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565" r:id="rId1"/>
  </p:sldMasterIdLst>
  <p:notesMasterIdLst>
    <p:notesMasterId r:id="rId45"/>
  </p:notesMasterIdLst>
  <p:handoutMasterIdLst>
    <p:handoutMasterId r:id="rId46"/>
  </p:handoutMasterIdLst>
  <p:sldIdLst>
    <p:sldId id="295" r:id="rId2"/>
    <p:sldId id="327" r:id="rId3"/>
    <p:sldId id="581" r:id="rId4"/>
    <p:sldId id="582" r:id="rId5"/>
    <p:sldId id="609" r:id="rId6"/>
    <p:sldId id="432" r:id="rId7"/>
    <p:sldId id="437" r:id="rId8"/>
    <p:sldId id="439" r:id="rId9"/>
    <p:sldId id="441" r:id="rId10"/>
    <p:sldId id="442" r:id="rId11"/>
    <p:sldId id="443" r:id="rId12"/>
    <p:sldId id="451" r:id="rId13"/>
    <p:sldId id="583" r:id="rId14"/>
    <p:sldId id="584" r:id="rId15"/>
    <p:sldId id="585" r:id="rId16"/>
    <p:sldId id="586" r:id="rId17"/>
    <p:sldId id="700" r:id="rId18"/>
    <p:sldId id="529" r:id="rId19"/>
    <p:sldId id="557" r:id="rId20"/>
    <p:sldId id="587" r:id="rId21"/>
    <p:sldId id="592" r:id="rId22"/>
    <p:sldId id="706" r:id="rId23"/>
    <p:sldId id="594" r:id="rId24"/>
    <p:sldId id="595" r:id="rId25"/>
    <p:sldId id="596" r:id="rId26"/>
    <p:sldId id="597" r:id="rId27"/>
    <p:sldId id="708" r:id="rId28"/>
    <p:sldId id="707" r:id="rId29"/>
    <p:sldId id="601" r:id="rId30"/>
    <p:sldId id="598" r:id="rId31"/>
    <p:sldId id="599" r:id="rId32"/>
    <p:sldId id="600" r:id="rId33"/>
    <p:sldId id="602" r:id="rId34"/>
    <p:sldId id="603" r:id="rId35"/>
    <p:sldId id="709" r:id="rId36"/>
    <p:sldId id="604" r:id="rId37"/>
    <p:sldId id="710" r:id="rId38"/>
    <p:sldId id="608" r:id="rId39"/>
    <p:sldId id="606" r:id="rId40"/>
    <p:sldId id="590" r:id="rId41"/>
    <p:sldId id="593" r:id="rId42"/>
    <p:sldId id="705" r:id="rId43"/>
    <p:sldId id="325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5F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918" autoAdjust="0"/>
    <p:restoredTop sz="80655" autoAdjust="0"/>
  </p:normalViewPr>
  <p:slideViewPr>
    <p:cSldViewPr snapToGrid="0">
      <p:cViewPr varScale="1">
        <p:scale>
          <a:sx n="88" d="100"/>
          <a:sy n="88" d="100"/>
        </p:scale>
        <p:origin x="1048" y="1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15" d="100"/>
          <a:sy n="115" d="100"/>
        </p:scale>
        <p:origin x="1272" y="2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军波 王" userId="abc43a65-caf0-4467-916d-72d11a280d59" providerId="ADAL" clId="{62A2F602-60A9-4242-886C-42F72B30F1EB}"/>
    <pc:docChg chg="undo custSel addSld delSld modSld sldOrd">
      <pc:chgData name="军波 王" userId="abc43a65-caf0-4467-916d-72d11a280d59" providerId="ADAL" clId="{62A2F602-60A9-4242-886C-42F72B30F1EB}" dt="2021-03-16T09:05:23.804" v="995" actId="113"/>
      <pc:docMkLst>
        <pc:docMk/>
      </pc:docMkLst>
      <pc:sldChg chg="modSp">
        <pc:chgData name="军波 王" userId="abc43a65-caf0-4467-916d-72d11a280d59" providerId="ADAL" clId="{62A2F602-60A9-4242-886C-42F72B30F1EB}" dt="2021-03-14T11:00:45.881" v="870" actId="20577"/>
        <pc:sldMkLst>
          <pc:docMk/>
          <pc:sldMk cId="2983115246" sldId="295"/>
        </pc:sldMkLst>
        <pc:spChg chg="mod">
          <ac:chgData name="军波 王" userId="abc43a65-caf0-4467-916d-72d11a280d59" providerId="ADAL" clId="{62A2F602-60A9-4242-886C-42F72B30F1EB}" dt="2021-03-14T11:00:45.881" v="870" actId="20577"/>
          <ac:spMkLst>
            <pc:docMk/>
            <pc:sldMk cId="2983115246" sldId="295"/>
            <ac:spMk id="5" creationId="{AA9D3D44-57DE-D443-9182-47C93DE1AD6C}"/>
          </ac:spMkLst>
        </pc:spChg>
      </pc:sldChg>
      <pc:sldMasterChg chg="delSldLayout">
        <pc:chgData name="军波 王" userId="abc43a65-caf0-4467-916d-72d11a280d59" providerId="ADAL" clId="{62A2F602-60A9-4242-886C-42F72B30F1EB}" dt="2021-03-14T06:05:40.244" v="35" actId="2696"/>
        <pc:sldMasterMkLst>
          <pc:docMk/>
          <pc:sldMasterMk cId="2219261969" sldId="2147484565"/>
        </pc:sldMasterMkLst>
      </pc:sldMasterChg>
    </pc:docChg>
  </pc:docChgLst>
  <pc:docChgLst>
    <pc:chgData name="军波 王" userId="abc43a65-caf0-4467-916d-72d11a280d59" providerId="ADAL" clId="{657DA273-5073-6C48-8D7A-9205E218E12E}"/>
    <pc:docChg chg="custSel modSld">
      <pc:chgData name="军波 王" userId="abc43a65-caf0-4467-916d-72d11a280d59" providerId="ADAL" clId="{657DA273-5073-6C48-8D7A-9205E218E12E}" dt="2021-03-10T12:11:55.958" v="7" actId="20577"/>
      <pc:docMkLst>
        <pc:docMk/>
      </pc:docMkLst>
    </pc:docChg>
  </pc:docChgLst>
  <pc:docChgLst>
    <pc:chgData name="王军波" userId="abc43a65-caf0-4467-916d-72d11a280d59" providerId="ADAL" clId="{0158EBD8-7574-4E09-A4EC-7E31D9DFB4F0}"/>
    <pc:docChg chg="undo custSel delSld modSld">
      <pc:chgData name="王军波" userId="abc43a65-caf0-4467-916d-72d11a280d59" providerId="ADAL" clId="{0158EBD8-7574-4E09-A4EC-7E31D9DFB4F0}" dt="2021-05-22T20:00:29.094" v="28" actId="113"/>
      <pc:docMkLst>
        <pc:docMk/>
      </pc:docMkLst>
      <pc:sldChg chg="modSp">
        <pc:chgData name="王军波" userId="abc43a65-caf0-4467-916d-72d11a280d59" providerId="ADAL" clId="{0158EBD8-7574-4E09-A4EC-7E31D9DFB4F0}" dt="2021-05-22T19:58:19.441" v="1" actId="2711"/>
        <pc:sldMkLst>
          <pc:docMk/>
          <pc:sldMk cId="2983115246" sldId="295"/>
        </pc:sldMkLst>
        <pc:spChg chg="mod">
          <ac:chgData name="王军波" userId="abc43a65-caf0-4467-916d-72d11a280d59" providerId="ADAL" clId="{0158EBD8-7574-4E09-A4EC-7E31D9DFB4F0}" dt="2021-05-22T19:58:10.603" v="0" actId="2711"/>
          <ac:spMkLst>
            <pc:docMk/>
            <pc:sldMk cId="2983115246" sldId="295"/>
            <ac:spMk id="5" creationId="{AA9D3D44-57DE-D443-9182-47C93DE1AD6C}"/>
          </ac:spMkLst>
        </pc:spChg>
        <pc:spChg chg="mod">
          <ac:chgData name="王军波" userId="abc43a65-caf0-4467-916d-72d11a280d59" providerId="ADAL" clId="{0158EBD8-7574-4E09-A4EC-7E31D9DFB4F0}" dt="2021-05-22T19:58:19.441" v="1" actId="2711"/>
          <ac:spMkLst>
            <pc:docMk/>
            <pc:sldMk cId="2983115246" sldId="295"/>
            <ac:spMk id="57346" creationId="{F8BBCA27-FBAF-3949-A8F5-A5A8C94FE946}"/>
          </ac:spMkLst>
        </pc:spChg>
      </pc:sldChg>
      <pc:sldChg chg="addSp delSp modSp delAnim modAnim">
        <pc:chgData name="王军波" userId="abc43a65-caf0-4467-916d-72d11a280d59" providerId="ADAL" clId="{0158EBD8-7574-4E09-A4EC-7E31D9DFB4F0}" dt="2021-05-22T19:59:33.990" v="20" actId="5793"/>
        <pc:sldMkLst>
          <pc:docMk/>
          <pc:sldMk cId="1701511011" sldId="327"/>
        </pc:sldMkLst>
        <pc:spChg chg="add mod">
          <ac:chgData name="王军波" userId="abc43a65-caf0-4467-916d-72d11a280d59" providerId="ADAL" clId="{0158EBD8-7574-4E09-A4EC-7E31D9DFB4F0}" dt="2021-05-22T19:58:41.614" v="8" actId="27636"/>
          <ac:spMkLst>
            <pc:docMk/>
            <pc:sldMk cId="1701511011" sldId="327"/>
            <ac:spMk id="2" creationId="{6F3D3E47-C881-4F9B-9E0E-64945A437644}"/>
          </ac:spMkLst>
        </pc:spChg>
        <pc:spChg chg="add mod">
          <ac:chgData name="王军波" userId="abc43a65-caf0-4467-916d-72d11a280d59" providerId="ADAL" clId="{0158EBD8-7574-4E09-A4EC-7E31D9DFB4F0}" dt="2021-05-22T19:59:33.990" v="20" actId="5793"/>
          <ac:spMkLst>
            <pc:docMk/>
            <pc:sldMk cId="1701511011" sldId="327"/>
            <ac:spMk id="3" creationId="{49CBA1E0-4292-46C0-8F74-9854FC161E1C}"/>
          </ac:spMkLst>
        </pc:spChg>
        <pc:spChg chg="mod">
          <ac:chgData name="王军波" userId="abc43a65-caf0-4467-916d-72d11a280d59" providerId="ADAL" clId="{0158EBD8-7574-4E09-A4EC-7E31D9DFB4F0}" dt="2021-05-22T19:58:37.339" v="4"/>
          <ac:spMkLst>
            <pc:docMk/>
            <pc:sldMk cId="1701511011" sldId="327"/>
            <ac:spMk id="5" creationId="{6949FF76-6808-6043-86EE-F674EBAE4C43}"/>
          </ac:spMkLst>
        </pc:spChg>
        <pc:spChg chg="del mod">
          <ac:chgData name="王军波" userId="abc43a65-caf0-4467-916d-72d11a280d59" providerId="ADAL" clId="{0158EBD8-7574-4E09-A4EC-7E31D9DFB4F0}" dt="2021-05-22T19:59:16.159" v="13" actId="478"/>
          <ac:spMkLst>
            <pc:docMk/>
            <pc:sldMk cId="1701511011" sldId="327"/>
            <ac:spMk id="8" creationId="{4A8E7BD7-F7BA-434D-9480-78B54293A090}"/>
          </ac:spMkLst>
        </pc:spChg>
      </pc:sldChg>
      <pc:sldChg chg="modSp">
        <pc:chgData name="王军波" userId="abc43a65-caf0-4467-916d-72d11a280d59" providerId="ADAL" clId="{0158EBD8-7574-4E09-A4EC-7E31D9DFB4F0}" dt="2021-05-22T20:00:29.094" v="28" actId="113"/>
        <pc:sldMkLst>
          <pc:docMk/>
          <pc:sldMk cId="3502841974" sldId="437"/>
        </pc:sldMkLst>
        <pc:spChg chg="mod">
          <ac:chgData name="王军波" userId="abc43a65-caf0-4467-916d-72d11a280d59" providerId="ADAL" clId="{0158EBD8-7574-4E09-A4EC-7E31D9DFB4F0}" dt="2021-05-22T20:00:29.094" v="28" actId="113"/>
          <ac:spMkLst>
            <pc:docMk/>
            <pc:sldMk cId="3502841974" sldId="437"/>
            <ac:spMk id="11" creationId="{F8710BFC-554C-EE4A-A023-51FFB603A2A5}"/>
          </ac:spMkLst>
        </pc:spChg>
      </pc:sldChg>
      <pc:sldChg chg="modSp">
        <pc:chgData name="王军波" userId="abc43a65-caf0-4467-916d-72d11a280d59" providerId="ADAL" clId="{0158EBD8-7574-4E09-A4EC-7E31D9DFB4F0}" dt="2021-05-22T20:00:08.369" v="25" actId="207"/>
        <pc:sldMkLst>
          <pc:docMk/>
          <pc:sldMk cId="0" sldId="581"/>
        </pc:sldMkLst>
        <pc:spChg chg="mod">
          <ac:chgData name="王军波" userId="abc43a65-caf0-4467-916d-72d11a280d59" providerId="ADAL" clId="{0158EBD8-7574-4E09-A4EC-7E31D9DFB4F0}" dt="2021-05-22T19:59:43.487" v="21" actId="1035"/>
          <ac:spMkLst>
            <pc:docMk/>
            <pc:sldMk cId="0" sldId="581"/>
            <ac:spMk id="41" creationId="{C0F05E12-4C81-5649-92C2-1DED53B5EEE8}"/>
          </ac:spMkLst>
        </pc:spChg>
        <pc:spChg chg="mod">
          <ac:chgData name="王军波" userId="abc43a65-caf0-4467-916d-72d11a280d59" providerId="ADAL" clId="{0158EBD8-7574-4E09-A4EC-7E31D9DFB4F0}" dt="2021-05-22T20:00:03.445" v="24" actId="207"/>
          <ac:spMkLst>
            <pc:docMk/>
            <pc:sldMk cId="0" sldId="581"/>
            <ac:spMk id="42" creationId="{DF37B2C0-5B8D-BD47-8508-66CC113EF70D}"/>
          </ac:spMkLst>
        </pc:spChg>
        <pc:spChg chg="mod">
          <ac:chgData name="王军波" userId="abc43a65-caf0-4467-916d-72d11a280d59" providerId="ADAL" clId="{0158EBD8-7574-4E09-A4EC-7E31D9DFB4F0}" dt="2021-05-22T20:00:08.369" v="25" actId="207"/>
          <ac:spMkLst>
            <pc:docMk/>
            <pc:sldMk cId="0" sldId="581"/>
            <ac:spMk id="43" creationId="{130D947B-C2BC-F547-B0D7-C85615689935}"/>
          </ac:spMkLst>
        </pc:spChg>
      </pc:sldChg>
      <pc:sldChg chg="del">
        <pc:chgData name="王军波" userId="abc43a65-caf0-4467-916d-72d11a280d59" providerId="ADAL" clId="{0158EBD8-7574-4E09-A4EC-7E31D9DFB4F0}" dt="2021-05-22T19:58:24.937" v="2" actId="2696"/>
        <pc:sldMkLst>
          <pc:docMk/>
          <pc:sldMk cId="1988361908" sldId="609"/>
        </pc:sldMkLst>
      </pc:sldChg>
    </pc:docChg>
  </pc:docChgLst>
  <pc:docChgLst>
    <pc:chgData name="军波 王" userId="abc43a65-caf0-4467-916d-72d11a280d59" providerId="ADAL" clId="{FBBDBB7D-BC11-B64A-9408-F81CD6EB9909}"/>
    <pc:docChg chg="undo custSel addSld modSld">
      <pc:chgData name="军波 王" userId="abc43a65-caf0-4467-916d-72d11a280d59" providerId="ADAL" clId="{FBBDBB7D-BC11-B64A-9408-F81CD6EB9909}" dt="2021-05-31T02:41:19.281" v="826" actId="108"/>
      <pc:docMkLst>
        <pc:docMk/>
      </pc:docMkLst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910450784" sldId="325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910450784" sldId="325"/>
            <ac:spMk id="3" creationId="{9E99B9E8-F1BD-D04C-B6E4-21ACCA0C0BED}"/>
          </ac:spMkLst>
        </pc:spChg>
      </pc:sldChg>
      <pc:sldChg chg="addSp delSp modSp mod addAnim delAnim modAnim">
        <pc:chgData name="军波 王" userId="abc43a65-caf0-4467-916d-72d11a280d59" providerId="ADAL" clId="{FBBDBB7D-BC11-B64A-9408-F81CD6EB9909}" dt="2021-05-31T01:38:12.629" v="525"/>
        <pc:sldMkLst>
          <pc:docMk/>
          <pc:sldMk cId="1701511011" sldId="327"/>
        </pc:sldMkLst>
        <pc:spChg chg="add del mod">
          <ac:chgData name="军波 王" userId="abc43a65-caf0-4467-916d-72d11a280d59" providerId="ADAL" clId="{FBBDBB7D-BC11-B64A-9408-F81CD6EB9909}" dt="2021-05-30T16:16:49.693" v="28" actId="167"/>
          <ac:spMkLst>
            <pc:docMk/>
            <pc:sldMk cId="1701511011" sldId="327"/>
            <ac:spMk id="3" creationId="{49CBA1E0-4292-46C0-8F74-9854FC161E1C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701511011" sldId="327"/>
            <ac:spMk id="6" creationId="{8F549D48-74A0-414D-A189-C749F1848C74}"/>
          </ac:spMkLst>
        </pc:spChg>
        <pc:spChg chg="add del mod">
          <ac:chgData name="军波 王" userId="abc43a65-caf0-4467-916d-72d11a280d59" providerId="ADAL" clId="{FBBDBB7D-BC11-B64A-9408-F81CD6EB9909}" dt="2021-05-30T16:16:20.363" v="26" actId="478"/>
          <ac:spMkLst>
            <pc:docMk/>
            <pc:sldMk cId="1701511011" sldId="327"/>
            <ac:spMk id="6" creationId="{F7721E87-3E66-994E-B5CB-19B10A1D8518}"/>
          </ac:spMkLst>
        </pc:spChg>
        <pc:spChg chg="mod">
          <ac:chgData name="军波 王" userId="abc43a65-caf0-4467-916d-72d11a280d59" providerId="ADAL" clId="{FBBDBB7D-BC11-B64A-9408-F81CD6EB9909}" dt="2021-05-30T16:17:08.557" v="32" actId="207"/>
          <ac:spMkLst>
            <pc:docMk/>
            <pc:sldMk cId="1701511011" sldId="327"/>
            <ac:spMk id="9" creationId="{65CE2F70-2F62-7A42-A4F8-5D2EE00DC467}"/>
          </ac:spMkLst>
        </pc:spChg>
        <pc:spChg chg="mod">
          <ac:chgData name="军波 王" userId="abc43a65-caf0-4467-916d-72d11a280d59" providerId="ADAL" clId="{FBBDBB7D-BC11-B64A-9408-F81CD6EB9909}" dt="2021-05-30T16:17:08.557" v="32" actId="207"/>
          <ac:spMkLst>
            <pc:docMk/>
            <pc:sldMk cId="1701511011" sldId="327"/>
            <ac:spMk id="10" creationId="{A433B9AB-EA6A-BA48-A22F-AC160408949D}"/>
          </ac:spMkLst>
        </pc:spChg>
        <pc:spChg chg="mod">
          <ac:chgData name="军波 王" userId="abc43a65-caf0-4467-916d-72d11a280d59" providerId="ADAL" clId="{FBBDBB7D-BC11-B64A-9408-F81CD6EB9909}" dt="2021-05-30T16:16:59.343" v="30" actId="207"/>
          <ac:spMkLst>
            <pc:docMk/>
            <pc:sldMk cId="1701511011" sldId="327"/>
            <ac:spMk id="11" creationId="{D43845BC-146F-C241-B6D1-56F84E7B63E0}"/>
          </ac:spMkLst>
        </pc:spChg>
        <pc:spChg chg="mod">
          <ac:chgData name="军波 王" userId="abc43a65-caf0-4467-916d-72d11a280d59" providerId="ADAL" clId="{FBBDBB7D-BC11-B64A-9408-F81CD6EB9909}" dt="2021-05-30T16:17:03.163" v="31" actId="207"/>
          <ac:spMkLst>
            <pc:docMk/>
            <pc:sldMk cId="1701511011" sldId="327"/>
            <ac:spMk id="12" creationId="{0275FDC6-55B3-E342-9DFF-D5F73417E490}"/>
          </ac:spMkLst>
        </pc:spChg>
        <pc:spChg chg="mod">
          <ac:chgData name="军波 王" userId="abc43a65-caf0-4467-916d-72d11a280d59" providerId="ADAL" clId="{FBBDBB7D-BC11-B64A-9408-F81CD6EB9909}" dt="2021-05-30T16:16:05.285" v="24" actId="1035"/>
          <ac:spMkLst>
            <pc:docMk/>
            <pc:sldMk cId="1701511011" sldId="327"/>
            <ac:spMk id="13" creationId="{CB10BE75-1A10-0D41-980A-9ADE47FEAA80}"/>
          </ac:spMkLst>
        </pc:spChg>
        <pc:spChg chg="mod">
          <ac:chgData name="军波 王" userId="abc43a65-caf0-4467-916d-72d11a280d59" providerId="ADAL" clId="{FBBDBB7D-BC11-B64A-9408-F81CD6EB9909}" dt="2021-05-30T16:16:05.285" v="24" actId="1035"/>
          <ac:spMkLst>
            <pc:docMk/>
            <pc:sldMk cId="1701511011" sldId="327"/>
            <ac:spMk id="14" creationId="{D520EC40-4D0D-4C4C-A843-FEB1C91A7579}"/>
          </ac:spMkLst>
        </pc:spChg>
        <pc:grpChg chg="add">
          <ac:chgData name="军波 王" userId="abc43a65-caf0-4467-916d-72d11a280d59" providerId="ADAL" clId="{FBBDBB7D-BC11-B64A-9408-F81CD6EB9909}" dt="2021-05-31T01:07:58.099" v="421" actId="164"/>
          <ac:grpSpMkLst>
            <pc:docMk/>
            <pc:sldMk cId="1701511011" sldId="327"/>
            <ac:grpSpMk id="4" creationId="{2E682A47-C771-244F-A6D6-F088C040F6E0}"/>
          </ac:grpSpMkLst>
        </pc:grpChg>
      </pc:sldChg>
      <pc:sldChg chg="addSp modSp mod">
        <pc:chgData name="军波 王" userId="abc43a65-caf0-4467-916d-72d11a280d59" providerId="ADAL" clId="{FBBDBB7D-BC11-B64A-9408-F81CD6EB9909}" dt="2021-05-31T01:38:12.629" v="525"/>
        <pc:sldMkLst>
          <pc:docMk/>
          <pc:sldMk cId="2804068542" sldId="432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804068542" sldId="432"/>
            <ac:spMk id="2" creationId="{A6647678-6261-964A-BB97-8DFFCEC11D40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0" creationId="{69028533-CB06-F948-B941-EBABDFDDCE6F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1" creationId="{D30C6F3F-590D-5846-B97C-2646B895943E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2" creationId="{20A53DC1-FB7C-F04A-BD3A-BA096A7423AA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3" creationId="{E799C9EE-5E6D-A24B-AC2D-E22BF54F85C5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4" creationId="{25983A1B-BEFF-DE44-90AC-52B96725A916}"/>
          </ac:spMkLst>
        </pc:spChg>
        <pc:spChg chg="mod">
          <ac:chgData name="军波 王" userId="abc43a65-caf0-4467-916d-72d11a280d59" providerId="ADAL" clId="{FBBDBB7D-BC11-B64A-9408-F81CD6EB9909}" dt="2021-05-31T01:17:09.468" v="514" actId="1076"/>
          <ac:spMkLst>
            <pc:docMk/>
            <pc:sldMk cId="2804068542" sldId="432"/>
            <ac:spMk id="75" creationId="{2B8CC702-1C94-BE43-B3E4-2EFEF4E47E87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78" creationId="{F0F79223-2BFF-874D-B6D2-71FE8B0441A8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79" creationId="{017FE535-72B6-CA4A-98D0-5EAE6237D467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0" creationId="{4E2E33F1-92F2-6D4C-8A9B-B244DB8902D7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1" creationId="{C48D7EA9-01B6-484D-BCF1-E7A7784E6ED3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2" creationId="{6D78E33F-87D2-5D43-8A1D-93CFD3A3BF6E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3" creationId="{A736E6CE-CC2B-A94A-9CE5-6AE4E8BC9D8A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4" creationId="{E6EC100F-71F6-7F43-9023-EA7485667CBA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5" creationId="{91D23FEA-980D-1F4D-8C1D-33EBAE371E68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6" creationId="{958DA0E3-611F-F541-B7B5-8275DBB1392F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7" creationId="{382A140E-4F5A-7C4E-BBFB-D8D01D167701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8" creationId="{B8917FF8-C844-4E4D-B5D5-BAB33D42D80C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89" creationId="{0346F9CB-71DB-3E4C-AF38-7403FB6D04A6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90" creationId="{97F02F60-5A4C-8F40-A3F6-51509DB2458B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91" creationId="{6E91B4E1-7FFA-1148-994D-F31C71D2D4FD}"/>
          </ac:spMkLst>
        </pc:spChg>
        <pc:spChg chg="mod">
          <ac:chgData name="军波 王" userId="abc43a65-caf0-4467-916d-72d11a280d59" providerId="ADAL" clId="{FBBDBB7D-BC11-B64A-9408-F81CD6EB9909}" dt="2021-05-31T01:17:06.309" v="513" actId="1076"/>
          <ac:spMkLst>
            <pc:docMk/>
            <pc:sldMk cId="2804068542" sldId="432"/>
            <ac:spMk id="92" creationId="{76DE63BD-3F0A-2F43-AEC9-5A071601AD7C}"/>
          </ac:spMkLst>
        </pc:spChg>
        <pc:spChg chg="mod">
          <ac:chgData name="军波 王" userId="abc43a65-caf0-4467-916d-72d11a280d59" providerId="ADAL" clId="{FBBDBB7D-BC11-B64A-9408-F81CD6EB9909}" dt="2021-05-31T01:17:21.150" v="517" actId="20577"/>
          <ac:spMkLst>
            <pc:docMk/>
            <pc:sldMk cId="2804068542" sldId="432"/>
            <ac:spMk id="93" creationId="{44516D5A-9F57-AE46-BCEE-6BEED3E9D21E}"/>
          </ac:spMkLst>
        </pc:spChg>
        <pc:spChg chg="mod">
          <ac:chgData name="军波 王" userId="abc43a65-caf0-4467-916d-72d11a280d59" providerId="ADAL" clId="{FBBDBB7D-BC11-B64A-9408-F81CD6EB9909}" dt="2021-05-31T01:17:16.440" v="516" actId="1076"/>
          <ac:spMkLst>
            <pc:docMk/>
            <pc:sldMk cId="2804068542" sldId="432"/>
            <ac:spMk id="95" creationId="{9022733D-E35D-4E47-ACF2-27CF2DF6F887}"/>
          </ac:spMkLst>
        </pc:spChg>
        <pc:spChg chg="mod">
          <ac:chgData name="军波 王" userId="abc43a65-caf0-4467-916d-72d11a280d59" providerId="ADAL" clId="{FBBDBB7D-BC11-B64A-9408-F81CD6EB9909}" dt="2021-05-31T01:17:16.440" v="516" actId="1076"/>
          <ac:spMkLst>
            <pc:docMk/>
            <pc:sldMk cId="2804068542" sldId="432"/>
            <ac:spMk id="96" creationId="{F3E2BC1B-24AE-3347-A16A-A8A5731355A1}"/>
          </ac:spMkLst>
        </pc:spChg>
        <pc:spChg chg="mod">
          <ac:chgData name="军波 王" userId="abc43a65-caf0-4467-916d-72d11a280d59" providerId="ADAL" clId="{FBBDBB7D-BC11-B64A-9408-F81CD6EB9909}" dt="2021-05-31T01:17:16.440" v="516" actId="1076"/>
          <ac:spMkLst>
            <pc:docMk/>
            <pc:sldMk cId="2804068542" sldId="432"/>
            <ac:spMk id="97" creationId="{BF94B081-A392-9B4A-A650-2CD0258FAB35}"/>
          </ac:spMkLst>
        </pc:spChg>
        <pc:spChg chg="mod">
          <ac:chgData name="军波 王" userId="abc43a65-caf0-4467-916d-72d11a280d59" providerId="ADAL" clId="{FBBDBB7D-BC11-B64A-9408-F81CD6EB9909}" dt="2021-05-31T01:17:16.440" v="516" actId="1076"/>
          <ac:spMkLst>
            <pc:docMk/>
            <pc:sldMk cId="2804068542" sldId="432"/>
            <ac:spMk id="98" creationId="{EE083996-809F-4A47-9C60-B1973DF96997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1" creationId="{0B3F7D3A-4686-854D-8119-3955B5F1B5F8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2" creationId="{76B598B0-2660-524C-9F03-6B079875384C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3" creationId="{1E2E5050-F47E-5C4B-921D-C2FE695D3C53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4" creationId="{22171A0B-4FA0-9948-A7D9-407F576C3400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5" creationId="{DB17ABB0-62E0-DA4A-AE66-410C20052A50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6" creationId="{2C496010-0CE5-FD4B-8C06-08520C659368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7" creationId="{C2355738-D720-3A41-9DF6-F1328080AD90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8" creationId="{F33EF219-2836-5B49-B57C-482209EAE8D9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09" creationId="{AB9606F9-CA4A-4C4B-8828-A70C63CD7492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10" creationId="{92C9DC6D-8432-0046-A1CD-46862D2F844D}"/>
          </ac:spMkLst>
        </pc:spChg>
        <pc:spChg chg="mod">
          <ac:chgData name="军波 王" userId="abc43a65-caf0-4467-916d-72d11a280d59" providerId="ADAL" clId="{FBBDBB7D-BC11-B64A-9408-F81CD6EB9909}" dt="2021-05-31T01:17:12.555" v="515" actId="1076"/>
          <ac:spMkLst>
            <pc:docMk/>
            <pc:sldMk cId="2804068542" sldId="432"/>
            <ac:spMk id="111" creationId="{CE002130-D1C1-BC42-92C5-6FB5CEF60717}"/>
          </ac:spMkLst>
        </pc:spChg>
        <pc:grpChg chg="mod">
          <ac:chgData name="军波 王" userId="abc43a65-caf0-4467-916d-72d11a280d59" providerId="ADAL" clId="{FBBDBB7D-BC11-B64A-9408-F81CD6EB9909}" dt="2021-05-31T01:17:09.468" v="514" actId="1076"/>
          <ac:grpSpMkLst>
            <pc:docMk/>
            <pc:sldMk cId="2804068542" sldId="432"/>
            <ac:grpSpMk id="69" creationId="{CB729995-496E-6C4F-A93D-B3C1B585EB35}"/>
          </ac:grpSpMkLst>
        </pc:grpChg>
        <pc:grpChg chg="mod">
          <ac:chgData name="军波 王" userId="abc43a65-caf0-4467-916d-72d11a280d59" providerId="ADAL" clId="{FBBDBB7D-BC11-B64A-9408-F81CD6EB9909}" dt="2021-05-31T01:17:06.309" v="513" actId="1076"/>
          <ac:grpSpMkLst>
            <pc:docMk/>
            <pc:sldMk cId="2804068542" sldId="432"/>
            <ac:grpSpMk id="76" creationId="{F4CCEC67-509A-1F42-8723-B9B3E3062412}"/>
          </ac:grpSpMkLst>
        </pc:grpChg>
        <pc:grpChg chg="mod">
          <ac:chgData name="军波 王" userId="abc43a65-caf0-4467-916d-72d11a280d59" providerId="ADAL" clId="{FBBDBB7D-BC11-B64A-9408-F81CD6EB9909}" dt="2021-05-31T01:17:06.309" v="513" actId="1076"/>
          <ac:grpSpMkLst>
            <pc:docMk/>
            <pc:sldMk cId="2804068542" sldId="432"/>
            <ac:grpSpMk id="77" creationId="{3B309130-9F31-1C45-A28A-37F4BE6EA50B}"/>
          </ac:grpSpMkLst>
        </pc:grpChg>
        <pc:grpChg chg="mod">
          <ac:chgData name="军波 王" userId="abc43a65-caf0-4467-916d-72d11a280d59" providerId="ADAL" clId="{FBBDBB7D-BC11-B64A-9408-F81CD6EB9909}" dt="2021-05-31T01:17:16.440" v="516" actId="1076"/>
          <ac:grpSpMkLst>
            <pc:docMk/>
            <pc:sldMk cId="2804068542" sldId="432"/>
            <ac:grpSpMk id="94" creationId="{ECD7C394-591F-8D4A-BC86-50C06F8FE795}"/>
          </ac:grpSpMkLst>
        </pc:grpChg>
        <pc:grpChg chg="mod">
          <ac:chgData name="军波 王" userId="abc43a65-caf0-4467-916d-72d11a280d59" providerId="ADAL" clId="{FBBDBB7D-BC11-B64A-9408-F81CD6EB9909}" dt="2021-05-31T01:17:12.555" v="515" actId="1076"/>
          <ac:grpSpMkLst>
            <pc:docMk/>
            <pc:sldMk cId="2804068542" sldId="432"/>
            <ac:grpSpMk id="99" creationId="{86023CF8-8FE1-8F48-B6F2-C2A007BA075A}"/>
          </ac:grpSpMkLst>
        </pc:grpChg>
        <pc:grpChg chg="mod">
          <ac:chgData name="军波 王" userId="abc43a65-caf0-4467-916d-72d11a280d59" providerId="ADAL" clId="{FBBDBB7D-BC11-B64A-9408-F81CD6EB9909}" dt="2021-05-31T01:17:12.555" v="515" actId="1076"/>
          <ac:grpSpMkLst>
            <pc:docMk/>
            <pc:sldMk cId="2804068542" sldId="432"/>
            <ac:grpSpMk id="100" creationId="{7059348B-5338-9B49-88E5-0277309C28AB}"/>
          </ac:grpSpMkLst>
        </pc:gr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3502841974" sldId="437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502841974" sldId="437"/>
            <ac:spMk id="2" creationId="{406A8CE0-6CAE-6C4F-873D-B90D01029269}"/>
          </ac:spMkLst>
        </pc:s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3200783907" sldId="439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200783907" sldId="439"/>
            <ac:spMk id="6" creationId="{100F0040-ABF3-E94A-A009-3AD1FFE657DB}"/>
          </ac:spMkLst>
        </pc:spChg>
      </pc:sldChg>
      <pc:sldChg chg="addSp modSp mod modAnim">
        <pc:chgData name="军波 王" userId="abc43a65-caf0-4467-916d-72d11a280d59" providerId="ADAL" clId="{FBBDBB7D-BC11-B64A-9408-F81CD6EB9909}" dt="2021-05-31T01:41:40.724" v="541" actId="1076"/>
        <pc:sldMkLst>
          <pc:docMk/>
          <pc:sldMk cId="2441248226" sldId="441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441248226" sldId="441"/>
            <ac:spMk id="2" creationId="{21238796-6CEA-BD42-80C7-5F96A584B3DF}"/>
          </ac:spMkLst>
        </pc:spChg>
        <pc:spChg chg="mod">
          <ac:chgData name="军波 王" userId="abc43a65-caf0-4467-916d-72d11a280d59" providerId="ADAL" clId="{FBBDBB7D-BC11-B64A-9408-F81CD6EB9909}" dt="2021-05-31T01:23:40.663" v="519" actId="20577"/>
          <ac:spMkLst>
            <pc:docMk/>
            <pc:sldMk cId="2441248226" sldId="441"/>
            <ac:spMk id="4" creationId="{49FF5FA0-0DF7-2D4F-9E9B-50793298A1B1}"/>
          </ac:spMkLst>
        </pc:spChg>
        <pc:spChg chg="mod">
          <ac:chgData name="军波 王" userId="abc43a65-caf0-4467-916d-72d11a280d59" providerId="ADAL" clId="{FBBDBB7D-BC11-B64A-9408-F81CD6EB9909}" dt="2021-05-31T01:41:40.724" v="541" actId="1076"/>
          <ac:spMkLst>
            <pc:docMk/>
            <pc:sldMk cId="2441248226" sldId="441"/>
            <ac:spMk id="11" creationId="{89F8DF30-3A5E-6F40-BB8A-6410C5E031C2}"/>
          </ac:spMkLst>
        </pc:spChg>
        <pc:spChg chg="mod">
          <ac:chgData name="军波 王" userId="abc43a65-caf0-4467-916d-72d11a280d59" providerId="ADAL" clId="{FBBDBB7D-BC11-B64A-9408-F81CD6EB9909}" dt="2021-05-31T01:30:42.439" v="523" actId="207"/>
          <ac:spMkLst>
            <pc:docMk/>
            <pc:sldMk cId="2441248226" sldId="441"/>
            <ac:spMk id="12" creationId="{54B0DD88-243F-394A-9AD0-815B7440D411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4" creationId="{769311CD-9DC6-6949-99AF-2A50869710F8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5" creationId="{D5401A81-F310-DF43-8EA0-A71C465DE17A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6" creationId="{FBA953F9-5548-8945-8D0F-908EC29F4DCC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7" creationId="{DD802C91-9A0E-044F-AED3-82CD0CA9154D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8" creationId="{B11DD008-8FB4-404E-88CE-50855C5ECC35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19" creationId="{9ABBBDCD-33C9-D541-BCBB-9070D657BD44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0" creationId="{05A51ECE-B072-C24D-8BE2-F4A3C5F7CCC3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1" creationId="{E5ECCA0E-2005-ED44-8B32-C07A328C9819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2" creationId="{56A8EA9F-91C3-C54B-A1AC-E98E841E4C81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3" creationId="{DF62E2E6-5BFF-6049-8229-73108FA8C40B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4" creationId="{7D789510-6FD2-944A-8F89-B6559C562EBD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5" creationId="{A6ABC2F3-F07A-A342-B0F5-D4F40AE6C2DD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6" creationId="{21544DB8-4C57-E741-B407-E8CE9F5F931C}"/>
          </ac:spMkLst>
        </pc:spChg>
        <pc:spChg chg="mod">
          <ac:chgData name="军波 王" userId="abc43a65-caf0-4467-916d-72d11a280d59" providerId="ADAL" clId="{FBBDBB7D-BC11-B64A-9408-F81CD6EB9909}" dt="2021-05-30T16:23:19.175" v="117" actId="1076"/>
          <ac:spMkLst>
            <pc:docMk/>
            <pc:sldMk cId="2441248226" sldId="441"/>
            <ac:spMk id="27" creationId="{2FB491A5-69B6-DB44-81DB-FA7F8F36039F}"/>
          </ac:spMkLst>
        </pc:spChg>
        <pc:spChg chg="mod">
          <ac:chgData name="军波 王" userId="abc43a65-caf0-4467-916d-72d11a280d59" providerId="ADAL" clId="{FBBDBB7D-BC11-B64A-9408-F81CD6EB9909}" dt="2021-05-31T01:30:37.078" v="521" actId="207"/>
          <ac:spMkLst>
            <pc:docMk/>
            <pc:sldMk cId="2441248226" sldId="441"/>
            <ac:spMk id="28" creationId="{0DD45E7E-BE78-2842-A634-A91804FC4812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0" creationId="{2845FF40-4B1D-7349-943E-C341EDA89688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1" creationId="{975BC472-C200-8D41-89DC-011EA12D79BF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2" creationId="{6DAE0522-5CB5-AC4E-915A-CC8AC9A4467F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3" creationId="{E6C7B235-6379-E24B-82B1-DBCF49699BD5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4" creationId="{0E8D50DD-305F-1C44-A08D-9ED200C3500A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5" creationId="{F85D76CD-D884-994A-960D-2B13447212F1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6" creationId="{A5086BAC-5215-D94D-9326-BC557E8DBFB5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7" creationId="{FEE24E23-CFCD-B34C-8009-1C15C95796EA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8" creationId="{AEFCF24A-D002-B64C-BCBA-35709974487E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39" creationId="{7A78D6F3-ECEF-6941-9A05-DC3FAD2B1713}"/>
          </ac:spMkLst>
        </pc:spChg>
        <pc:spChg chg="mod">
          <ac:chgData name="军波 王" userId="abc43a65-caf0-4467-916d-72d11a280d59" providerId="ADAL" clId="{FBBDBB7D-BC11-B64A-9408-F81CD6EB9909}" dt="2021-05-30T16:23:24.339" v="118" actId="1076"/>
          <ac:spMkLst>
            <pc:docMk/>
            <pc:sldMk cId="2441248226" sldId="441"/>
            <ac:spMk id="40" creationId="{F23D312F-9F2E-8040-AB04-67E5C9A26D01}"/>
          </ac:spMkLst>
        </pc:spChg>
        <pc:grpChg chg="mod">
          <ac:chgData name="军波 王" userId="abc43a65-caf0-4467-916d-72d11a280d59" providerId="ADAL" clId="{FBBDBB7D-BC11-B64A-9408-F81CD6EB9909}" dt="2021-05-30T16:23:19.175" v="117" actId="1076"/>
          <ac:grpSpMkLst>
            <pc:docMk/>
            <pc:sldMk cId="2441248226" sldId="441"/>
            <ac:grpSpMk id="13" creationId="{ACC23336-4656-7C4D-8EAF-C21DBC81317A}"/>
          </ac:grpSpMkLst>
        </pc:grpChg>
        <pc:grpChg chg="mod">
          <ac:chgData name="军波 王" userId="abc43a65-caf0-4467-916d-72d11a280d59" providerId="ADAL" clId="{FBBDBB7D-BC11-B64A-9408-F81CD6EB9909}" dt="2021-05-30T16:23:24.339" v="118" actId="1076"/>
          <ac:grpSpMkLst>
            <pc:docMk/>
            <pc:sldMk cId="2441248226" sldId="441"/>
            <ac:grpSpMk id="29" creationId="{7267614C-3C6C-324D-BD07-B78B569C48CC}"/>
          </ac:grpSpMkLst>
        </pc:gr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1959523404" sldId="442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959523404" sldId="442"/>
            <ac:spMk id="2" creationId="{F46D75BE-3B20-8F44-82CF-BE7C65B4B49C}"/>
          </ac:spMkLst>
        </pc:spChg>
      </pc:sldChg>
      <pc:sldChg chg="addSp modSp mod">
        <pc:chgData name="军波 王" userId="abc43a65-caf0-4467-916d-72d11a280d59" providerId="ADAL" clId="{FBBDBB7D-BC11-B64A-9408-F81CD6EB9909}" dt="2021-05-31T01:41:18.740" v="537" actId="12"/>
        <pc:sldMkLst>
          <pc:docMk/>
          <pc:sldMk cId="2632604092" sldId="443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632604092" sldId="443"/>
            <ac:spMk id="3" creationId="{4F6E2ADE-66A1-6941-9919-BF4441CA4CB4}"/>
          </ac:spMkLst>
        </pc:spChg>
        <pc:spChg chg="mod">
          <ac:chgData name="军波 王" userId="abc43a65-caf0-4467-916d-72d11a280d59" providerId="ADAL" clId="{FBBDBB7D-BC11-B64A-9408-F81CD6EB9909}" dt="2021-05-31T01:41:18.740" v="537" actId="12"/>
          <ac:spMkLst>
            <pc:docMk/>
            <pc:sldMk cId="2632604092" sldId="443"/>
            <ac:spMk id="13" creationId="{AF2DDF08-28FA-814C-A867-30F5BEA23DC6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14" creationId="{B1157DEF-6E7B-8647-BCEC-135001DFF837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16" creationId="{A0139109-7142-6D4A-8F41-3185EC76BE19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17" creationId="{4C1C4914-115E-D649-A310-8E229A37FB34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18" creationId="{1B297E37-A9EC-6745-B396-A07E4A8D2DE1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19" creationId="{E69E2B87-CAB0-2D48-AC66-9232E8EB6129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0" creationId="{10F769E8-E928-6841-8754-92E06A4B9436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1" creationId="{99CEE817-AAA0-5148-B2C0-5D2FA1563B79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2" creationId="{A83E6055-3F01-BD4C-A07E-49A90BA31BC6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3" creationId="{13A2D6B0-1AFB-4949-874F-079532840527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4" creationId="{09088393-6516-F64B-928C-394DC979A368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5" creationId="{F1436456-0061-9C40-B9EC-C3F8AE3DE804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6" creationId="{820FD5FE-B408-6A46-8B35-6141857CB50B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7" creationId="{153F4439-63D5-EB43-9F61-C16547249E2E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28" creationId="{84F4BA28-5257-424C-9E6E-404CEE5485E7}"/>
          </ac:spMkLst>
        </pc:spChg>
        <pc:spChg chg="mod">
          <ac:chgData name="军波 王" userId="abc43a65-caf0-4467-916d-72d11a280d59" providerId="ADAL" clId="{FBBDBB7D-BC11-B64A-9408-F81CD6EB9909}" dt="2021-05-30T16:23:55.745" v="120" actId="1076"/>
          <ac:spMkLst>
            <pc:docMk/>
            <pc:sldMk cId="2632604092" sldId="443"/>
            <ac:spMk id="75" creationId="{4CDAD5E7-E1CE-934B-8C32-0EE41E2497D2}"/>
          </ac:spMkLst>
        </pc:spChg>
        <pc:grpChg chg="mod">
          <ac:chgData name="军波 王" userId="abc43a65-caf0-4467-916d-72d11a280d59" providerId="ADAL" clId="{FBBDBB7D-BC11-B64A-9408-F81CD6EB9909}" dt="2021-05-30T16:23:55.745" v="120" actId="1076"/>
          <ac:grpSpMkLst>
            <pc:docMk/>
            <pc:sldMk cId="2632604092" sldId="443"/>
            <ac:grpSpMk id="2" creationId="{D4461138-BA48-F74F-970C-956649FD13AE}"/>
          </ac:grpSpMkLst>
        </pc:grpChg>
        <pc:grpChg chg="mod">
          <ac:chgData name="军波 王" userId="abc43a65-caf0-4467-916d-72d11a280d59" providerId="ADAL" clId="{FBBDBB7D-BC11-B64A-9408-F81CD6EB9909}" dt="2021-05-30T16:23:55.745" v="120" actId="1076"/>
          <ac:grpSpMkLst>
            <pc:docMk/>
            <pc:sldMk cId="2632604092" sldId="443"/>
            <ac:grpSpMk id="15" creationId="{123E450C-C624-AE4A-9286-0C5A9B18DE53}"/>
          </ac:grpSpMkLst>
        </pc:grpChg>
      </pc:sldChg>
      <pc:sldChg chg="addSp modSp modAnim">
        <pc:chgData name="军波 王" userId="abc43a65-caf0-4467-916d-72d11a280d59" providerId="ADAL" clId="{FBBDBB7D-BC11-B64A-9408-F81CD6EB9909}" dt="2021-05-31T01:39:03.506" v="526" actId="20577"/>
        <pc:sldMkLst>
          <pc:docMk/>
          <pc:sldMk cId="1104369207" sldId="451"/>
        </pc:sldMkLst>
        <pc:spChg chg="mod">
          <ac:chgData name="军波 王" userId="abc43a65-caf0-4467-916d-72d11a280d59" providerId="ADAL" clId="{FBBDBB7D-BC11-B64A-9408-F81CD6EB9909}" dt="2021-05-31T01:39:03.506" v="526" actId="20577"/>
          <ac:spMkLst>
            <pc:docMk/>
            <pc:sldMk cId="1104369207" sldId="451"/>
            <ac:spMk id="2" creationId="{ED122CA9-DB41-CB44-8639-F509F9EE58CF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104369207" sldId="451"/>
            <ac:spMk id="3" creationId="{A4F879EF-40E2-9E49-863E-F14F7AD5E087}"/>
          </ac:spMkLst>
        </pc:spChg>
      </pc:sldChg>
      <pc:sldChg chg="addSp modSp">
        <pc:chgData name="军波 王" userId="abc43a65-caf0-4467-916d-72d11a280d59" providerId="ADAL" clId="{FBBDBB7D-BC11-B64A-9408-F81CD6EB9909}" dt="2021-05-31T01:58:28.443" v="572" actId="207"/>
        <pc:sldMkLst>
          <pc:docMk/>
          <pc:sldMk cId="2636792797" sldId="557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636792797" sldId="557"/>
            <ac:spMk id="2" creationId="{338F7146-26DC-2946-AFDE-3B554D0D520E}"/>
          </ac:spMkLst>
        </pc:spChg>
        <pc:spChg chg="mod">
          <ac:chgData name="军波 王" userId="abc43a65-caf0-4467-916d-72d11a280d59" providerId="ADAL" clId="{FBBDBB7D-BC11-B64A-9408-F81CD6EB9909}" dt="2021-05-31T01:58:23.978" v="571" actId="207"/>
          <ac:spMkLst>
            <pc:docMk/>
            <pc:sldMk cId="2636792797" sldId="557"/>
            <ac:spMk id="11" creationId="{B60C2AA4-2F3F-2E4C-9484-F7C39A9140AD}"/>
          </ac:spMkLst>
        </pc:spChg>
        <pc:spChg chg="mod">
          <ac:chgData name="军波 王" userId="abc43a65-caf0-4467-916d-72d11a280d59" providerId="ADAL" clId="{FBBDBB7D-BC11-B64A-9408-F81CD6EB9909}" dt="2021-05-31T01:58:28.443" v="572" actId="207"/>
          <ac:spMkLst>
            <pc:docMk/>
            <pc:sldMk cId="2636792797" sldId="557"/>
            <ac:spMk id="29" creationId="{5B64FCFF-40CF-DF46-B034-F1A47FA78E76}"/>
          </ac:spMkLst>
        </pc:spChg>
      </pc:sldChg>
      <pc:sldChg chg="addSp delSp modSp mod modAnim">
        <pc:chgData name="军波 王" userId="abc43a65-caf0-4467-916d-72d11a280d59" providerId="ADAL" clId="{FBBDBB7D-BC11-B64A-9408-F81CD6EB9909}" dt="2021-05-31T01:38:12.629" v="525"/>
        <pc:sldMkLst>
          <pc:docMk/>
          <pc:sldMk cId="0" sldId="581"/>
        </pc:sldMkLst>
        <pc:spChg chg="add del mod">
          <ac:chgData name="军波 王" userId="abc43a65-caf0-4467-916d-72d11a280d59" providerId="ADAL" clId="{FBBDBB7D-BC11-B64A-9408-F81CD6EB9909}" dt="2021-05-30T16:18:35.116" v="47"/>
          <ac:spMkLst>
            <pc:docMk/>
            <pc:sldMk cId="0" sldId="581"/>
            <ac:spMk id="2" creationId="{123A88CD-F2BC-8D4C-BD7E-0FB4D95CF91F}"/>
          </ac:spMkLst>
        </pc:spChg>
        <pc:spChg chg="add del mod">
          <ac:chgData name="军波 王" userId="abc43a65-caf0-4467-916d-72d11a280d59" providerId="ADAL" clId="{FBBDBB7D-BC11-B64A-9408-F81CD6EB9909}" dt="2021-05-31T01:38:12.629" v="525"/>
          <ac:spMkLst>
            <pc:docMk/>
            <pc:sldMk cId="0" sldId="581"/>
            <ac:spMk id="2" creationId="{D74BC299-994D-9A4A-BEAB-724338782A6B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6" creationId="{C1C60C8A-363A-234B-8486-B04E99E87FCB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7" creationId="{C477F667-557A-7E4B-88E7-C71E68FA6B3C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8" creationId="{4AFD7C3E-911C-FA4E-8526-B2206382D445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9" creationId="{CA8BA3AA-5E37-5F4E-BD92-9026D126C376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0" creationId="{459010D4-0AB8-7C4E-BC2C-BB642A496E3C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1" creationId="{A91BE9CE-DDB5-D94D-8DE6-F0B0AD109D11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2" creationId="{929612B2-5E1B-BA49-8C31-46071398F2CB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3" creationId="{D1A259A9-AB9C-6042-9B9C-FA889073A8B0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4" creationId="{CFBE49B5-4220-174D-A22A-EAC8F35D2738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5" creationId="{704C86BE-537A-CF4B-AA46-82D94DB91A07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6" creationId="{0882182D-08AE-E142-A0D2-45472AA64BF7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7" creationId="{1CBAA097-0FD7-9D4D-86F3-B3C631FD56FA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8" creationId="{9A00D3CE-AA1E-D94A-81C3-C5C984385501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19" creationId="{042A548B-1AD8-AF4F-A1B9-EB03A033AA39}"/>
          </ac:spMkLst>
        </pc:spChg>
        <pc:spChg chg="mod">
          <ac:chgData name="军波 王" userId="abc43a65-caf0-4467-916d-72d11a280d59" providerId="ADAL" clId="{FBBDBB7D-BC11-B64A-9408-F81CD6EB9909}" dt="2021-05-30T16:19:25.223" v="60" actId="1076"/>
          <ac:spMkLst>
            <pc:docMk/>
            <pc:sldMk cId="0" sldId="581"/>
            <ac:spMk id="20" creationId="{FBCCB60B-A139-8245-A1C4-39E0AC268ECC}"/>
          </ac:spMkLst>
        </pc:spChg>
        <pc:spChg chg="mod">
          <ac:chgData name="军波 王" userId="abc43a65-caf0-4467-916d-72d11a280d59" providerId="ADAL" clId="{FBBDBB7D-BC11-B64A-9408-F81CD6EB9909}" dt="2021-05-30T16:19:27.891" v="61" actId="1076"/>
          <ac:spMkLst>
            <pc:docMk/>
            <pc:sldMk cId="0" sldId="581"/>
            <ac:spMk id="21" creationId="{07457598-3E86-6245-9CDA-AA4887CCDF13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3" creationId="{98976A11-FD97-064E-8C93-3E9C9A23789F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4" creationId="{9C846055-660F-8B4C-9364-057CFD2EAB0F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5" creationId="{E2AE8509-75FC-4A40-9A1F-12A7E6A75C24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6" creationId="{05D53D46-AF07-EB4F-B08F-93508B295197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7" creationId="{138EE2B5-2B9D-7244-84A8-8E3D4437185B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8" creationId="{AEE9EA36-D43D-6A4A-B4C5-131DDB1E14A9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29" creationId="{A77A9E14-7E5D-4C45-AC30-67A131D68434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0" creationId="{C130C4B3-E829-0240-8DCE-44C61870DD77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1" creationId="{2A73BD73-4456-AF43-96AC-B8362F2D8FBB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2" creationId="{3436A6B7-AD68-AF4B-9E1A-C360537511D1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3" creationId="{FD4A1AFB-CA2D-4042-A068-ACB2955C7541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4" creationId="{21DCB3C3-56BE-CF40-B4C9-7410CF330857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5" creationId="{18A20EF2-835A-984A-AC3B-7AF778F8570C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6" creationId="{C6B4DEF0-6968-584D-A361-823659C7AF9D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7" creationId="{CCE35255-DE0C-FD49-A7B6-45923ECF35CD}"/>
          </ac:spMkLst>
        </pc:spChg>
        <pc:spChg chg="mod">
          <ac:chgData name="军波 王" userId="abc43a65-caf0-4467-916d-72d11a280d59" providerId="ADAL" clId="{FBBDBB7D-BC11-B64A-9408-F81CD6EB9909}" dt="2021-05-30T16:19:41.198" v="64" actId="1076"/>
          <ac:spMkLst>
            <pc:docMk/>
            <pc:sldMk cId="0" sldId="581"/>
            <ac:spMk id="38" creationId="{EBBA73BE-691E-1D47-979E-14138169A746}"/>
          </ac:spMkLst>
        </pc:spChg>
        <pc:spChg chg="mod">
          <ac:chgData name="军波 王" userId="abc43a65-caf0-4467-916d-72d11a280d59" providerId="ADAL" clId="{FBBDBB7D-BC11-B64A-9408-F81CD6EB9909}" dt="2021-05-30T16:19:53.018" v="68" actId="1076"/>
          <ac:spMkLst>
            <pc:docMk/>
            <pc:sldMk cId="0" sldId="581"/>
            <ac:spMk id="39" creationId="{368EDF26-F2C9-BC48-A50A-8BEF049860AF}"/>
          </ac:spMkLst>
        </pc:spChg>
        <pc:spChg chg="mod">
          <ac:chgData name="军波 王" userId="abc43a65-caf0-4467-916d-72d11a280d59" providerId="ADAL" clId="{FBBDBB7D-BC11-B64A-9408-F81CD6EB9909}" dt="2021-05-30T16:19:05.233" v="54" actId="1076"/>
          <ac:spMkLst>
            <pc:docMk/>
            <pc:sldMk cId="0" sldId="581"/>
            <ac:spMk id="40" creationId="{1012AC39-3A0B-3442-A7AE-F6E79E80EC20}"/>
          </ac:spMkLst>
        </pc:spChg>
        <pc:spChg chg="mod">
          <ac:chgData name="军波 王" userId="abc43a65-caf0-4467-916d-72d11a280d59" providerId="ADAL" clId="{FBBDBB7D-BC11-B64A-9408-F81CD6EB9909}" dt="2021-05-30T16:18:24.408" v="42" actId="1076"/>
          <ac:spMkLst>
            <pc:docMk/>
            <pc:sldMk cId="0" sldId="581"/>
            <ac:spMk id="41" creationId="{C0F05E12-4C81-5649-92C2-1DED53B5EEE8}"/>
          </ac:spMkLst>
        </pc:spChg>
        <pc:spChg chg="mod">
          <ac:chgData name="军波 王" userId="abc43a65-caf0-4467-916d-72d11a280d59" providerId="ADAL" clId="{FBBDBB7D-BC11-B64A-9408-F81CD6EB9909}" dt="2021-05-30T16:18:19.609" v="41" actId="1076"/>
          <ac:spMkLst>
            <pc:docMk/>
            <pc:sldMk cId="0" sldId="581"/>
            <ac:spMk id="42" creationId="{DF37B2C0-5B8D-BD47-8508-66CC113EF70D}"/>
          </ac:spMkLst>
        </pc:spChg>
        <pc:spChg chg="mod">
          <ac:chgData name="军波 王" userId="abc43a65-caf0-4467-916d-72d11a280d59" providerId="ADAL" clId="{FBBDBB7D-BC11-B64A-9408-F81CD6EB9909}" dt="2021-05-30T16:19:01.199" v="53" actId="14100"/>
          <ac:spMkLst>
            <pc:docMk/>
            <pc:sldMk cId="0" sldId="581"/>
            <ac:spMk id="43" creationId="{130D947B-C2BC-F547-B0D7-C85615689935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0" sldId="581"/>
            <ac:spMk id="45" creationId="{CC7EE8D8-BF21-E94F-9F17-6B30720F3E31}"/>
          </ac:spMkLst>
        </pc:spChg>
        <pc:grpChg chg="add">
          <ac:chgData name="军波 王" userId="abc43a65-caf0-4467-916d-72d11a280d59" providerId="ADAL" clId="{FBBDBB7D-BC11-B64A-9408-F81CD6EB9909}" dt="2021-05-30T16:18:44.589" v="48" actId="164"/>
          <ac:grpSpMkLst>
            <pc:docMk/>
            <pc:sldMk cId="0" sldId="581"/>
            <ac:grpSpMk id="3" creationId="{849F89B0-BAAA-6C41-B435-895226B4FF2C}"/>
          </ac:grpSpMkLst>
        </pc:grpChg>
        <pc:grpChg chg="mod">
          <ac:chgData name="军波 王" userId="abc43a65-caf0-4467-916d-72d11a280d59" providerId="ADAL" clId="{FBBDBB7D-BC11-B64A-9408-F81CD6EB9909}" dt="2021-05-30T16:19:25.223" v="60" actId="1076"/>
          <ac:grpSpMkLst>
            <pc:docMk/>
            <pc:sldMk cId="0" sldId="581"/>
            <ac:grpSpMk id="4" creationId="{123EFA0A-2874-CA49-8C0A-4A3230D1BA7C}"/>
          </ac:grpSpMkLst>
        </pc:grpChg>
        <pc:grpChg chg="mod">
          <ac:chgData name="军波 王" userId="abc43a65-caf0-4467-916d-72d11a280d59" providerId="ADAL" clId="{FBBDBB7D-BC11-B64A-9408-F81CD6EB9909}" dt="2021-05-30T16:19:25.223" v="60" actId="1076"/>
          <ac:grpSpMkLst>
            <pc:docMk/>
            <pc:sldMk cId="0" sldId="581"/>
            <ac:grpSpMk id="5" creationId="{97481E31-C6E4-EB4F-986F-879A7F97C7E9}"/>
          </ac:grpSpMkLst>
        </pc:grpChg>
        <pc:grpChg chg="mod">
          <ac:chgData name="军波 王" userId="abc43a65-caf0-4467-916d-72d11a280d59" providerId="ADAL" clId="{FBBDBB7D-BC11-B64A-9408-F81CD6EB9909}" dt="2021-05-30T16:19:41.198" v="64" actId="1076"/>
          <ac:grpSpMkLst>
            <pc:docMk/>
            <pc:sldMk cId="0" sldId="581"/>
            <ac:grpSpMk id="22" creationId="{3E4F1957-1AAF-DA4E-AEAE-FA33A823D171}"/>
          </ac:grpSpMkLst>
        </pc:grpChg>
        <pc:grpChg chg="add mod">
          <ac:chgData name="军波 王" userId="abc43a65-caf0-4467-916d-72d11a280d59" providerId="ADAL" clId="{FBBDBB7D-BC11-B64A-9408-F81CD6EB9909}" dt="2021-05-30T16:19:55.861" v="69" actId="1076"/>
          <ac:grpSpMkLst>
            <pc:docMk/>
            <pc:sldMk cId="0" sldId="581"/>
            <ac:grpSpMk id="44" creationId="{70B4CF92-2458-1141-9EFA-225027D861AD}"/>
          </ac:grpSpMkLst>
        </pc:grpChg>
      </pc:sldChg>
      <pc:sldChg chg="addSp delSp modSp mod modClrScheme delAnim modAnim chgLayout">
        <pc:chgData name="军波 王" userId="abc43a65-caf0-4467-916d-72d11a280d59" providerId="ADAL" clId="{FBBDBB7D-BC11-B64A-9408-F81CD6EB9909}" dt="2021-05-31T01:38:12.629" v="525"/>
        <pc:sldMkLst>
          <pc:docMk/>
          <pc:sldMk cId="2399093112" sldId="582"/>
        </pc:sldMkLst>
        <pc:spChg chg="add del mod">
          <ac:chgData name="军波 王" userId="abc43a65-caf0-4467-916d-72d11a280d59" providerId="ADAL" clId="{FBBDBB7D-BC11-B64A-9408-F81CD6EB9909}" dt="2021-05-31T01:12:45.200" v="469" actId="478"/>
          <ac:spMkLst>
            <pc:docMk/>
            <pc:sldMk cId="2399093112" sldId="582"/>
            <ac:spMk id="4" creationId="{6849BC94-796D-5045-8394-B3261F171B19}"/>
          </ac:spMkLst>
        </pc:spChg>
        <pc:spChg chg="add mod ord">
          <ac:chgData name="军波 王" userId="abc43a65-caf0-4467-916d-72d11a280d59" providerId="ADAL" clId="{FBBDBB7D-BC11-B64A-9408-F81CD6EB9909}" dt="2021-05-31T01:12:31.989" v="466" actId="20577"/>
          <ac:spMkLst>
            <pc:docMk/>
            <pc:sldMk cId="2399093112" sldId="582"/>
            <ac:spMk id="5" creationId="{81423D8F-B4D6-3142-8176-0E2643DAC28C}"/>
          </ac:spMkLst>
        </pc:spChg>
        <pc:spChg chg="add mod ord">
          <ac:chgData name="军波 王" userId="abc43a65-caf0-4467-916d-72d11a280d59" providerId="ADAL" clId="{FBBDBB7D-BC11-B64A-9408-F81CD6EB9909}" dt="2021-05-31T01:16:04.564" v="508" actId="12"/>
          <ac:spMkLst>
            <pc:docMk/>
            <pc:sldMk cId="2399093112" sldId="582"/>
            <ac:spMk id="6" creationId="{7089C851-06AD-6D4C-B7C5-B581425C54BD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399093112" sldId="582"/>
            <ac:spMk id="9" creationId="{DD753D8C-040F-D448-97B0-A61F16840DB3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45" creationId="{B3BD67E3-F9E6-7E4C-9958-5FEEB4FAE6D6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46" creationId="{453E9B38-13A1-EA47-B11C-3ACAA7D55273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47" creationId="{B6C2A244-EA70-0F42-AF6D-5AF0E65B46EA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48" creationId="{DC579A04-3F15-F748-A0C0-D64BCC832F94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49" creationId="{BD02002E-EB15-F745-A5D9-339CB5E96C9E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50" creationId="{0D38437C-3128-2B45-8707-AC25EE8055B4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51" creationId="{137088FE-BEDC-2C42-92B6-110540F4758A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52" creationId="{56FC8FBC-76A4-784E-B1D6-F000F1CF2330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53" creationId="{5EE4083C-14BA-3A4A-BBE3-A07D42C3C2AE}"/>
          </ac:spMkLst>
        </pc:spChg>
        <pc:spChg chg="mod topLvl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54" creationId="{81168629-B472-5940-A47C-24714CC2A839}"/>
          </ac:spMkLst>
        </pc:spChg>
        <pc:spChg chg="mod topLvl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55" creationId="{D22C6A34-9B60-E446-A1AE-418A5529E14C}"/>
          </ac:spMkLst>
        </pc:spChg>
        <pc:spChg chg="mod topLvl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89" creationId="{9DEF2397-D5F0-A44B-B523-DFCF0A48D7FF}"/>
          </ac:spMkLst>
        </pc:spChg>
        <pc:spChg chg="mod">
          <ac:chgData name="军波 王" userId="abc43a65-caf0-4467-916d-72d11a280d59" providerId="ADAL" clId="{FBBDBB7D-BC11-B64A-9408-F81CD6EB9909}" dt="2021-05-31T01:15:11.630" v="503" actId="1076"/>
          <ac:spMkLst>
            <pc:docMk/>
            <pc:sldMk cId="2399093112" sldId="582"/>
            <ac:spMk id="90" creationId="{900A2D1B-EA46-F945-9CEF-9DECC6A39406}"/>
          </ac:spMkLst>
        </pc:spChg>
        <pc:spChg chg="del">
          <ac:chgData name="军波 王" userId="abc43a65-caf0-4467-916d-72d11a280d59" providerId="ADAL" clId="{FBBDBB7D-BC11-B64A-9408-F81CD6EB9909}" dt="2021-05-30T16:20:20.147" v="71" actId="478"/>
          <ac:spMkLst>
            <pc:docMk/>
            <pc:sldMk cId="2399093112" sldId="582"/>
            <ac:spMk id="91" creationId="{F134C860-A58C-084E-812C-D9C5633A1A41}"/>
          </ac:spMkLst>
        </pc:spChg>
        <pc:spChg chg="del">
          <ac:chgData name="军波 王" userId="abc43a65-caf0-4467-916d-72d11a280d59" providerId="ADAL" clId="{FBBDBB7D-BC11-B64A-9408-F81CD6EB9909}" dt="2021-05-30T16:20:20.147" v="71" actId="478"/>
          <ac:spMkLst>
            <pc:docMk/>
            <pc:sldMk cId="2399093112" sldId="582"/>
            <ac:spMk id="92" creationId="{74B29A33-7952-5A40-A693-463EE96DCB4F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4" creationId="{B1DCD14B-0298-EC47-990E-BAEB393DE6AC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5" creationId="{FFC4C9BE-2E54-9A4E-92D1-3A50FF01ADB5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6" creationId="{FAD6F0C8-33FB-134D-B1FC-CA53B5FB4C91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7" creationId="{73EA5DFF-2EB4-664A-83FB-6083C45A1E30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8" creationId="{B5B52BAD-65DA-AA47-8ACC-FE2E4736858B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99" creationId="{ADCBC2D6-ABE5-DF46-9085-8C55AA021AEC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100" creationId="{3AC5F4EC-4965-6F4A-A7B8-39B8C3A1E8F8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101" creationId="{EA63970E-AB68-0841-81D7-8D4283D910F7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102" creationId="{516E07C5-1E20-6045-B347-9393BD3B8790}"/>
          </ac:spMkLst>
        </pc:spChg>
        <pc:spChg chg="mod">
          <ac:chgData name="军波 王" userId="abc43a65-caf0-4467-916d-72d11a280d59" providerId="ADAL" clId="{FBBDBB7D-BC11-B64A-9408-F81CD6EB9909}" dt="2021-05-31T01:15:17.161" v="504" actId="1076"/>
          <ac:spMkLst>
            <pc:docMk/>
            <pc:sldMk cId="2399093112" sldId="582"/>
            <ac:spMk id="103" creationId="{7D2DAC45-AC1A-954D-A595-E468C115A2B8}"/>
          </ac:spMkLst>
        </pc:spChg>
        <pc:grpChg chg="mod topLvl">
          <ac:chgData name="军波 王" userId="abc43a65-caf0-4467-916d-72d11a280d59" providerId="ADAL" clId="{FBBDBB7D-BC11-B64A-9408-F81CD6EB9909}" dt="2021-05-31T01:15:11.630" v="503" actId="1076"/>
          <ac:grpSpMkLst>
            <pc:docMk/>
            <pc:sldMk cId="2399093112" sldId="582"/>
            <ac:grpSpMk id="2" creationId="{698FE2E6-2DF9-D645-9583-CBB5E2A3DBCA}"/>
          </ac:grpSpMkLst>
        </pc:grpChg>
        <pc:grpChg chg="del mod">
          <ac:chgData name="军波 王" userId="abc43a65-caf0-4467-916d-72d11a280d59" providerId="ADAL" clId="{FBBDBB7D-BC11-B64A-9408-F81CD6EB9909}" dt="2021-05-31T01:12:12.619" v="445" actId="165"/>
          <ac:grpSpMkLst>
            <pc:docMk/>
            <pc:sldMk cId="2399093112" sldId="582"/>
            <ac:grpSpMk id="3" creationId="{8B8ED905-D2E6-0A40-A3EF-804D71000AC9}"/>
          </ac:grpSpMkLst>
        </pc:grpChg>
        <pc:grpChg chg="del">
          <ac:chgData name="军波 王" userId="abc43a65-caf0-4467-916d-72d11a280d59" providerId="ADAL" clId="{FBBDBB7D-BC11-B64A-9408-F81CD6EB9909}" dt="2021-05-30T16:20:20.147" v="71" actId="478"/>
          <ac:grpSpMkLst>
            <pc:docMk/>
            <pc:sldMk cId="2399093112" sldId="582"/>
            <ac:grpSpMk id="4" creationId="{1501CE08-86CC-1447-8621-5456C5947C27}"/>
          </ac:grpSpMkLst>
        </pc:grpChg>
        <pc:grpChg chg="del">
          <ac:chgData name="军波 王" userId="abc43a65-caf0-4467-916d-72d11a280d59" providerId="ADAL" clId="{FBBDBB7D-BC11-B64A-9408-F81CD6EB9909}" dt="2021-05-30T16:20:20.147" v="71" actId="478"/>
          <ac:grpSpMkLst>
            <pc:docMk/>
            <pc:sldMk cId="2399093112" sldId="582"/>
            <ac:grpSpMk id="5" creationId="{2BA27462-1907-604A-900B-CC4C7DAF0256}"/>
          </ac:grpSpMkLst>
        </pc:grpChg>
        <pc:grpChg chg="add mod">
          <ac:chgData name="军波 王" userId="abc43a65-caf0-4467-916d-72d11a280d59" providerId="ADAL" clId="{FBBDBB7D-BC11-B64A-9408-F81CD6EB9909}" dt="2021-05-31T01:15:11.630" v="503" actId="1076"/>
          <ac:grpSpMkLst>
            <pc:docMk/>
            <pc:sldMk cId="2399093112" sldId="582"/>
            <ac:grpSpMk id="7" creationId="{7A530900-B643-6149-B522-D5C2C4B58484}"/>
          </ac:grpSpMkLst>
        </pc:grpChg>
        <pc:grpChg chg="add mod">
          <ac:chgData name="军波 王" userId="abc43a65-caf0-4467-916d-72d11a280d59" providerId="ADAL" clId="{FBBDBB7D-BC11-B64A-9408-F81CD6EB9909}" dt="2021-05-31T01:15:17.161" v="504" actId="1076"/>
          <ac:grpSpMkLst>
            <pc:docMk/>
            <pc:sldMk cId="2399093112" sldId="582"/>
            <ac:grpSpMk id="8" creationId="{B94B2907-66EA-384A-AE07-306AEF51E57C}"/>
          </ac:grpSpMkLst>
        </pc:grpChg>
        <pc:grpChg chg="mod">
          <ac:chgData name="军波 王" userId="abc43a65-caf0-4467-916d-72d11a280d59" providerId="ADAL" clId="{FBBDBB7D-BC11-B64A-9408-F81CD6EB9909}" dt="2021-05-31T01:15:11.630" v="503" actId="1076"/>
          <ac:grpSpMkLst>
            <pc:docMk/>
            <pc:sldMk cId="2399093112" sldId="582"/>
            <ac:grpSpMk id="44" creationId="{842BFFFC-1712-654F-ACC3-2F004588AF0B}"/>
          </ac:grpSpMkLst>
        </pc:grpChg>
        <pc:grpChg chg="mod topLvl">
          <ac:chgData name="军波 王" userId="abc43a65-caf0-4467-916d-72d11a280d59" providerId="ADAL" clId="{FBBDBB7D-BC11-B64A-9408-F81CD6EB9909}" dt="2021-05-31T01:15:17.161" v="504" actId="1076"/>
          <ac:grpSpMkLst>
            <pc:docMk/>
            <pc:sldMk cId="2399093112" sldId="582"/>
            <ac:grpSpMk id="93" creationId="{9EFC49C6-1D1D-5C42-B043-8B9F0F779D11}"/>
          </ac:grpSpMkLst>
        </pc:grpChg>
      </pc:sldChg>
      <pc:sldChg chg="addSp modSp mod modAnim">
        <pc:chgData name="军波 王" userId="abc43a65-caf0-4467-916d-72d11a280d59" providerId="ADAL" clId="{FBBDBB7D-BC11-B64A-9408-F81CD6EB9909}" dt="2021-05-31T01:42:02.934" v="542" actId="5793"/>
        <pc:sldMkLst>
          <pc:docMk/>
          <pc:sldMk cId="3284718688" sldId="583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284718688" sldId="583"/>
            <ac:spMk id="2" creationId="{AC2EF561-2641-3246-ACA0-8FCB6BCF83F1}"/>
          </ac:spMkLst>
        </pc:spChg>
        <pc:spChg chg="mod">
          <ac:chgData name="军波 王" userId="abc43a65-caf0-4467-916d-72d11a280d59" providerId="ADAL" clId="{FBBDBB7D-BC11-B64A-9408-F81CD6EB9909}" dt="2021-05-31T01:42:02.934" v="542" actId="5793"/>
          <ac:spMkLst>
            <pc:docMk/>
            <pc:sldMk cId="3284718688" sldId="583"/>
            <ac:spMk id="3" creationId="{BEA25516-B303-0D4E-956E-34D6B1F62CC2}"/>
          </ac:spMkLst>
        </pc:spChg>
        <pc:spChg chg="mod">
          <ac:chgData name="军波 王" userId="abc43a65-caf0-4467-916d-72d11a280d59" providerId="ADAL" clId="{FBBDBB7D-BC11-B64A-9408-F81CD6EB9909}" dt="2021-05-31T01:40:39.955" v="529" actId="403"/>
          <ac:spMkLst>
            <pc:docMk/>
            <pc:sldMk cId="3284718688" sldId="583"/>
            <ac:spMk id="5" creationId="{ECC84120-825D-3D48-BF40-4456263AC8B6}"/>
          </ac:spMkLst>
        </pc:s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3857699968" sldId="584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857699968" sldId="584"/>
            <ac:spMk id="2" creationId="{640FF14B-30AC-BE43-AB96-EF3F0A3E4314}"/>
          </ac:spMkLst>
        </pc:spChg>
      </pc:sldChg>
      <pc:sldChg chg="addSp modSp mod">
        <pc:chgData name="军波 王" userId="abc43a65-caf0-4467-916d-72d11a280d59" providerId="ADAL" clId="{FBBDBB7D-BC11-B64A-9408-F81CD6EB9909}" dt="2021-05-31T01:51:28.577" v="570" actId="1076"/>
        <pc:sldMkLst>
          <pc:docMk/>
          <pc:sldMk cId="2385534633" sldId="585"/>
        </pc:sldMkLst>
        <pc:spChg chg="mod">
          <ac:chgData name="军波 王" userId="abc43a65-caf0-4467-916d-72d11a280d59" providerId="ADAL" clId="{FBBDBB7D-BC11-B64A-9408-F81CD6EB9909}" dt="2021-05-31T01:51:12.862" v="565" actId="403"/>
          <ac:spMkLst>
            <pc:docMk/>
            <pc:sldMk cId="2385534633" sldId="585"/>
            <ac:spMk id="2" creationId="{EB4909A4-D8BF-C546-930A-31E94AB8547E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385534633" sldId="585"/>
            <ac:spMk id="5" creationId="{7FFA66C1-D529-744A-A8EC-2413478E09ED}"/>
          </ac:spMkLst>
        </pc:spChg>
        <pc:spChg chg="mod">
          <ac:chgData name="军波 王" userId="abc43a65-caf0-4467-916d-72d11a280d59" providerId="ADAL" clId="{FBBDBB7D-BC11-B64A-9408-F81CD6EB9909}" dt="2021-05-31T01:48:37.231" v="552" actId="20577"/>
          <ac:spMkLst>
            <pc:docMk/>
            <pc:sldMk cId="2385534633" sldId="585"/>
            <ac:spMk id="7" creationId="{44F88B75-5B94-9C4C-99C1-A187CF5E2FB6}"/>
          </ac:spMkLst>
        </pc:spChg>
        <pc:picChg chg="mod">
          <ac:chgData name="军波 王" userId="abc43a65-caf0-4467-916d-72d11a280d59" providerId="ADAL" clId="{FBBDBB7D-BC11-B64A-9408-F81CD6EB9909}" dt="2021-05-31T01:51:28.577" v="570" actId="1076"/>
          <ac:picMkLst>
            <pc:docMk/>
            <pc:sldMk cId="2385534633" sldId="585"/>
            <ac:picMk id="3" creationId="{2D01A4D0-5E17-8F4D-B1BD-F9F2CB98E719}"/>
          </ac:picMkLst>
        </pc:picChg>
        <pc:picChg chg="mod">
          <ac:chgData name="军波 王" userId="abc43a65-caf0-4467-916d-72d11a280d59" providerId="ADAL" clId="{FBBDBB7D-BC11-B64A-9408-F81CD6EB9909}" dt="2021-05-31T01:51:26.703" v="569" actId="1076"/>
          <ac:picMkLst>
            <pc:docMk/>
            <pc:sldMk cId="2385534633" sldId="585"/>
            <ac:picMk id="4" creationId="{CB736132-7FC4-184E-B9AC-D89885393727}"/>
          </ac:picMkLst>
        </pc:picChg>
      </pc:sldChg>
      <pc:sldChg chg="addSp delSp modSp mod modAnim chgLayout">
        <pc:chgData name="军波 王" userId="abc43a65-caf0-4467-916d-72d11a280d59" providerId="ADAL" clId="{FBBDBB7D-BC11-B64A-9408-F81CD6EB9909}" dt="2021-05-31T01:38:12.629" v="525"/>
        <pc:sldMkLst>
          <pc:docMk/>
          <pc:sldMk cId="3272287213" sldId="586"/>
        </pc:sldMkLst>
        <pc:spChg chg="add mod ord">
          <ac:chgData name="军波 王" userId="abc43a65-caf0-4467-916d-72d11a280d59" providerId="ADAL" clId="{FBBDBB7D-BC11-B64A-9408-F81CD6EB9909}" dt="2021-05-30T16:25:43.825" v="133" actId="12"/>
          <ac:spMkLst>
            <pc:docMk/>
            <pc:sldMk cId="3272287213" sldId="586"/>
            <ac:spMk id="2" creationId="{79722739-9899-0646-AEDE-4EC609858E1E}"/>
          </ac:spMkLst>
        </pc:spChg>
        <pc:spChg chg="del mod">
          <ac:chgData name="军波 王" userId="abc43a65-caf0-4467-916d-72d11a280d59" providerId="ADAL" clId="{FBBDBB7D-BC11-B64A-9408-F81CD6EB9909}" dt="2021-05-30T16:25:30.181" v="131" actId="478"/>
          <ac:spMkLst>
            <pc:docMk/>
            <pc:sldMk cId="3272287213" sldId="586"/>
            <ac:spMk id="3" creationId="{0D50E854-2478-474B-B2FE-14FC056A3FB9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272287213" sldId="586"/>
            <ac:spMk id="3" creationId="{816B02FE-FB64-FC43-BC1D-772E4D8347AE}"/>
          </ac:spMkLst>
        </pc:spChg>
        <pc:spChg chg="mod ord">
          <ac:chgData name="军波 王" userId="abc43a65-caf0-4467-916d-72d11a280d59" providerId="ADAL" clId="{FBBDBB7D-BC11-B64A-9408-F81CD6EB9909}" dt="2021-05-30T16:25:24.814" v="129" actId="700"/>
          <ac:spMkLst>
            <pc:docMk/>
            <pc:sldMk cId="3272287213" sldId="586"/>
            <ac:spMk id="7" creationId="{44F88B75-5B94-9C4C-99C1-A187CF5E2FB6}"/>
          </ac:spMkLst>
        </pc:spChg>
      </pc:sldChg>
      <pc:sldChg chg="addSp modSp mod chgLayout">
        <pc:chgData name="军波 王" userId="abc43a65-caf0-4467-916d-72d11a280d59" providerId="ADAL" clId="{FBBDBB7D-BC11-B64A-9408-F81CD6EB9909}" dt="2021-05-31T01:38:12.629" v="525"/>
        <pc:sldMkLst>
          <pc:docMk/>
          <pc:sldMk cId="2372343765" sldId="587"/>
        </pc:sldMkLst>
        <pc:spChg chg="add mod ord">
          <ac:chgData name="军波 王" userId="abc43a65-caf0-4467-916d-72d11a280d59" providerId="ADAL" clId="{FBBDBB7D-BC11-B64A-9408-F81CD6EB9909}" dt="2021-05-30T16:26:39.314" v="139"/>
          <ac:spMkLst>
            <pc:docMk/>
            <pc:sldMk cId="2372343765" sldId="587"/>
            <ac:spMk id="2" creationId="{1E31A576-DAF5-0B4C-B135-7622270B6B43}"/>
          </ac:spMkLst>
        </pc:spChg>
        <pc:spChg chg="mod">
          <ac:chgData name="军波 王" userId="abc43a65-caf0-4467-916d-72d11a280d59" providerId="ADAL" clId="{FBBDBB7D-BC11-B64A-9408-F81CD6EB9909}" dt="2021-05-30T16:26:37.856" v="138" actId="21"/>
          <ac:spMkLst>
            <pc:docMk/>
            <pc:sldMk cId="2372343765" sldId="587"/>
            <ac:spMk id="3" creationId="{A5CDDBDA-0370-DA45-99D0-8D9E2F2AF266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6" creationId="{DDA48967-DE73-8745-8F9C-D059A2193B5C}"/>
          </ac:spMkLst>
        </pc:spChg>
        <pc:spChg chg="mod ord">
          <ac:chgData name="军波 王" userId="abc43a65-caf0-4467-916d-72d11a280d59" providerId="ADAL" clId="{FBBDBB7D-BC11-B64A-9408-F81CD6EB9909}" dt="2021-05-30T16:26:34.601" v="137" actId="700"/>
          <ac:spMkLst>
            <pc:docMk/>
            <pc:sldMk cId="2372343765" sldId="587"/>
            <ac:spMk id="7" creationId="{21695D2E-8030-DE49-BF3B-1A6207021B40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9" creationId="{567BF962-241B-E144-AB61-9F1F0C896AF5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1" creationId="{ABEBF745-2D64-1847-81D5-57A60B1DD43E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2" creationId="{EA6B0DEB-9C2A-1640-933F-B50DB2FFAB2E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3" creationId="{FD793F94-8728-E64E-A622-6F538FD1B616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4" creationId="{D0EA90FC-27B6-9446-9749-E04F6469620B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5" creationId="{B9209914-015E-CB4D-BC80-36C267E5C127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6" creationId="{15F9661F-989C-A545-9BB2-A7BD3B807406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7" creationId="{1F58DB26-E770-E442-8B58-699BB14A127E}"/>
          </ac:spMkLst>
        </pc:spChg>
        <pc:spChg chg="mod">
          <ac:chgData name="军波 王" userId="abc43a65-caf0-4467-916d-72d11a280d59" providerId="ADAL" clId="{FBBDBB7D-BC11-B64A-9408-F81CD6EB9909}" dt="2021-05-30T16:26:45.401" v="140" actId="1076"/>
          <ac:spMkLst>
            <pc:docMk/>
            <pc:sldMk cId="2372343765" sldId="587"/>
            <ac:spMk id="18" creationId="{B86A5EEA-DCF1-D746-B19B-6F2FBB7F8F0E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38" creationId="{2EE60342-A75F-E542-958A-41EBF7F92CBD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39" creationId="{A36F3C58-5988-3143-98F3-C3CE2DC0A001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0" creationId="{E47735D8-2E90-8248-BDF3-FA9274BE8784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1" creationId="{6E601BE4-0C89-DC49-B736-29F938C08B16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2" creationId="{17E45C4D-6D88-8249-A398-5A238B2D1C80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4" creationId="{9A07A0DC-1245-8049-905B-C73AE2D6A10B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5" creationId="{ADD50124-FB0D-C340-84F7-34AD6CBC942C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6" creationId="{2E36A372-6F31-184B-9CEE-26B476C9187C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7" creationId="{3466FB4D-89A6-F844-8591-D83FB69F82C8}"/>
          </ac:spMkLst>
        </pc:spChg>
        <pc:spChg chg="mod">
          <ac:chgData name="军波 王" userId="abc43a65-caf0-4467-916d-72d11a280d59" providerId="ADAL" clId="{FBBDBB7D-BC11-B64A-9408-F81CD6EB9909}" dt="2021-05-30T16:26:53.441" v="143" actId="1076"/>
          <ac:spMkLst>
            <pc:docMk/>
            <pc:sldMk cId="2372343765" sldId="587"/>
            <ac:spMk id="48" creationId="{A26C954C-8A0A-EA45-964F-098EEA2BB69F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3" creationId="{096BB9A4-B243-FC44-A44E-CB28718D4A6D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4" creationId="{9A4A1141-01CA-5140-9A16-76CABB2DA88E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5" creationId="{30746284-4CBB-1E4C-85A3-B054CC481166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6" creationId="{59343674-35E7-3646-B010-068ED3929C00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7" creationId="{9B7ECBB1-5A56-844E-9572-55E983F49F9B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8" creationId="{3BBD5310-2F0D-884B-A66F-DDF942E61FA0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59" creationId="{70011B2A-52FF-A147-9042-37B1481C2D8D}"/>
          </ac:spMkLst>
        </pc:spChg>
        <pc:spChg chg="mod">
          <ac:chgData name="军波 王" userId="abc43a65-caf0-4467-916d-72d11a280d59" providerId="ADAL" clId="{FBBDBB7D-BC11-B64A-9408-F81CD6EB9909}" dt="2021-05-30T16:26:50.614" v="142" actId="1076"/>
          <ac:spMkLst>
            <pc:docMk/>
            <pc:sldMk cId="2372343765" sldId="587"/>
            <ac:spMk id="60" creationId="{4DD3BAFE-BF00-8843-A361-982CFC28D316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372343765" sldId="587"/>
            <ac:spMk id="61" creationId="{8B926D9A-FD99-D842-B217-ED1D6807E53B}"/>
          </ac:spMkLst>
        </pc:spChg>
        <pc:grpChg chg="mod">
          <ac:chgData name="军波 王" userId="abc43a65-caf0-4467-916d-72d11a280d59" providerId="ADAL" clId="{FBBDBB7D-BC11-B64A-9408-F81CD6EB9909}" dt="2021-05-30T16:26:45.401" v="140" actId="1076"/>
          <ac:grpSpMkLst>
            <pc:docMk/>
            <pc:sldMk cId="2372343765" sldId="587"/>
            <ac:grpSpMk id="5" creationId="{45411B66-87D3-F243-976E-7EA5FB7AD000}"/>
          </ac:grpSpMkLst>
        </pc:grpChg>
        <pc:grpChg chg="mod">
          <ac:chgData name="军波 王" userId="abc43a65-caf0-4467-916d-72d11a280d59" providerId="ADAL" clId="{FBBDBB7D-BC11-B64A-9408-F81CD6EB9909}" dt="2021-05-30T16:26:45.401" v="140" actId="1076"/>
          <ac:grpSpMkLst>
            <pc:docMk/>
            <pc:sldMk cId="2372343765" sldId="587"/>
            <ac:grpSpMk id="8" creationId="{94CD79F2-AB71-7149-A8B4-4A54D1747C8F}"/>
          </ac:grpSpMkLst>
        </pc:grpChg>
        <pc:grpChg chg="mod">
          <ac:chgData name="军波 王" userId="abc43a65-caf0-4467-916d-72d11a280d59" providerId="ADAL" clId="{FBBDBB7D-BC11-B64A-9408-F81CD6EB9909}" dt="2021-05-30T16:26:45.401" v="140" actId="1076"/>
          <ac:grpSpMkLst>
            <pc:docMk/>
            <pc:sldMk cId="2372343765" sldId="587"/>
            <ac:grpSpMk id="10" creationId="{0A421C49-13C0-E94D-8199-E337D23510DC}"/>
          </ac:grpSpMkLst>
        </pc:grpChg>
        <pc:grpChg chg="mod">
          <ac:chgData name="军波 王" userId="abc43a65-caf0-4467-916d-72d11a280d59" providerId="ADAL" clId="{FBBDBB7D-BC11-B64A-9408-F81CD6EB9909}" dt="2021-05-30T16:26:53.441" v="143" actId="1076"/>
          <ac:grpSpMkLst>
            <pc:docMk/>
            <pc:sldMk cId="2372343765" sldId="587"/>
            <ac:grpSpMk id="34" creationId="{B088D96A-5F46-414A-801B-02F56CB6E656}"/>
          </ac:grpSpMkLst>
        </pc:grpChg>
        <pc:grpChg chg="mod">
          <ac:chgData name="军波 王" userId="abc43a65-caf0-4467-916d-72d11a280d59" providerId="ADAL" clId="{FBBDBB7D-BC11-B64A-9408-F81CD6EB9909}" dt="2021-05-30T16:26:53.441" v="143" actId="1076"/>
          <ac:grpSpMkLst>
            <pc:docMk/>
            <pc:sldMk cId="2372343765" sldId="587"/>
            <ac:grpSpMk id="36" creationId="{C84FF927-1F4A-6C4D-8AED-F96066C7D05C}"/>
          </ac:grpSpMkLst>
        </pc:grpChg>
        <pc:grpChg chg="mod">
          <ac:chgData name="军波 王" userId="abc43a65-caf0-4467-916d-72d11a280d59" providerId="ADAL" clId="{FBBDBB7D-BC11-B64A-9408-F81CD6EB9909}" dt="2021-05-30T16:26:53.441" v="143" actId="1076"/>
          <ac:grpSpMkLst>
            <pc:docMk/>
            <pc:sldMk cId="2372343765" sldId="587"/>
            <ac:grpSpMk id="37" creationId="{BC4F670F-157E-9A4B-8A0C-D694F2E925B8}"/>
          </ac:grpSpMkLst>
        </pc:grpChg>
        <pc:grpChg chg="mod">
          <ac:chgData name="军波 王" userId="abc43a65-caf0-4467-916d-72d11a280d59" providerId="ADAL" clId="{FBBDBB7D-BC11-B64A-9408-F81CD6EB9909}" dt="2021-05-30T16:26:53.441" v="143" actId="1076"/>
          <ac:grpSpMkLst>
            <pc:docMk/>
            <pc:sldMk cId="2372343765" sldId="587"/>
            <ac:grpSpMk id="43" creationId="{A3408110-6A03-1E4B-A79C-4EE16E297940}"/>
          </ac:grpSpMkLst>
        </pc:grpChg>
        <pc:grpChg chg="mod">
          <ac:chgData name="军波 王" userId="abc43a65-caf0-4467-916d-72d11a280d59" providerId="ADAL" clId="{FBBDBB7D-BC11-B64A-9408-F81CD6EB9909}" dt="2021-05-30T16:26:50.614" v="142" actId="1076"/>
          <ac:grpSpMkLst>
            <pc:docMk/>
            <pc:sldMk cId="2372343765" sldId="587"/>
            <ac:grpSpMk id="49" creationId="{68A8E130-8761-2D4C-86DA-02363FBE77A7}"/>
          </ac:grpSpMkLst>
        </pc:grpChg>
        <pc:grpChg chg="mod">
          <ac:chgData name="军波 王" userId="abc43a65-caf0-4467-916d-72d11a280d59" providerId="ADAL" clId="{FBBDBB7D-BC11-B64A-9408-F81CD6EB9909}" dt="2021-05-30T16:26:50.614" v="142" actId="1076"/>
          <ac:grpSpMkLst>
            <pc:docMk/>
            <pc:sldMk cId="2372343765" sldId="587"/>
            <ac:grpSpMk id="51" creationId="{26886D76-05A6-B44B-A6AB-B8070FC08709}"/>
          </ac:grpSpMkLst>
        </pc:grpChg>
        <pc:grpChg chg="mod">
          <ac:chgData name="军波 王" userId="abc43a65-caf0-4467-916d-72d11a280d59" providerId="ADAL" clId="{FBBDBB7D-BC11-B64A-9408-F81CD6EB9909}" dt="2021-05-30T16:26:50.614" v="142" actId="1076"/>
          <ac:grpSpMkLst>
            <pc:docMk/>
            <pc:sldMk cId="2372343765" sldId="587"/>
            <ac:grpSpMk id="52" creationId="{34EA60E2-CD06-B74F-8455-1673700120F9}"/>
          </ac:grpSpMkLst>
        </pc:grpChg>
        <pc:graphicFrameChg chg="mod">
          <ac:chgData name="军波 王" userId="abc43a65-caf0-4467-916d-72d11a280d59" providerId="ADAL" clId="{FBBDBB7D-BC11-B64A-9408-F81CD6EB9909}" dt="2021-05-30T16:26:48.365" v="141" actId="1076"/>
          <ac:graphicFrameMkLst>
            <pc:docMk/>
            <pc:sldMk cId="2372343765" sldId="587"/>
            <ac:graphicFrameMk id="4" creationId="{790BE772-A9E4-624E-BEED-C462CFFDD3BC}"/>
          </ac:graphicFrameMkLst>
        </pc:graphicFrameChg>
        <pc:graphicFrameChg chg="mod">
          <ac:chgData name="军波 王" userId="abc43a65-caf0-4467-916d-72d11a280d59" providerId="ADAL" clId="{FBBDBB7D-BC11-B64A-9408-F81CD6EB9909}" dt="2021-05-30T16:26:53.441" v="143" actId="1076"/>
          <ac:graphicFrameMkLst>
            <pc:docMk/>
            <pc:sldMk cId="2372343765" sldId="587"/>
            <ac:graphicFrameMk id="35" creationId="{6CD3ACD3-091B-3A47-9394-AD7C3C6EA995}"/>
          </ac:graphicFrameMkLst>
        </pc:graphicFrameChg>
        <pc:graphicFrameChg chg="mod">
          <ac:chgData name="军波 王" userId="abc43a65-caf0-4467-916d-72d11a280d59" providerId="ADAL" clId="{FBBDBB7D-BC11-B64A-9408-F81CD6EB9909}" dt="2021-05-30T16:26:50.614" v="142" actId="1076"/>
          <ac:graphicFrameMkLst>
            <pc:docMk/>
            <pc:sldMk cId="2372343765" sldId="587"/>
            <ac:graphicFrameMk id="50" creationId="{54F8516D-BE88-304A-BAB5-E0E2F251EC7B}"/>
          </ac:graphicFrameMkLst>
        </pc:graphicFrameChg>
      </pc:sldChg>
      <pc:sldChg chg="addSp delSp modSp mod">
        <pc:chgData name="军波 王" userId="abc43a65-caf0-4467-916d-72d11a280d59" providerId="ADAL" clId="{FBBDBB7D-BC11-B64A-9408-F81CD6EB9909}" dt="2021-05-31T01:38:12.629" v="525"/>
        <pc:sldMkLst>
          <pc:docMk/>
          <pc:sldMk cId="1541227635" sldId="590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541227635" sldId="590"/>
            <ac:spMk id="2" creationId="{46432330-50CD-E241-8B1C-5115AE635946}"/>
          </ac:spMkLst>
        </pc:spChg>
        <pc:spChg chg="del">
          <ac:chgData name="军波 王" userId="abc43a65-caf0-4467-916d-72d11a280d59" providerId="ADAL" clId="{FBBDBB7D-BC11-B64A-9408-F81CD6EB9909}" dt="2021-05-30T16:38:45.700" v="415" actId="478"/>
          <ac:spMkLst>
            <pc:docMk/>
            <pc:sldMk cId="1541227635" sldId="590"/>
            <ac:spMk id="2" creationId="{5E4453A6-B8C0-EE45-B0AD-7059B76EFD79}"/>
          </ac:spMkLst>
        </pc:spChg>
        <pc:spChg chg="mod">
          <ac:chgData name="军波 王" userId="abc43a65-caf0-4467-916d-72d11a280d59" providerId="ADAL" clId="{FBBDBB7D-BC11-B64A-9408-F81CD6EB9909}" dt="2021-05-30T16:38:42.924" v="414" actId="108"/>
          <ac:spMkLst>
            <pc:docMk/>
            <pc:sldMk cId="1541227635" sldId="590"/>
            <ac:spMk id="7" creationId="{21695D2E-8030-DE49-BF3B-1A6207021B40}"/>
          </ac:spMkLst>
        </pc:spChg>
      </pc:sldChg>
      <pc:sldChg chg="addSp modSp mod modAnim chgLayout">
        <pc:chgData name="军波 王" userId="abc43a65-caf0-4467-916d-72d11a280d59" providerId="ADAL" clId="{FBBDBB7D-BC11-B64A-9408-F81CD6EB9909}" dt="2021-05-31T02:05:59.708" v="604" actId="113"/>
        <pc:sldMkLst>
          <pc:docMk/>
          <pc:sldMk cId="1632372873" sldId="592"/>
        </pc:sldMkLst>
        <pc:spChg chg="mod ord">
          <ac:chgData name="军波 王" userId="abc43a65-caf0-4467-916d-72d11a280d59" providerId="ADAL" clId="{FBBDBB7D-BC11-B64A-9408-F81CD6EB9909}" dt="2021-05-31T02:04:00.414" v="599" actId="20577"/>
          <ac:spMkLst>
            <pc:docMk/>
            <pc:sldMk cId="1632372873" sldId="592"/>
            <ac:spMk id="2" creationId="{A81C6856-BEDF-134A-B61C-9B67FA24DF75}"/>
          </ac:spMkLst>
        </pc:spChg>
        <pc:spChg chg="mod ord">
          <ac:chgData name="军波 王" userId="abc43a65-caf0-4467-916d-72d11a280d59" providerId="ADAL" clId="{FBBDBB7D-BC11-B64A-9408-F81CD6EB9909}" dt="2021-05-31T02:05:59.708" v="604" actId="113"/>
          <ac:spMkLst>
            <pc:docMk/>
            <pc:sldMk cId="1632372873" sldId="592"/>
            <ac:spMk id="3" creationId="{64CD9079-BAF3-3C4F-A09A-5AF48C6AFF73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632372873" sldId="592"/>
            <ac:spMk id="4" creationId="{52FAF2E6-549E-AD4B-BE76-4E47D298535E}"/>
          </ac:spMkLst>
        </pc:spChg>
      </pc:sldChg>
      <pc:sldChg chg="addSp delSp modSp">
        <pc:chgData name="军波 王" userId="abc43a65-caf0-4467-916d-72d11a280d59" providerId="ADAL" clId="{FBBDBB7D-BC11-B64A-9408-F81CD6EB9909}" dt="2021-05-31T01:38:12.629" v="525"/>
        <pc:sldMkLst>
          <pc:docMk/>
          <pc:sldMk cId="1821971870" sldId="593"/>
        </pc:sldMkLst>
        <pc:spChg chg="add del mod">
          <ac:chgData name="军波 王" userId="abc43a65-caf0-4467-916d-72d11a280d59" providerId="ADAL" clId="{FBBDBB7D-BC11-B64A-9408-F81CD6EB9909}" dt="2021-05-30T16:39:05.616" v="417"/>
          <ac:spMkLst>
            <pc:docMk/>
            <pc:sldMk cId="1821971870" sldId="593"/>
            <ac:spMk id="108" creationId="{40A4EAE1-C0DB-A740-BDEE-15F27275AD3F}"/>
          </ac:spMkLst>
        </pc:spChg>
        <pc:spChg chg="add del mod">
          <ac:chgData name="军波 王" userId="abc43a65-caf0-4467-916d-72d11a280d59" providerId="ADAL" clId="{FBBDBB7D-BC11-B64A-9408-F81CD6EB9909}" dt="2021-05-31T01:38:12.629" v="525"/>
          <ac:spMkLst>
            <pc:docMk/>
            <pc:sldMk cId="1821971870" sldId="593"/>
            <ac:spMk id="108" creationId="{7DDAE503-56B3-8D4A-84A5-86B8D9746192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821971870" sldId="593"/>
            <ac:spMk id="109" creationId="{E459E730-9D22-7D42-9477-0A7F7A98AB94}"/>
          </ac:spMkLst>
        </pc:spChg>
      </pc:sldChg>
      <pc:sldChg chg="addSp modSp mod">
        <pc:chgData name="军波 王" userId="abc43a65-caf0-4467-916d-72d11a280d59" providerId="ADAL" clId="{FBBDBB7D-BC11-B64A-9408-F81CD6EB9909}" dt="2021-05-31T02:18:38.673" v="614" actId="14100"/>
        <pc:sldMkLst>
          <pc:docMk/>
          <pc:sldMk cId="1646497151" sldId="594"/>
        </pc:sldMkLst>
        <pc:spChg chg="mod">
          <ac:chgData name="军波 王" userId="abc43a65-caf0-4467-916d-72d11a280d59" providerId="ADAL" clId="{FBBDBB7D-BC11-B64A-9408-F81CD6EB9909}" dt="2021-05-31T02:18:27.149" v="610" actId="403"/>
          <ac:spMkLst>
            <pc:docMk/>
            <pc:sldMk cId="1646497151" sldId="594"/>
            <ac:spMk id="17" creationId="{6C5E2441-DD10-0A47-A005-0B1C43D4BEEF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18" creationId="{98102A35-1A77-F645-AE59-EE197DB2AC2A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19" creationId="{0819E46A-8704-C449-AF2D-1B062F9C0944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0" creationId="{2E967A55-9CDB-6142-8269-F1DCD30F227C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1" creationId="{1062C016-0785-E548-B08B-E7E3937990D1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2" creationId="{4FA1B632-5AA8-3B48-B8A8-5EFD6B538CC6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3" creationId="{4B0A5594-D25C-B543-B808-5B0E83653CF1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4" creationId="{79A01BFB-878C-C440-A030-DA4B99A2DDE3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5" creationId="{4EE3A59F-A185-C445-9D64-658AC8954B73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6" creationId="{8AC8F1DA-CCBE-D145-9E45-A4CD3F06AB74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7" creationId="{AFD6A488-4092-394B-AD98-F012D449E395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8" creationId="{47B8D581-C0A0-1A4E-BB0D-9B4939AF1D21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29" creationId="{E2AE8E4E-3D45-0948-B267-E7611FDAC63B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0" creationId="{A30FD110-14D5-4449-8E73-761C040D7FBD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1" creationId="{43AEA426-BF95-A646-9586-1431D0D5EDAD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3" creationId="{6B8E012C-1BF0-BA40-B111-6F1A0C415431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4" creationId="{526D9E17-AF52-7F4A-8296-D7912AE1B152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5" creationId="{47494D71-0382-EB48-A8B0-644E3F8E8E90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6" creationId="{2E6B0E2B-D3F3-EC4F-9280-F8EA11B01E2A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7" creationId="{0540DF7D-BFF6-DE43-A5D0-A4D8872FD75E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8" creationId="{A0AC94A2-7F26-A148-9D94-3D7FBFC125BC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39" creationId="{D721F64B-3366-EB4A-A154-04508D3EE272}"/>
          </ac:spMkLst>
        </pc:spChg>
        <pc:spChg chg="mod">
          <ac:chgData name="军波 王" userId="abc43a65-caf0-4467-916d-72d11a280d59" providerId="ADAL" clId="{FBBDBB7D-BC11-B64A-9408-F81CD6EB9909}" dt="2021-05-31T02:18:38.673" v="614" actId="14100"/>
          <ac:spMkLst>
            <pc:docMk/>
            <pc:sldMk cId="1646497151" sldId="594"/>
            <ac:spMk id="40" creationId="{ADD6957E-A248-2942-957E-37D28668E645}"/>
          </ac:spMkLst>
        </pc:spChg>
        <pc:spChg chg="mod">
          <ac:chgData name="军波 王" userId="abc43a65-caf0-4467-916d-72d11a280d59" providerId="ADAL" clId="{FBBDBB7D-BC11-B64A-9408-F81CD6EB9909}" dt="2021-05-31T02:18:22.488" v="608" actId="1076"/>
          <ac:spMkLst>
            <pc:docMk/>
            <pc:sldMk cId="1646497151" sldId="594"/>
            <ac:spMk id="56" creationId="{D9CE3DC3-3E53-BB4F-B34E-71EB9C280473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646497151" sldId="594"/>
            <ac:spMk id="59" creationId="{D138BB12-7390-C044-948E-00D663C4939D}"/>
          </ac:spMkLst>
        </pc:spChg>
        <pc:grpChg chg="mod">
          <ac:chgData name="军波 王" userId="abc43a65-caf0-4467-916d-72d11a280d59" providerId="ADAL" clId="{FBBDBB7D-BC11-B64A-9408-F81CD6EB9909}" dt="2021-05-31T02:18:38.673" v="614" actId="14100"/>
          <ac:grpSpMkLst>
            <pc:docMk/>
            <pc:sldMk cId="1646497151" sldId="594"/>
            <ac:grpSpMk id="32" creationId="{B9A2B4CD-023D-0844-BB18-1ED3C12B5CD9}"/>
          </ac:grpSpMkLst>
        </pc:grpChg>
        <pc:graphicFrameChg chg="mod">
          <ac:chgData name="军波 王" userId="abc43a65-caf0-4467-916d-72d11a280d59" providerId="ADAL" clId="{FBBDBB7D-BC11-B64A-9408-F81CD6EB9909}" dt="2021-05-31T02:18:18.255" v="607" actId="1076"/>
          <ac:graphicFrameMkLst>
            <pc:docMk/>
            <pc:sldMk cId="1646497151" sldId="594"/>
            <ac:graphicFrameMk id="57" creationId="{5771A20D-C0AD-8045-BC1B-F805774E90F1}"/>
          </ac:graphicFrameMkLst>
        </pc:graphicFrameChg>
      </pc:sldChg>
      <pc:sldChg chg="addSp delSp modSp mod chgLayout">
        <pc:chgData name="军波 王" userId="abc43a65-caf0-4467-916d-72d11a280d59" providerId="ADAL" clId="{FBBDBB7D-BC11-B64A-9408-F81CD6EB9909}" dt="2021-05-31T02:19:25.085" v="616" actId="1076"/>
        <pc:sldMkLst>
          <pc:docMk/>
          <pc:sldMk cId="1396662222" sldId="595"/>
        </pc:sldMkLst>
        <pc:spChg chg="add mod ord">
          <ac:chgData name="军波 王" userId="abc43a65-caf0-4467-916d-72d11a280d59" providerId="ADAL" clId="{FBBDBB7D-BC11-B64A-9408-F81CD6EB9909}" dt="2021-05-30T16:29:06.613" v="178" actId="113"/>
          <ac:spMkLst>
            <pc:docMk/>
            <pc:sldMk cId="1396662222" sldId="595"/>
            <ac:spMk id="2" creationId="{04594A3B-D64A-6441-B077-4F1A93BB4065}"/>
          </ac:spMkLst>
        </pc:spChg>
        <pc:spChg chg="del mod">
          <ac:chgData name="军波 王" userId="abc43a65-caf0-4467-916d-72d11a280d59" providerId="ADAL" clId="{FBBDBB7D-BC11-B64A-9408-F81CD6EB9909}" dt="2021-05-30T16:28:43.468" v="170" actId="478"/>
          <ac:spMkLst>
            <pc:docMk/>
            <pc:sldMk cId="1396662222" sldId="595"/>
            <ac:spMk id="3" creationId="{A2B821DA-E675-7841-81B4-46F5CCFD0E1F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396662222" sldId="595"/>
            <ac:spMk id="3" creationId="{BD7EBB26-2606-454A-BCC2-8C6906997F14}"/>
          </ac:spMkLst>
        </pc:spChg>
        <pc:spChg chg="mod">
          <ac:chgData name="军波 王" userId="abc43a65-caf0-4467-916d-72d11a280d59" providerId="ADAL" clId="{FBBDBB7D-BC11-B64A-9408-F81CD6EB9909}" dt="2021-05-31T02:19:25.085" v="616" actId="1076"/>
          <ac:spMkLst>
            <pc:docMk/>
            <pc:sldMk cId="1396662222" sldId="595"/>
            <ac:spMk id="5" creationId="{609243D7-9A29-CE46-B06D-9524FF14C507}"/>
          </ac:spMkLst>
        </pc:spChg>
        <pc:spChg chg="mod ord">
          <ac:chgData name="军波 王" userId="abc43a65-caf0-4467-916d-72d11a280d59" providerId="ADAL" clId="{FBBDBB7D-BC11-B64A-9408-F81CD6EB9909}" dt="2021-05-30T16:28:41.253" v="169" actId="700"/>
          <ac:spMkLst>
            <pc:docMk/>
            <pc:sldMk cId="1396662222" sldId="595"/>
            <ac:spMk id="7" creationId="{21695D2E-8030-DE49-BF3B-1A6207021B40}"/>
          </ac:spMkLst>
        </pc:spChg>
        <pc:spChg chg="mod">
          <ac:chgData name="军波 王" userId="abc43a65-caf0-4467-916d-72d11a280d59" providerId="ADAL" clId="{FBBDBB7D-BC11-B64A-9408-F81CD6EB9909}" dt="2021-05-31T02:19:25.085" v="616" actId="1076"/>
          <ac:spMkLst>
            <pc:docMk/>
            <pc:sldMk cId="1396662222" sldId="595"/>
            <ac:spMk id="8" creationId="{CCCBBD3C-BF23-0344-9196-56C8F289D078}"/>
          </ac:spMkLst>
        </pc:spChg>
        <pc:spChg chg="mod">
          <ac:chgData name="军波 王" userId="abc43a65-caf0-4467-916d-72d11a280d59" providerId="ADAL" clId="{FBBDBB7D-BC11-B64A-9408-F81CD6EB9909}" dt="2021-05-31T02:19:25.085" v="616" actId="1076"/>
          <ac:spMkLst>
            <pc:docMk/>
            <pc:sldMk cId="1396662222" sldId="595"/>
            <ac:spMk id="9" creationId="{B93F6B1C-97BC-E942-BF31-29C4D5779A2C}"/>
          </ac:spMkLst>
        </pc:spChg>
        <pc:spChg chg="mod">
          <ac:chgData name="军波 王" userId="abc43a65-caf0-4467-916d-72d11a280d59" providerId="ADAL" clId="{FBBDBB7D-BC11-B64A-9408-F81CD6EB9909}" dt="2021-05-30T16:29:50.421" v="252" actId="1038"/>
          <ac:spMkLst>
            <pc:docMk/>
            <pc:sldMk cId="1396662222" sldId="595"/>
            <ac:spMk id="11" creationId="{6AF22B7E-881C-EA49-A1E1-F7CD440D2597}"/>
          </ac:spMkLst>
        </pc:spChg>
        <pc:spChg chg="mod">
          <ac:chgData name="军波 王" userId="abc43a65-caf0-4467-916d-72d11a280d59" providerId="ADAL" clId="{FBBDBB7D-BC11-B64A-9408-F81CD6EB9909}" dt="2021-05-30T16:29:50.421" v="252" actId="1038"/>
          <ac:spMkLst>
            <pc:docMk/>
            <pc:sldMk cId="1396662222" sldId="595"/>
            <ac:spMk id="13" creationId="{CC85067A-565C-6249-94AF-C9477AC216A4}"/>
          </ac:spMkLst>
        </pc:spChg>
        <pc:spChg chg="mod">
          <ac:chgData name="军波 王" userId="abc43a65-caf0-4467-916d-72d11a280d59" providerId="ADAL" clId="{FBBDBB7D-BC11-B64A-9408-F81CD6EB9909}" dt="2021-05-30T16:29:50.421" v="252" actId="1038"/>
          <ac:spMkLst>
            <pc:docMk/>
            <pc:sldMk cId="1396662222" sldId="595"/>
            <ac:spMk id="14" creationId="{9246E6A1-94B9-8E45-98E5-B2F9ECA59025}"/>
          </ac:spMkLst>
        </pc:spChg>
        <pc:grpChg chg="mod">
          <ac:chgData name="军波 王" userId="abc43a65-caf0-4467-916d-72d11a280d59" providerId="ADAL" clId="{FBBDBB7D-BC11-B64A-9408-F81CD6EB9909}" dt="2021-05-31T02:19:25.085" v="616" actId="1076"/>
          <ac:grpSpMkLst>
            <pc:docMk/>
            <pc:sldMk cId="1396662222" sldId="595"/>
            <ac:grpSpMk id="4" creationId="{09F2B1A5-2030-0E4B-8FC9-8B18F6DF497E}"/>
          </ac:grpSpMkLst>
        </pc:grpChg>
        <pc:grpChg chg="mod">
          <ac:chgData name="军波 王" userId="abc43a65-caf0-4467-916d-72d11a280d59" providerId="ADAL" clId="{FBBDBB7D-BC11-B64A-9408-F81CD6EB9909}" dt="2021-05-31T02:19:25.085" v="616" actId="1076"/>
          <ac:grpSpMkLst>
            <pc:docMk/>
            <pc:sldMk cId="1396662222" sldId="595"/>
            <ac:grpSpMk id="6" creationId="{1700660A-EB46-FD40-B6A0-37A9FBFC74E2}"/>
          </ac:grpSpMkLst>
        </pc:grpChg>
        <pc:grpChg chg="mod">
          <ac:chgData name="军波 王" userId="abc43a65-caf0-4467-916d-72d11a280d59" providerId="ADAL" clId="{FBBDBB7D-BC11-B64A-9408-F81CD6EB9909}" dt="2021-05-30T16:29:50.421" v="252" actId="1038"/>
          <ac:grpSpMkLst>
            <pc:docMk/>
            <pc:sldMk cId="1396662222" sldId="595"/>
            <ac:grpSpMk id="10" creationId="{FF0F8D63-D817-7943-B02F-1E5484639B60}"/>
          </ac:grpSpMkLst>
        </pc:grpChg>
        <pc:grpChg chg="mod">
          <ac:chgData name="军波 王" userId="abc43a65-caf0-4467-916d-72d11a280d59" providerId="ADAL" clId="{FBBDBB7D-BC11-B64A-9408-F81CD6EB9909}" dt="2021-05-30T16:29:50.421" v="252" actId="1038"/>
          <ac:grpSpMkLst>
            <pc:docMk/>
            <pc:sldMk cId="1396662222" sldId="595"/>
            <ac:grpSpMk id="12" creationId="{62450E26-8D2B-9B45-91CA-171876FAC211}"/>
          </ac:grpSpMkLst>
        </pc:grpChg>
      </pc:sldChg>
      <pc:sldChg chg="addSp delSp modSp mod">
        <pc:chgData name="军波 王" userId="abc43a65-caf0-4467-916d-72d11a280d59" providerId="ADAL" clId="{FBBDBB7D-BC11-B64A-9408-F81CD6EB9909}" dt="2021-05-31T02:20:14.543" v="619" actId="1076"/>
        <pc:sldMkLst>
          <pc:docMk/>
          <pc:sldMk cId="641755739" sldId="596"/>
        </pc:sldMkLst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3" creationId="{3D649D50-D1BD-8344-8BDA-0C661B703A35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5" creationId="{1D8437DE-B966-4949-902C-0FA95A9D5614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7" creationId="{A56EF543-77CA-6C4D-9E75-05C9CAE6A33C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8" creationId="{E354A927-2AF1-CC4B-9F77-26878D381215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9" creationId="{DB11F039-3979-9342-90E1-D0985862112A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10" creationId="{9E38190B-2536-D248-B0E2-2BBB23C7497F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11" creationId="{0C41A7D4-0A12-1348-A25A-FA8B04C3DDC4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12" creationId="{D25F2254-54E3-C445-93CD-9649A5B90927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13" creationId="{A17392B1-9310-3442-BA4D-776B865BA87B}"/>
          </ac:spMkLst>
        </pc:spChg>
        <pc:spChg chg="mod">
          <ac:chgData name="军波 王" userId="abc43a65-caf0-4467-916d-72d11a280d59" providerId="ADAL" clId="{FBBDBB7D-BC11-B64A-9408-F81CD6EB9909}" dt="2021-05-31T02:20:14.543" v="619" actId="1076"/>
          <ac:spMkLst>
            <pc:docMk/>
            <pc:sldMk cId="641755739" sldId="596"/>
            <ac:spMk id="14" creationId="{AEF1C572-E083-FE4A-8F1A-A542FB18DC9D}"/>
          </ac:spMkLst>
        </pc:spChg>
        <pc:spChg chg="add del mod">
          <ac:chgData name="军波 王" userId="abc43a65-caf0-4467-916d-72d11a280d59" providerId="ADAL" clId="{FBBDBB7D-BC11-B64A-9408-F81CD6EB9909}" dt="2021-05-31T01:38:12.629" v="525"/>
          <ac:spMkLst>
            <pc:docMk/>
            <pc:sldMk cId="641755739" sldId="596"/>
            <ac:spMk id="152" creationId="{D0BA8297-1577-324E-BC27-D16C605C8594}"/>
          </ac:spMkLst>
        </pc:spChg>
        <pc:spChg chg="add del mod">
          <ac:chgData name="军波 王" userId="abc43a65-caf0-4467-916d-72d11a280d59" providerId="ADAL" clId="{FBBDBB7D-BC11-B64A-9408-F81CD6EB9909}" dt="2021-05-31T02:19:55.517" v="618" actId="478"/>
          <ac:spMkLst>
            <pc:docMk/>
            <pc:sldMk cId="641755739" sldId="596"/>
            <ac:spMk id="153" creationId="{578F9684-9B51-0C45-800A-B26E83FB60D8}"/>
          </ac:spMkLst>
        </pc:spChg>
        <pc:grpChg chg="mod">
          <ac:chgData name="军波 王" userId="abc43a65-caf0-4467-916d-72d11a280d59" providerId="ADAL" clId="{FBBDBB7D-BC11-B64A-9408-F81CD6EB9909}" dt="2021-05-31T02:20:14.543" v="619" actId="1076"/>
          <ac:grpSpMkLst>
            <pc:docMk/>
            <pc:sldMk cId="641755739" sldId="596"/>
            <ac:grpSpMk id="2" creationId="{F2475D2C-1730-9544-96E0-C24EF288A94E}"/>
          </ac:grpSpMkLst>
        </pc:grpChg>
        <pc:grpChg chg="mod">
          <ac:chgData name="军波 王" userId="abc43a65-caf0-4467-916d-72d11a280d59" providerId="ADAL" clId="{FBBDBB7D-BC11-B64A-9408-F81CD6EB9909}" dt="2021-05-31T02:20:14.543" v="619" actId="1076"/>
          <ac:grpSpMkLst>
            <pc:docMk/>
            <pc:sldMk cId="641755739" sldId="596"/>
            <ac:grpSpMk id="4" creationId="{8CE19BEF-0346-DF4D-BA6B-ADB3B6D29094}"/>
          </ac:grpSpMkLst>
        </pc:grpChg>
        <pc:grpChg chg="mod">
          <ac:chgData name="军波 王" userId="abc43a65-caf0-4467-916d-72d11a280d59" providerId="ADAL" clId="{FBBDBB7D-BC11-B64A-9408-F81CD6EB9909}" dt="2021-05-31T02:20:14.543" v="619" actId="1076"/>
          <ac:grpSpMkLst>
            <pc:docMk/>
            <pc:sldMk cId="641755739" sldId="596"/>
            <ac:grpSpMk id="6" creationId="{6E24B7E2-38CD-4349-9C8C-5FE27CD54A2A}"/>
          </ac:grpSpMkLst>
        </pc:grpChg>
      </pc:sldChg>
      <pc:sldChg chg="addSp delSp modSp mod modClrScheme addAnim delAnim modAnim chgLayout">
        <pc:chgData name="军波 王" userId="abc43a65-caf0-4467-916d-72d11a280d59" providerId="ADAL" clId="{FBBDBB7D-BC11-B64A-9408-F81CD6EB9909}" dt="2021-05-31T02:22:11.960" v="630"/>
        <pc:sldMkLst>
          <pc:docMk/>
          <pc:sldMk cId="3480040793" sldId="597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480040793" sldId="597"/>
            <ac:spMk id="2" creationId="{179A09F6-8621-C94F-939D-4F4100477D88}"/>
          </ac:spMkLst>
        </pc:spChg>
        <pc:spChg chg="del mod">
          <ac:chgData name="军波 王" userId="abc43a65-caf0-4467-916d-72d11a280d59" providerId="ADAL" clId="{FBBDBB7D-BC11-B64A-9408-F81CD6EB9909}" dt="2021-05-30T16:31:40.269" v="280" actId="478"/>
          <ac:spMkLst>
            <pc:docMk/>
            <pc:sldMk cId="3480040793" sldId="597"/>
            <ac:spMk id="2" creationId="{55F98153-F6F1-0F44-A309-F1FA1EFD2080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" creationId="{E3EC4149-50B5-0246-90E0-6A4DD40369AB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6" creationId="{05920BFA-14FB-5949-9AC8-8CB1D36A05A4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8" creationId="{8D6B7F4A-0F98-EA4F-859A-F9055516F8D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9" creationId="{75701337-5C3C-9A4D-ACAB-D0A9458C563F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0" creationId="{D20A628D-5A3E-2248-981D-68606C8BFA36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1" creationId="{5F753ED9-0A0F-6B43-A10A-677DE5EC72C7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2" creationId="{9FE8FB8B-A090-4647-8484-5028F3A6940E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3" creationId="{508FEB9F-7556-B343-A89B-1E235CC5E8E3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4" creationId="{9A4E04B0-8BEE-D84C-837D-2DE32F73F5B9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5" creationId="{B66A94DE-CAF6-1549-9C1E-497F02A2CF11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7" creationId="{E2523CFA-4D09-914D-80B7-933B9ACD1B03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8" creationId="{FB52FE1C-AF8F-364F-9B16-D2049061C178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19" creationId="{54A489CF-7F3E-9146-BF0D-693662E1E4DA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0" creationId="{D260F5F8-2C85-CC44-BCB0-37FC2DC6B710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1" creationId="{0E5BF831-5079-ED41-8F5F-2D6502C6B57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2" creationId="{23FC70AD-2B92-364E-B29E-EE96F2D01502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3" creationId="{A43ACB66-67D3-6341-9159-5A3AD8997534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4" creationId="{54A6DF53-60BC-B049-B339-A73B522DD4F3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5" creationId="{E6112E2B-AE32-B646-9074-035BA73DBD66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7" creationId="{F1E058BA-BC10-B24A-9F9B-7D7328F81C12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28" creationId="{66BE88D1-417C-3945-B7EE-CE55C5275F52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1" creationId="{5E293C8E-A8DE-1343-8FAF-DE4894C56870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3" creationId="{FC45E897-4B90-3946-B5E9-4FA8A0ABE89D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5" creationId="{4A2F7A4B-55A4-2B4A-8D1C-BB48CB16AB64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6" creationId="{26F66AA5-F13A-624F-91C9-7130FF79F88F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8" creationId="{ED1E756E-5092-4C49-8FBD-55C58F70C97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39" creationId="{F25249FE-C581-B14C-877C-EF397AE5FE2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0" creationId="{7B75DB2D-BCD1-D849-9AB7-DE8B3D57253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1" creationId="{645CB66F-DF89-9843-B9C1-097C1E8C3269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3" creationId="{D6E2B9DC-38DB-DF44-8E39-E68973412079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4" creationId="{D937FE4C-0C75-CD49-9A6D-467F7AA965AF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5" creationId="{909F18AC-5119-CE43-9F89-4AA855E67A5A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6" creationId="{E9A1DF1E-1103-544F-8D2B-D1ED8D39A843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8" creationId="{99B66BD2-E9AA-5148-BCDA-EBB940503823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49" creationId="{4C045ECF-916B-4D4C-9F13-35AC572563C1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0" creationId="{93D6DCC2-6EFE-CC4D-AE35-96B1DEA8135E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2" creationId="{381DA6A5-6E6B-CA41-956A-AC9C407CB875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3" creationId="{848480A9-3469-1542-9E25-2263B1EAABE0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4" creationId="{1114FAC3-4675-B343-97DB-C7E868FE6B8C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5" creationId="{B5AF914F-4199-B14B-9EAD-30FD9DAD0F20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6" creationId="{85D57E71-FE6B-BE44-ABA8-B84A21A2DCBC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7" creationId="{54B81AE4-B620-0B47-B570-C66086A18F1F}"/>
          </ac:spMkLst>
        </pc:spChg>
        <pc:spChg chg="mod">
          <ac:chgData name="军波 王" userId="abc43a65-caf0-4467-916d-72d11a280d59" providerId="ADAL" clId="{FBBDBB7D-BC11-B64A-9408-F81CD6EB9909}" dt="2021-05-30T16:31:02.841" v="268" actId="1076"/>
          <ac:spMkLst>
            <pc:docMk/>
            <pc:sldMk cId="3480040793" sldId="597"/>
            <ac:spMk id="58" creationId="{091B2911-6EA9-D44C-80F9-9E877BAD9C81}"/>
          </ac:spMkLst>
        </pc:spChg>
        <pc:spChg chg="del mod">
          <ac:chgData name="军波 王" userId="abc43a65-caf0-4467-916d-72d11a280d59" providerId="ADAL" clId="{FBBDBB7D-BC11-B64A-9408-F81CD6EB9909}" dt="2021-05-30T16:32:30.696" v="293"/>
          <ac:spMkLst>
            <pc:docMk/>
            <pc:sldMk cId="3480040793" sldId="597"/>
            <ac:spMk id="59" creationId="{73E54355-FEB0-DB4A-983F-699A7FF1BFD4}"/>
          </ac:spMkLst>
        </pc:spChg>
        <pc:spChg chg="add del mod ord">
          <ac:chgData name="军波 王" userId="abc43a65-caf0-4467-916d-72d11a280d59" providerId="ADAL" clId="{FBBDBB7D-BC11-B64A-9408-F81CD6EB9909}" dt="2021-05-30T16:30:07.857" v="254" actId="700"/>
          <ac:spMkLst>
            <pc:docMk/>
            <pc:sldMk cId="3480040793" sldId="597"/>
            <ac:spMk id="60" creationId="{3F44912E-A434-E940-A5FC-746F87947273}"/>
          </ac:spMkLst>
        </pc:spChg>
        <pc:spChg chg="add del mod ord">
          <ac:chgData name="军波 王" userId="abc43a65-caf0-4467-916d-72d11a280d59" providerId="ADAL" clId="{FBBDBB7D-BC11-B64A-9408-F81CD6EB9909}" dt="2021-05-30T16:30:07.857" v="254" actId="700"/>
          <ac:spMkLst>
            <pc:docMk/>
            <pc:sldMk cId="3480040793" sldId="597"/>
            <ac:spMk id="61" creationId="{83AAE6A3-0C99-DC40-9393-6B6B97465B14}"/>
          </ac:spMkLst>
        </pc:spChg>
        <pc:spChg chg="add del mod ord">
          <ac:chgData name="军波 王" userId="abc43a65-caf0-4467-916d-72d11a280d59" providerId="ADAL" clId="{FBBDBB7D-BC11-B64A-9408-F81CD6EB9909}" dt="2021-05-30T16:30:46.643" v="262" actId="700"/>
          <ac:spMkLst>
            <pc:docMk/>
            <pc:sldMk cId="3480040793" sldId="597"/>
            <ac:spMk id="62" creationId="{BA122D07-FDB4-6B41-BB5F-319BF5187735}"/>
          </ac:spMkLst>
        </pc:spChg>
        <pc:spChg chg="add del mod ord">
          <ac:chgData name="军波 王" userId="abc43a65-caf0-4467-916d-72d11a280d59" providerId="ADAL" clId="{FBBDBB7D-BC11-B64A-9408-F81CD6EB9909}" dt="2021-05-30T16:30:46.643" v="262" actId="700"/>
          <ac:spMkLst>
            <pc:docMk/>
            <pc:sldMk cId="3480040793" sldId="597"/>
            <ac:spMk id="63" creationId="{20506E43-D4D8-5B4B-B9B9-284F12783FE7}"/>
          </ac:spMkLst>
        </pc:spChg>
        <pc:spChg chg="add mod ord">
          <ac:chgData name="军波 王" userId="abc43a65-caf0-4467-916d-72d11a280d59" providerId="ADAL" clId="{FBBDBB7D-BC11-B64A-9408-F81CD6EB9909}" dt="2021-05-30T16:31:59" v="288" actId="207"/>
          <ac:spMkLst>
            <pc:docMk/>
            <pc:sldMk cId="3480040793" sldId="597"/>
            <ac:spMk id="64" creationId="{6DC32CE7-2CA3-2947-AF17-3751DCC77312}"/>
          </ac:spMkLst>
        </pc:spChg>
        <pc:spChg chg="add mod ord">
          <ac:chgData name="军波 王" userId="abc43a65-caf0-4467-916d-72d11a280d59" providerId="ADAL" clId="{FBBDBB7D-BC11-B64A-9408-F81CD6EB9909}" dt="2021-05-31T02:21:09.782" v="623" actId="113"/>
          <ac:spMkLst>
            <pc:docMk/>
            <pc:sldMk cId="3480040793" sldId="597"/>
            <ac:spMk id="65" creationId="{B7C3CB6A-979F-3241-87F2-17592DFD686F}"/>
          </ac:spMkLst>
        </pc:s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3" creationId="{E41F89ED-21E8-2E4A-BB82-AA8728E7380C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5" creationId="{8A578773-223E-D74D-B920-8125C212EE8A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7" creationId="{EF896749-1E54-1F4F-B0DA-679DC6DCF2DA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16" creationId="{409DCEF0-634D-4144-933F-8CC6A6732943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26" creationId="{4D32177E-0ED9-E143-AE0C-077B8B14B4DD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29" creationId="{A25D727E-6DA5-5646-9F72-54024BE73647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30" creationId="{B9AA1134-148C-C349-982A-F6D123260561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32" creationId="{CCA2E4D1-715B-924A-932D-DABF36B51317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34" creationId="{6BF632A9-A7C5-6541-A1C7-B54204BC2D84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37" creationId="{5282759B-2DA3-F84A-95E3-DC60C2962DBC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42" creationId="{C5E284F0-83F3-4D4B-B08D-950F529C2060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47" creationId="{723BE454-6DEB-AA45-8DBC-D756BFECE90D}"/>
          </ac:grpSpMkLst>
        </pc:grpChg>
        <pc:grpChg chg="mod">
          <ac:chgData name="军波 王" userId="abc43a65-caf0-4467-916d-72d11a280d59" providerId="ADAL" clId="{FBBDBB7D-BC11-B64A-9408-F81CD6EB9909}" dt="2021-05-30T16:31:02.841" v="268" actId="1076"/>
          <ac:grpSpMkLst>
            <pc:docMk/>
            <pc:sldMk cId="3480040793" sldId="597"/>
            <ac:grpSpMk id="51" creationId="{16AC16D5-E631-C045-95D7-42413BD5D229}"/>
          </ac:grpSpMkLst>
        </pc:grpChg>
      </pc:sldChg>
      <pc:sldChg chg="addSp modSp mod chgLayout">
        <pc:chgData name="军波 王" userId="abc43a65-caf0-4467-916d-72d11a280d59" providerId="ADAL" clId="{FBBDBB7D-BC11-B64A-9408-F81CD6EB9909}" dt="2021-05-31T02:23:54.942" v="656" actId="20577"/>
        <pc:sldMkLst>
          <pc:docMk/>
          <pc:sldMk cId="323792850" sldId="598"/>
        </pc:sldMkLst>
        <pc:spChg chg="mod">
          <ac:chgData name="军波 王" userId="abc43a65-caf0-4467-916d-72d11a280d59" providerId="ADAL" clId="{FBBDBB7D-BC11-B64A-9408-F81CD6EB9909}" dt="2021-05-31T02:23:54.942" v="656" actId="20577"/>
          <ac:spMkLst>
            <pc:docMk/>
            <pc:sldMk cId="323792850" sldId="598"/>
            <ac:spMk id="2" creationId="{AD16EC59-5FB3-4E41-BA66-7463AB03C826}"/>
          </ac:spMkLst>
        </pc:spChg>
        <pc:spChg chg="mod ord">
          <ac:chgData name="军波 王" userId="abc43a65-caf0-4467-916d-72d11a280d59" providerId="ADAL" clId="{FBBDBB7D-BC11-B64A-9408-F81CD6EB9909}" dt="2021-05-30T16:35:04.539" v="368" actId="700"/>
          <ac:spMkLst>
            <pc:docMk/>
            <pc:sldMk cId="323792850" sldId="598"/>
            <ac:spMk id="3" creationId="{04992B68-69FF-B546-A552-A8E8A2CB4A69}"/>
          </ac:spMkLst>
        </pc:spChg>
        <pc:spChg chg="add mod ord">
          <ac:chgData name="军波 王" userId="abc43a65-caf0-4467-916d-72d11a280d59" providerId="ADAL" clId="{FBBDBB7D-BC11-B64A-9408-F81CD6EB9909}" dt="2021-05-30T16:35:19.815" v="373" actId="167"/>
          <ac:spMkLst>
            <pc:docMk/>
            <pc:sldMk cId="323792850" sldId="598"/>
            <ac:spMk id="4" creationId="{24865A74-D6CA-C148-BEF1-5F101D9EF67D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23792850" sldId="598"/>
            <ac:spMk id="5" creationId="{EADD203B-E9EB-FB41-BEF2-AE109F5A4D82}"/>
          </ac:spMkLst>
        </pc:spChg>
      </pc:sldChg>
      <pc:sldChg chg="addSp delSp modSp mod modClrScheme chgLayout">
        <pc:chgData name="军波 王" userId="abc43a65-caf0-4467-916d-72d11a280d59" providerId="ADAL" clId="{FBBDBB7D-BC11-B64A-9408-F81CD6EB9909}" dt="2021-05-31T01:38:12.629" v="525"/>
        <pc:sldMkLst>
          <pc:docMk/>
          <pc:sldMk cId="1976844727" sldId="599"/>
        </pc:sldMkLst>
        <pc:spChg chg="mod">
          <ac:chgData name="军波 王" userId="abc43a65-caf0-4467-916d-72d11a280d59" providerId="ADAL" clId="{FBBDBB7D-BC11-B64A-9408-F81CD6EB9909}" dt="2021-05-30T16:35:40.830" v="378" actId="108"/>
          <ac:spMkLst>
            <pc:docMk/>
            <pc:sldMk cId="1976844727" sldId="599"/>
            <ac:spMk id="2" creationId="{6F0FCB7F-A6EE-4D4F-8DB9-BF1FC96869F0}"/>
          </ac:spMkLst>
        </pc:spChg>
        <pc:spChg chg="add mod ord">
          <ac:chgData name="军波 王" userId="abc43a65-caf0-4467-916d-72d11a280d59" providerId="ADAL" clId="{FBBDBB7D-BC11-B64A-9408-F81CD6EB9909}" dt="2021-05-30T16:34:01.225" v="327" actId="700"/>
          <ac:spMkLst>
            <pc:docMk/>
            <pc:sldMk cId="1976844727" sldId="599"/>
            <ac:spMk id="3" creationId="{D8EB64E9-C4E4-C348-869C-086774458379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976844727" sldId="599"/>
            <ac:spMk id="4" creationId="{11A395EF-77FD-684B-9BD8-3B120C80BC68}"/>
          </ac:spMkLst>
        </pc:spChg>
        <pc:spChg chg="add del mod ord">
          <ac:chgData name="军波 王" userId="abc43a65-caf0-4467-916d-72d11a280d59" providerId="ADAL" clId="{FBBDBB7D-BC11-B64A-9408-F81CD6EB9909}" dt="2021-05-30T16:33:36.142" v="318" actId="478"/>
          <ac:spMkLst>
            <pc:docMk/>
            <pc:sldMk cId="1976844727" sldId="599"/>
            <ac:spMk id="4" creationId="{C2A69B2F-CB2D-104E-91BB-46092AA2FE51}"/>
          </ac:spMkLst>
        </pc:spChg>
        <pc:spChg chg="add mod ord">
          <ac:chgData name="军波 王" userId="abc43a65-caf0-4467-916d-72d11a280d59" providerId="ADAL" clId="{FBBDBB7D-BC11-B64A-9408-F81CD6EB9909}" dt="2021-05-30T16:34:25.419" v="333" actId="113"/>
          <ac:spMkLst>
            <pc:docMk/>
            <pc:sldMk cId="1976844727" sldId="599"/>
            <ac:spMk id="5" creationId="{CFF371EF-C244-204A-B789-FEA024459B09}"/>
          </ac:spMkLst>
        </pc:spChg>
      </pc:sldChg>
      <pc:sldChg chg="addSp modSp mod modClrScheme chgLayout">
        <pc:chgData name="军波 王" userId="abc43a65-caf0-4467-916d-72d11a280d59" providerId="ADAL" clId="{FBBDBB7D-BC11-B64A-9408-F81CD6EB9909}" dt="2021-05-31T02:26:27.748" v="673" actId="20577"/>
        <pc:sldMkLst>
          <pc:docMk/>
          <pc:sldMk cId="2832330264" sldId="600"/>
        </pc:sldMkLst>
        <pc:spChg chg="mod">
          <ac:chgData name="军波 王" userId="abc43a65-caf0-4467-916d-72d11a280d59" providerId="ADAL" clId="{FBBDBB7D-BC11-B64A-9408-F81CD6EB9909}" dt="2021-05-31T02:26:27.748" v="673" actId="20577"/>
          <ac:spMkLst>
            <pc:docMk/>
            <pc:sldMk cId="2832330264" sldId="600"/>
            <ac:spMk id="2" creationId="{BC3C6A22-1F07-544A-8755-E119B31FCB25}"/>
          </ac:spMkLst>
        </pc:spChg>
        <pc:spChg chg="add mod ord">
          <ac:chgData name="军波 王" userId="abc43a65-caf0-4467-916d-72d11a280d59" providerId="ADAL" clId="{FBBDBB7D-BC11-B64A-9408-F81CD6EB9909}" dt="2021-05-30T16:36:28.307" v="391" actId="207"/>
          <ac:spMkLst>
            <pc:docMk/>
            <pc:sldMk cId="2832330264" sldId="600"/>
            <ac:spMk id="3" creationId="{BF55E8B2-0484-FC43-A368-AF9C888CAC48}"/>
          </ac:spMkLst>
        </pc:spChg>
        <pc:spChg chg="add mod ord">
          <ac:chgData name="军波 王" userId="abc43a65-caf0-4467-916d-72d11a280d59" providerId="ADAL" clId="{FBBDBB7D-BC11-B64A-9408-F81CD6EB9909}" dt="2021-05-30T16:36:36.612" v="395" actId="12"/>
          <ac:spMkLst>
            <pc:docMk/>
            <pc:sldMk cId="2832330264" sldId="600"/>
            <ac:spMk id="4" creationId="{1C6A9CF7-1C7B-ED44-9FC5-797EDFA4A5FB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832330264" sldId="600"/>
            <ac:spMk id="5" creationId="{69D17027-5DB4-B74A-9D75-78B5EFC43073}"/>
          </ac:spMkLst>
        </pc:spChg>
      </pc:sldChg>
      <pc:sldChg chg="addSp delSp modSp mod modClrScheme chgLayout">
        <pc:chgData name="军波 王" userId="abc43a65-caf0-4467-916d-72d11a280d59" providerId="ADAL" clId="{FBBDBB7D-BC11-B64A-9408-F81CD6EB9909}" dt="2021-05-31T02:29:07.141" v="809" actId="20577"/>
        <pc:sldMkLst>
          <pc:docMk/>
          <pc:sldMk cId="3747513188" sldId="601"/>
        </pc:sldMkLst>
        <pc:spChg chg="del mod ord">
          <ac:chgData name="军波 王" userId="abc43a65-caf0-4467-916d-72d11a280d59" providerId="ADAL" clId="{FBBDBB7D-BC11-B64A-9408-F81CD6EB9909}" dt="2021-05-31T02:22:28.756" v="631" actId="700"/>
          <ac:spMkLst>
            <pc:docMk/>
            <pc:sldMk cId="3747513188" sldId="601"/>
            <ac:spMk id="2" creationId="{2A7D5D43-8E52-7E41-A3D9-21B0B1A9F6D5}"/>
          </ac:spMkLst>
        </pc:spChg>
        <pc:spChg chg="del">
          <ac:chgData name="军波 王" userId="abc43a65-caf0-4467-916d-72d11a280d59" providerId="ADAL" clId="{FBBDBB7D-BC11-B64A-9408-F81CD6EB9909}" dt="2021-05-31T02:22:28.756" v="631" actId="700"/>
          <ac:spMkLst>
            <pc:docMk/>
            <pc:sldMk cId="3747513188" sldId="601"/>
            <ac:spMk id="3" creationId="{355BA214-4967-0B42-BABA-8519F5FC4626}"/>
          </ac:spMkLst>
        </pc:spChg>
        <pc:spChg chg="add mod ord">
          <ac:chgData name="军波 王" userId="abc43a65-caf0-4467-916d-72d11a280d59" providerId="ADAL" clId="{FBBDBB7D-BC11-B64A-9408-F81CD6EB9909}" dt="2021-05-31T02:22:28.756" v="631" actId="700"/>
          <ac:spMkLst>
            <pc:docMk/>
            <pc:sldMk cId="3747513188" sldId="601"/>
            <ac:spMk id="4" creationId="{506270C4-7AC7-2547-AA95-9AB1C23B6EB1}"/>
          </ac:spMkLst>
        </pc:spChg>
        <pc:spChg chg="add mod ord">
          <ac:chgData name="军波 王" userId="abc43a65-caf0-4467-916d-72d11a280d59" providerId="ADAL" clId="{FBBDBB7D-BC11-B64A-9408-F81CD6EB9909}" dt="2021-05-31T02:29:07.141" v="809" actId="20577"/>
          <ac:spMkLst>
            <pc:docMk/>
            <pc:sldMk cId="3747513188" sldId="601"/>
            <ac:spMk id="5" creationId="{EBA85745-BC02-FB46-AF7D-6CD59410A15B}"/>
          </ac:spMkLst>
        </pc:spChg>
        <pc:spChg chg="add del mod">
          <ac:chgData name="军波 王" userId="abc43a65-caf0-4467-916d-72d11a280d59" providerId="ADAL" clId="{FBBDBB7D-BC11-B64A-9408-F81CD6EB9909}" dt="2021-05-31T02:28:17.473" v="789"/>
          <ac:spMkLst>
            <pc:docMk/>
            <pc:sldMk cId="3747513188" sldId="601"/>
            <ac:spMk id="6" creationId="{F9CFE9B3-D07C-8A41-9CD3-3B1FCF0C6EAA}"/>
          </ac:spMkLst>
        </pc:spChg>
      </pc:sldChg>
      <pc:sldChg chg="addSp modSp mod modClrScheme chgLayout">
        <pc:chgData name="军波 王" userId="abc43a65-caf0-4467-916d-72d11a280d59" providerId="ADAL" clId="{FBBDBB7D-BC11-B64A-9408-F81CD6EB9909}" dt="2021-05-31T01:38:12.629" v="525"/>
        <pc:sldMkLst>
          <pc:docMk/>
          <pc:sldMk cId="2200732340" sldId="602"/>
        </pc:sldMkLst>
        <pc:spChg chg="mod">
          <ac:chgData name="军波 王" userId="abc43a65-caf0-4467-916d-72d11a280d59" providerId="ADAL" clId="{FBBDBB7D-BC11-B64A-9408-F81CD6EB9909}" dt="2021-05-30T16:37:52.545" v="410" actId="1076"/>
          <ac:spMkLst>
            <pc:docMk/>
            <pc:sldMk cId="2200732340" sldId="602"/>
            <ac:spMk id="2" creationId="{6FC50BE1-829D-CD4A-89D2-4003B19D3737}"/>
          </ac:spMkLst>
        </pc:spChg>
        <pc:spChg chg="mod">
          <ac:chgData name="军波 王" userId="abc43a65-caf0-4467-916d-72d11a280d59" providerId="ADAL" clId="{FBBDBB7D-BC11-B64A-9408-F81CD6EB9909}" dt="2021-05-30T16:37:55.045" v="411" actId="1076"/>
          <ac:spMkLst>
            <pc:docMk/>
            <pc:sldMk cId="2200732340" sldId="602"/>
            <ac:spMk id="3" creationId="{B5D03E6A-9016-5645-90B9-D25EACA45F18}"/>
          </ac:spMkLst>
        </pc:spChg>
        <pc:spChg chg="add mod ord">
          <ac:chgData name="军波 王" userId="abc43a65-caf0-4467-916d-72d11a280d59" providerId="ADAL" clId="{FBBDBB7D-BC11-B64A-9408-F81CD6EB9909}" dt="2021-05-30T16:37:59.317" v="412" actId="207"/>
          <ac:spMkLst>
            <pc:docMk/>
            <pc:sldMk cId="2200732340" sldId="602"/>
            <ac:spMk id="4" creationId="{DF807324-F6B7-644E-8B7D-8DEB6FB15174}"/>
          </ac:spMkLst>
        </pc:spChg>
        <pc:spChg chg="add mod ord">
          <ac:chgData name="军波 王" userId="abc43a65-caf0-4467-916d-72d11a280d59" providerId="ADAL" clId="{FBBDBB7D-BC11-B64A-9408-F81CD6EB9909}" dt="2021-05-30T16:37:47.288" v="408" actId="207"/>
          <ac:spMkLst>
            <pc:docMk/>
            <pc:sldMk cId="2200732340" sldId="602"/>
            <ac:spMk id="5" creationId="{1CD52B1C-C726-E848-9E93-C696251DC1C1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200732340" sldId="602"/>
            <ac:spMk id="6" creationId="{50F6D980-B635-9142-91BF-43C7E5811203}"/>
          </ac:spMkLst>
        </pc:spChg>
      </pc:sldChg>
      <pc:sldChg chg="addSp delSp modSp mod">
        <pc:chgData name="军波 王" userId="abc43a65-caf0-4467-916d-72d11a280d59" providerId="ADAL" clId="{FBBDBB7D-BC11-B64A-9408-F81CD6EB9909}" dt="2021-05-31T02:29:22.200" v="810" actId="478"/>
        <pc:sldMkLst>
          <pc:docMk/>
          <pc:sldMk cId="1978613816" sldId="603"/>
        </pc:sldMkLst>
        <pc:spChg chg="add del mod">
          <ac:chgData name="军波 王" userId="abc43a65-caf0-4467-916d-72d11a280d59" providerId="ADAL" clId="{FBBDBB7D-BC11-B64A-9408-F81CD6EB9909}" dt="2021-05-31T01:38:12.629" v="525"/>
          <ac:spMkLst>
            <pc:docMk/>
            <pc:sldMk cId="1978613816" sldId="603"/>
            <ac:spMk id="3" creationId="{1D8D27B5-05A5-4F4F-849B-C61108154E1D}"/>
          </ac:spMkLst>
        </pc:spChg>
        <pc:spChg chg="add del mod">
          <ac:chgData name="军波 王" userId="abc43a65-caf0-4467-916d-72d11a280d59" providerId="ADAL" clId="{FBBDBB7D-BC11-B64A-9408-F81CD6EB9909}" dt="2021-05-31T02:29:22.200" v="810" actId="478"/>
          <ac:spMkLst>
            <pc:docMk/>
            <pc:sldMk cId="1978613816" sldId="603"/>
            <ac:spMk id="4" creationId="{E12BD1E7-8884-2B4C-ADA8-73328B51739C}"/>
          </ac:spMkLst>
        </pc:spChg>
      </pc:sldChg>
      <pc:sldChg chg="addSp delSp modSp mod">
        <pc:chgData name="军波 王" userId="abc43a65-caf0-4467-916d-72d11a280d59" providerId="ADAL" clId="{FBBDBB7D-BC11-B64A-9408-F81CD6EB9909}" dt="2021-05-31T02:41:19.281" v="826" actId="108"/>
        <pc:sldMkLst>
          <pc:docMk/>
          <pc:sldMk cId="740522908" sldId="604"/>
        </pc:sldMkLst>
        <pc:spChg chg="mod">
          <ac:chgData name="军波 王" userId="abc43a65-caf0-4467-916d-72d11a280d59" providerId="ADAL" clId="{FBBDBB7D-BC11-B64A-9408-F81CD6EB9909}" dt="2021-05-31T02:41:19.281" v="826" actId="108"/>
          <ac:spMkLst>
            <pc:docMk/>
            <pc:sldMk cId="740522908" sldId="604"/>
            <ac:spMk id="2" creationId="{8A22FA25-85FE-044D-8330-BB72565CE439}"/>
          </ac:spMkLst>
        </pc:spChg>
        <pc:spChg chg="add del mod">
          <ac:chgData name="军波 王" userId="abc43a65-caf0-4467-916d-72d11a280d59" providerId="ADAL" clId="{FBBDBB7D-BC11-B64A-9408-F81CD6EB9909}" dt="2021-05-31T01:38:12.629" v="525"/>
          <ac:spMkLst>
            <pc:docMk/>
            <pc:sldMk cId="740522908" sldId="604"/>
            <ac:spMk id="3" creationId="{709FF766-2133-004A-A7A6-050D40A6ED7C}"/>
          </ac:spMkLst>
        </pc:spChg>
        <pc:spChg chg="add del mod">
          <ac:chgData name="军波 王" userId="abc43a65-caf0-4467-916d-72d11a280d59" providerId="ADAL" clId="{FBBDBB7D-BC11-B64A-9408-F81CD6EB9909}" dt="2021-05-31T02:29:41.003" v="811" actId="478"/>
          <ac:spMkLst>
            <pc:docMk/>
            <pc:sldMk cId="740522908" sldId="604"/>
            <ac:spMk id="4" creationId="{02B417FA-FFFE-B24F-92AD-E563BC25E74E}"/>
          </ac:spMkLst>
        </pc:s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2140946512" sldId="605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2140946512" sldId="605"/>
            <ac:spMk id="4" creationId="{A7E2E665-EC04-4945-AF95-18685C8F3DE7}"/>
          </ac:spMkLst>
        </pc:spChg>
      </pc:sldChg>
      <pc:sldChg chg="addSp delSp modSp mod modClrScheme chgLayout">
        <pc:chgData name="军波 王" userId="abc43a65-caf0-4467-916d-72d11a280d59" providerId="ADAL" clId="{FBBDBB7D-BC11-B64A-9408-F81CD6EB9909}" dt="2021-05-31T02:32:39.518" v="825" actId="478"/>
        <pc:sldMkLst>
          <pc:docMk/>
          <pc:sldMk cId="3200361551" sldId="606"/>
        </pc:sldMkLst>
        <pc:spChg chg="del">
          <ac:chgData name="军波 王" userId="abc43a65-caf0-4467-916d-72d11a280d59" providerId="ADAL" clId="{FBBDBB7D-BC11-B64A-9408-F81CD6EB9909}" dt="2021-05-31T02:32:35.009" v="824" actId="700"/>
          <ac:spMkLst>
            <pc:docMk/>
            <pc:sldMk cId="3200361551" sldId="606"/>
            <ac:spMk id="98" creationId="{D3586D48-C5FD-E84F-BEA9-62C3B76B79C3}"/>
          </ac:spMkLst>
        </pc:spChg>
        <pc:spChg chg="del">
          <ac:chgData name="军波 王" userId="abc43a65-caf0-4467-916d-72d11a280d59" providerId="ADAL" clId="{FBBDBB7D-BC11-B64A-9408-F81CD6EB9909}" dt="2021-05-31T02:32:28.383" v="823" actId="478"/>
          <ac:spMkLst>
            <pc:docMk/>
            <pc:sldMk cId="3200361551" sldId="606"/>
            <ac:spMk id="99" creationId="{AC1FC793-C3B8-0647-AA02-E58B0236E0D2}"/>
          </ac:spMkLst>
        </pc:spChg>
        <pc:spChg chg="add del mod ord">
          <ac:chgData name="军波 王" userId="abc43a65-caf0-4467-916d-72d11a280d59" providerId="ADAL" clId="{FBBDBB7D-BC11-B64A-9408-F81CD6EB9909}" dt="2021-05-31T02:32:39.518" v="825" actId="478"/>
          <ac:spMkLst>
            <pc:docMk/>
            <pc:sldMk cId="3200361551" sldId="606"/>
            <ac:spMk id="100" creationId="{B4974FC7-88DB-1A42-94DE-255CE2635CA7}"/>
          </ac:spMkLst>
        </pc:spChg>
      </pc:sldChg>
      <pc:sldChg chg="addSp modSp">
        <pc:chgData name="军波 王" userId="abc43a65-caf0-4467-916d-72d11a280d59" providerId="ADAL" clId="{FBBDBB7D-BC11-B64A-9408-F81CD6EB9909}" dt="2021-05-31T01:38:12.629" v="525"/>
        <pc:sldMkLst>
          <pc:docMk/>
          <pc:sldMk cId="3302574474" sldId="607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302574474" sldId="607"/>
            <ac:spMk id="4" creationId="{CF1F6B98-3B78-D74F-A061-F0AF22CED4FD}"/>
          </ac:spMkLst>
        </pc:spChg>
      </pc:sldChg>
      <pc:sldChg chg="addSp modSp">
        <pc:chgData name="军波 王" userId="abc43a65-caf0-4467-916d-72d11a280d59" providerId="ADAL" clId="{FBBDBB7D-BC11-B64A-9408-F81CD6EB9909}" dt="2021-05-31T02:32:19.845" v="822" actId="1076"/>
        <pc:sldMkLst>
          <pc:docMk/>
          <pc:sldMk cId="4197872623" sldId="608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4197872623" sldId="608"/>
            <ac:spMk id="2" creationId="{270361EB-DAF5-8146-952B-88ACE542BE37}"/>
          </ac:spMkLst>
        </pc:spChg>
        <pc:spChg chg="mod">
          <ac:chgData name="军波 王" userId="abc43a65-caf0-4467-916d-72d11a280d59" providerId="ADAL" clId="{FBBDBB7D-BC11-B64A-9408-F81CD6EB9909}" dt="2021-05-31T02:32:19.845" v="822" actId="1076"/>
          <ac:spMkLst>
            <pc:docMk/>
            <pc:sldMk cId="4197872623" sldId="608"/>
            <ac:spMk id="12" creationId="{BE89760F-3136-9246-8D36-507A6809719F}"/>
          </ac:spMkLst>
        </pc:spChg>
        <pc:spChg chg="mod">
          <ac:chgData name="军波 王" userId="abc43a65-caf0-4467-916d-72d11a280d59" providerId="ADAL" clId="{FBBDBB7D-BC11-B64A-9408-F81CD6EB9909}" dt="2021-05-31T02:32:19.845" v="822" actId="1076"/>
          <ac:spMkLst>
            <pc:docMk/>
            <pc:sldMk cId="4197872623" sldId="608"/>
            <ac:spMk id="14" creationId="{83317878-332C-C845-A038-58F5B036DD0F}"/>
          </ac:spMkLst>
        </pc:spChg>
        <pc:spChg chg="mod">
          <ac:chgData name="军波 王" userId="abc43a65-caf0-4467-916d-72d11a280d59" providerId="ADAL" clId="{FBBDBB7D-BC11-B64A-9408-F81CD6EB9909}" dt="2021-05-31T02:32:19.845" v="822" actId="1076"/>
          <ac:spMkLst>
            <pc:docMk/>
            <pc:sldMk cId="4197872623" sldId="608"/>
            <ac:spMk id="15" creationId="{A2C9E120-2123-DC49-936C-911C35F66130}"/>
          </ac:spMkLst>
        </pc:spChg>
        <pc:spChg chg="mod">
          <ac:chgData name="军波 王" userId="abc43a65-caf0-4467-916d-72d11a280d59" providerId="ADAL" clId="{FBBDBB7D-BC11-B64A-9408-F81CD6EB9909}" dt="2021-05-31T02:32:19.845" v="822" actId="1076"/>
          <ac:spMkLst>
            <pc:docMk/>
            <pc:sldMk cId="4197872623" sldId="608"/>
            <ac:spMk id="16" creationId="{00E218FD-95A8-B444-8288-D907519D1DEE}"/>
          </ac:spMkLst>
        </pc:spChg>
        <pc:grpChg chg="mod">
          <ac:chgData name="军波 王" userId="abc43a65-caf0-4467-916d-72d11a280d59" providerId="ADAL" clId="{FBBDBB7D-BC11-B64A-9408-F81CD6EB9909}" dt="2021-05-31T02:32:19.845" v="822" actId="1076"/>
          <ac:grpSpMkLst>
            <pc:docMk/>
            <pc:sldMk cId="4197872623" sldId="608"/>
            <ac:grpSpMk id="11" creationId="{632444D6-5F72-5140-9D16-47718C3763BB}"/>
          </ac:grpSpMkLst>
        </pc:grpChg>
        <pc:grpChg chg="mod">
          <ac:chgData name="军波 王" userId="abc43a65-caf0-4467-916d-72d11a280d59" providerId="ADAL" clId="{FBBDBB7D-BC11-B64A-9408-F81CD6EB9909}" dt="2021-05-31T02:32:19.845" v="822" actId="1076"/>
          <ac:grpSpMkLst>
            <pc:docMk/>
            <pc:sldMk cId="4197872623" sldId="608"/>
            <ac:grpSpMk id="13" creationId="{731BBA24-580B-F94A-972E-80BCBD2C410C}"/>
          </ac:grpSpMkLst>
        </pc:grpChg>
      </pc:sldChg>
      <pc:sldChg chg="addSp delSp modSp add mod modClrScheme modAnim chgLayout">
        <pc:chgData name="军波 王" userId="abc43a65-caf0-4467-916d-72d11a280d59" providerId="ADAL" clId="{FBBDBB7D-BC11-B64A-9408-F81CD6EB9909}" dt="2021-05-31T01:38:12.629" v="525"/>
        <pc:sldMkLst>
          <pc:docMk/>
          <pc:sldMk cId="376333663" sldId="609"/>
        </pc:sldMkLst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376333663" sldId="609"/>
            <ac:spMk id="2" creationId="{8B63E042-8978-AF4D-AA07-D93C8D9D5075}"/>
          </ac:spMkLst>
        </pc:spChg>
        <pc:spChg chg="add mod ord">
          <ac:chgData name="军波 王" userId="abc43a65-caf0-4467-916d-72d11a280d59" providerId="ADAL" clId="{FBBDBB7D-BC11-B64A-9408-F81CD6EB9909}" dt="2021-05-30T16:21:36.018" v="102" actId="20577"/>
          <ac:spMkLst>
            <pc:docMk/>
            <pc:sldMk cId="376333663" sldId="609"/>
            <ac:spMk id="6" creationId="{2E6A3FC4-51FC-A44F-8B16-03EA951A716E}"/>
          </ac:spMkLst>
        </pc:spChg>
        <pc:spChg chg="add del mod ord">
          <ac:chgData name="军波 王" userId="abc43a65-caf0-4467-916d-72d11a280d59" providerId="ADAL" clId="{FBBDBB7D-BC11-B64A-9408-F81CD6EB9909}" dt="2021-05-30T16:21:29.624" v="89" actId="478"/>
          <ac:spMkLst>
            <pc:docMk/>
            <pc:sldMk cId="376333663" sldId="609"/>
            <ac:spMk id="7" creationId="{86DB5B46-C905-B548-8D6C-199D6AA36E69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57" creationId="{5F919BBB-4A79-904D-B14C-D186605F5E4E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58" creationId="{270145B9-5529-144F-AAF1-BB249BFF6328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59" creationId="{71443CFE-FE35-7345-93F9-AC5B32F8EAC1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0" creationId="{B1576A63-DFF8-5346-9E44-096D05383B79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1" creationId="{5727F99A-DEBA-864B-9479-C761549B6964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2" creationId="{4A93661F-0FC3-2944-AD28-B7932A46EB35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3" creationId="{3A1CD1CA-3B05-3E47-8EA8-001D95B13A79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4" creationId="{24E9EC85-F8CF-4C4B-A8CF-87276653C3A8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5" creationId="{5F61C17F-268F-2D43-9DC5-041253AD6D44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6" creationId="{B5E83AFC-F975-9D43-A98A-AA83320AB134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7" creationId="{EBB35B78-6678-EB4D-9194-D12BE0EAABB4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8" creationId="{25C67928-BA3A-B44C-8D69-E6DE6F91F44E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69" creationId="{F434B298-62A5-584F-B191-6B64E0A441C6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70" creationId="{A10F7D38-901E-8145-BFB0-C2F99FE09F9C}"/>
          </ac:spMkLst>
        </pc:spChg>
        <pc:spChg chg="mod">
          <ac:chgData name="军波 王" userId="abc43a65-caf0-4467-916d-72d11a280d59" providerId="ADAL" clId="{FBBDBB7D-BC11-B64A-9408-F81CD6EB9909}" dt="2021-05-31T01:16:47.176" v="511" actId="1076"/>
          <ac:spMkLst>
            <pc:docMk/>
            <pc:sldMk cId="376333663" sldId="609"/>
            <ac:spMk id="71" creationId="{7C48FD3F-48EB-5B42-B5BB-EE390662F0C4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3" creationId="{8EBDA1FB-339C-0740-97BE-AB00A6465689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4" creationId="{341A24FA-23B2-3143-BB48-D6A7FECB657A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5" creationId="{74DEB6B1-1713-7444-992B-6286A99AF7A7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6" creationId="{DC0B1A52-AC6F-D04F-B375-39DD494A5789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7" creationId="{01D73F7C-8C1E-9348-8DF1-EEE2EA351E74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8" creationId="{A58ABD8D-7FCC-F74B-B88C-22028153471B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79" creationId="{A2172923-1DAD-1647-9402-F580B6BBCF0B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0" creationId="{6CCEA77B-B905-2C41-AF87-0F643EFE3995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1" creationId="{1041F5A9-5331-8E47-AEF8-FF8F100B2532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2" creationId="{6137B5B6-800F-1641-ACF5-CE63AA0754FE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3" creationId="{C5264D6B-CFD1-A843-B452-5B8DA0EC6C5C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4" creationId="{C554A84A-86F9-2B41-B7F1-049C3ADDB73C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5" creationId="{86624E16-8D11-B145-8116-4CE5156CFBE2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6" creationId="{7E8E777A-D67E-6249-B76E-DE96E4CE7457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7" creationId="{553AC179-65C7-D840-A15B-2CE6D914FF9C}"/>
          </ac:spMkLst>
        </pc:spChg>
        <pc:spChg chg="mod">
          <ac:chgData name="军波 王" userId="abc43a65-caf0-4467-916d-72d11a280d59" providerId="ADAL" clId="{FBBDBB7D-BC11-B64A-9408-F81CD6EB9909}" dt="2021-05-31T01:10:16.162" v="433" actId="404"/>
          <ac:spMkLst>
            <pc:docMk/>
            <pc:sldMk cId="376333663" sldId="609"/>
            <ac:spMk id="88" creationId="{8F153701-0CC5-8441-887B-5ACDA6F75F0A}"/>
          </ac:spMkLst>
        </pc:spChg>
        <pc:spChg chg="mod">
          <ac:chgData name="军波 王" userId="abc43a65-caf0-4467-916d-72d11a280d59" providerId="ADAL" clId="{FBBDBB7D-BC11-B64A-9408-F81CD6EB9909}" dt="2021-05-31T01:10:04.709" v="431" actId="1076"/>
          <ac:spMkLst>
            <pc:docMk/>
            <pc:sldMk cId="376333663" sldId="609"/>
            <ac:spMk id="91" creationId="{F134C860-A58C-084E-812C-D9C5633A1A41}"/>
          </ac:spMkLst>
        </pc:spChg>
        <pc:spChg chg="mod">
          <ac:chgData name="军波 王" userId="abc43a65-caf0-4467-916d-72d11a280d59" providerId="ADAL" clId="{FBBDBB7D-BC11-B64A-9408-F81CD6EB9909}" dt="2021-05-31T01:10:09.019" v="432" actId="1076"/>
          <ac:spMkLst>
            <pc:docMk/>
            <pc:sldMk cId="376333663" sldId="609"/>
            <ac:spMk id="92" creationId="{74B29A33-7952-5A40-A693-463EE96DCB4F}"/>
          </ac:spMkLst>
        </pc:spChg>
        <pc:grpChg chg="del">
          <ac:chgData name="军波 王" userId="abc43a65-caf0-4467-916d-72d11a280d59" providerId="ADAL" clId="{FBBDBB7D-BC11-B64A-9408-F81CD6EB9909}" dt="2021-05-30T16:21:04.637" v="81" actId="478"/>
          <ac:grpSpMkLst>
            <pc:docMk/>
            <pc:sldMk cId="376333663" sldId="609"/>
            <ac:grpSpMk id="3" creationId="{8B8ED905-D2E6-0A40-A3EF-804D71000AC9}"/>
          </ac:grpSpMkLst>
        </pc:grpChg>
        <pc:grpChg chg="mod">
          <ac:chgData name="军波 王" userId="abc43a65-caf0-4467-916d-72d11a280d59" providerId="ADAL" clId="{FBBDBB7D-BC11-B64A-9408-F81CD6EB9909}" dt="2021-05-31T01:10:16.162" v="433" actId="404"/>
          <ac:grpSpMkLst>
            <pc:docMk/>
            <pc:sldMk cId="376333663" sldId="609"/>
            <ac:grpSpMk id="4" creationId="{1501CE08-86CC-1447-8621-5456C5947C27}"/>
          </ac:grpSpMkLst>
        </pc:grpChg>
        <pc:grpChg chg="mod">
          <ac:chgData name="军波 王" userId="abc43a65-caf0-4467-916d-72d11a280d59" providerId="ADAL" clId="{FBBDBB7D-BC11-B64A-9408-F81CD6EB9909}" dt="2021-05-31T01:16:47.176" v="511" actId="1076"/>
          <ac:grpSpMkLst>
            <pc:docMk/>
            <pc:sldMk cId="376333663" sldId="609"/>
            <ac:grpSpMk id="5" creationId="{2BA27462-1907-604A-900B-CC4C7DAF0256}"/>
          </ac:grpSpMkLst>
        </pc:grpChg>
        <pc:grpChg chg="mod">
          <ac:chgData name="军波 王" userId="abc43a65-caf0-4467-916d-72d11a280d59" providerId="ADAL" clId="{FBBDBB7D-BC11-B64A-9408-F81CD6EB9909}" dt="2021-05-31T01:16:47.176" v="511" actId="1076"/>
          <ac:grpSpMkLst>
            <pc:docMk/>
            <pc:sldMk cId="376333663" sldId="609"/>
            <ac:grpSpMk id="56" creationId="{84096B9E-C248-F346-BEC7-8ACEE9E61A47}"/>
          </ac:grpSpMkLst>
        </pc:grpChg>
        <pc:grpChg chg="mod">
          <ac:chgData name="军波 王" userId="abc43a65-caf0-4467-916d-72d11a280d59" providerId="ADAL" clId="{FBBDBB7D-BC11-B64A-9408-F81CD6EB9909}" dt="2021-05-31T01:10:16.162" v="433" actId="404"/>
          <ac:grpSpMkLst>
            <pc:docMk/>
            <pc:sldMk cId="376333663" sldId="609"/>
            <ac:grpSpMk id="72" creationId="{F7CB3C5A-121E-C441-B3F6-C105C595E6B6}"/>
          </ac:grpSpMkLst>
        </pc:grpChg>
      </pc:sldChg>
      <pc:sldChg chg="addSp modSp add mod modClrScheme chgLayout">
        <pc:chgData name="军波 王" userId="abc43a65-caf0-4467-916d-72d11a280d59" providerId="ADAL" clId="{FBBDBB7D-BC11-B64A-9408-F81CD6EB9909}" dt="2021-05-31T01:38:12.629" v="525"/>
        <pc:sldMkLst>
          <pc:docMk/>
          <pc:sldMk cId="1718337434" sldId="700"/>
        </pc:sldMkLst>
        <pc:spChg chg="mod ord">
          <ac:chgData name="军波 王" userId="abc43a65-caf0-4467-916d-72d11a280d59" providerId="ADAL" clId="{FBBDBB7D-BC11-B64A-9408-F81CD6EB9909}" dt="2021-05-30T16:26:15.090" v="136" actId="700"/>
          <ac:spMkLst>
            <pc:docMk/>
            <pc:sldMk cId="1718337434" sldId="700"/>
            <ac:spMk id="2" creationId="{E371700B-13D0-4A6F-B9FD-8FA969EB6252}"/>
          </ac:spMkLst>
        </pc:spChg>
        <pc:spChg chg="mod ord">
          <ac:chgData name="军波 王" userId="abc43a65-caf0-4467-916d-72d11a280d59" providerId="ADAL" clId="{FBBDBB7D-BC11-B64A-9408-F81CD6EB9909}" dt="2021-05-30T16:26:15.090" v="136" actId="700"/>
          <ac:spMkLst>
            <pc:docMk/>
            <pc:sldMk cId="1718337434" sldId="700"/>
            <ac:spMk id="3" creationId="{41A335F3-2A91-4205-9D6B-AB2B14DD86CB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718337434" sldId="700"/>
            <ac:spMk id="4" creationId="{A536D529-8AD8-B948-B93A-F9FD1FF2144C}"/>
          </ac:spMkLst>
        </pc:spChg>
      </pc:sldChg>
      <pc:sldChg chg="addSp modSp add mod modClrScheme chgLayout">
        <pc:chgData name="军波 王" userId="abc43a65-caf0-4467-916d-72d11a280d59" providerId="ADAL" clId="{FBBDBB7D-BC11-B64A-9408-F81CD6EB9909}" dt="2021-05-31T01:38:12.629" v="525"/>
        <pc:sldMkLst>
          <pc:docMk/>
          <pc:sldMk cId="1477756901" sldId="705"/>
        </pc:sldMkLst>
        <pc:spChg chg="mod ord">
          <ac:chgData name="军波 王" userId="abc43a65-caf0-4467-916d-72d11a280d59" providerId="ADAL" clId="{FBBDBB7D-BC11-B64A-9408-F81CD6EB9909}" dt="2021-05-30T16:39:17.990" v="419" actId="700"/>
          <ac:spMkLst>
            <pc:docMk/>
            <pc:sldMk cId="1477756901" sldId="705"/>
            <ac:spMk id="2" creationId="{3C065EEB-C5A1-480D-A5EB-095536D90CDB}"/>
          </ac:spMkLst>
        </pc:spChg>
        <pc:spChg chg="add mod">
          <ac:chgData name="军波 王" userId="abc43a65-caf0-4467-916d-72d11a280d59" providerId="ADAL" clId="{FBBDBB7D-BC11-B64A-9408-F81CD6EB9909}" dt="2021-05-31T01:38:12.629" v="525"/>
          <ac:spMkLst>
            <pc:docMk/>
            <pc:sldMk cId="1477756901" sldId="705"/>
            <ac:spMk id="3" creationId="{791F854F-88AE-1C43-8574-FEDC0C6ED7B8}"/>
          </ac:spMkLst>
        </pc:spChg>
        <pc:spChg chg="mod ord">
          <ac:chgData name="军波 王" userId="abc43a65-caf0-4467-916d-72d11a280d59" providerId="ADAL" clId="{FBBDBB7D-BC11-B64A-9408-F81CD6EB9909}" dt="2021-05-30T16:39:17.990" v="419" actId="700"/>
          <ac:spMkLst>
            <pc:docMk/>
            <pc:sldMk cId="1477756901" sldId="705"/>
            <ac:spMk id="4" creationId="{A6215EAC-F262-4333-B20A-F93BAAC38A28}"/>
          </ac:spMkLst>
        </pc:spChg>
      </pc:sldChg>
    </pc:docChg>
  </pc:docChgLst>
  <pc:docChgLst>
    <pc:chgData name="军波 王" userId="abc43a65-caf0-4467-916d-72d11a280d59" providerId="ADAL" clId="{AAC76958-61A6-8B49-84E1-5304B7DAADD9}"/>
    <pc:docChg chg="undo custSel addSld delSld modSld">
      <pc:chgData name="军波 王" userId="abc43a65-caf0-4467-916d-72d11a280d59" providerId="ADAL" clId="{AAC76958-61A6-8B49-84E1-5304B7DAADD9}" dt="2021-02-25T01:07:32.401" v="145"/>
      <pc:docMkLst>
        <pc:docMk/>
      </pc:docMkLst>
    </pc:docChg>
  </pc:docChgLst>
  <pc:docChgLst>
    <pc:chgData name="军波 王" userId="abc43a65-caf0-4467-916d-72d11a280d59" providerId="ADAL" clId="{9E89A2E8-AF85-CD40-AE7D-1CC85C5F1233}"/>
    <pc:docChg chg="modSld modNotesMaster modHandout">
      <pc:chgData name="军波 王" userId="abc43a65-caf0-4467-916d-72d11a280d59" providerId="ADAL" clId="{9E89A2E8-AF85-CD40-AE7D-1CC85C5F1233}" dt="2021-03-03T16:42:20.577" v="9" actId="20577"/>
      <pc:docMkLst>
        <pc:docMk/>
      </pc:docMkLst>
    </pc:docChg>
  </pc:docChgLst>
  <pc:docChgLst>
    <pc:chgData name="军波 王" userId="abc43a65-caf0-4467-916d-72d11a280d59" providerId="ADAL" clId="{FB1EA250-472F-C04B-8B6A-96349EED208D}"/>
    <pc:docChg chg="undo custSel addSld delSld modSld sldOrd">
      <pc:chgData name="军波 王" userId="abc43a65-caf0-4467-916d-72d11a280d59" providerId="ADAL" clId="{FB1EA250-472F-C04B-8B6A-96349EED208D}" dt="2021-03-08T06:27:29.180" v="1129" actId="1076"/>
      <pc:docMkLst>
        <pc:docMk/>
      </pc:docMkLst>
      <pc:sldChg chg="modSp">
        <pc:chgData name="军波 王" userId="abc43a65-caf0-4467-916d-72d11a280d59" providerId="ADAL" clId="{FB1EA250-472F-C04B-8B6A-96349EED208D}" dt="2021-03-07T15:02:54.750" v="33" actId="20577"/>
        <pc:sldMkLst>
          <pc:docMk/>
          <pc:sldMk cId="2983115246" sldId="295"/>
        </pc:sldMkLst>
        <pc:spChg chg="mod">
          <ac:chgData name="军波 王" userId="abc43a65-caf0-4467-916d-72d11a280d59" providerId="ADAL" clId="{FB1EA250-472F-C04B-8B6A-96349EED208D}" dt="2021-03-07T15:02:54.750" v="33" actId="20577"/>
          <ac:spMkLst>
            <pc:docMk/>
            <pc:sldMk cId="2983115246" sldId="295"/>
            <ac:spMk id="5" creationId="{AA9D3D44-57DE-D443-9182-47C93DE1AD6C}"/>
          </ac:spMkLst>
        </pc:spChg>
      </pc:sldChg>
      <pc:sldChg chg="add">
        <pc:chgData name="军波 王" userId="abc43a65-caf0-4467-916d-72d11a280d59" providerId="ADAL" clId="{FB1EA250-472F-C04B-8B6A-96349EED208D}" dt="2021-03-07T15:58:38.114" v="1085"/>
        <pc:sldMkLst>
          <pc:docMk/>
          <pc:sldMk cId="910450784" sldId="32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37400B5-BF50-0A4E-B92F-544FB688703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2312D15-1D1F-EA47-BC8C-2A37904C69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527B89B-56EA-724B-995B-594F3BA2206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02434C7-8817-484A-8E6B-C147B10B7F3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FA25A84-0C97-884A-A4C7-F01C144333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7678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AD3333F-C7C1-3546-8454-3F27AA0AF8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8F2CD77-16BA-174E-BC16-CCD2691F5A6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F0F4139A-7BE8-D04C-BD49-A1078161C0D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D693F4A6-2BC9-EA4E-8AA8-0038062D8DF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9E23E247-4F35-1546-A65B-8A1614D3F92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498CCE0-42E4-DF49-BF91-652509FCC5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9D023BD-B546-5B42-9DDB-CBF7723E7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8220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79570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应一种建模思想</a:t>
            </a:r>
            <a:endParaRPr lang="en-US" altLang="zh-CN" dirty="0"/>
          </a:p>
          <a:p>
            <a:r>
              <a:rPr lang="zh-CN" altLang="en-US" dirty="0"/>
              <a:t>容易求顶点的度</a:t>
            </a:r>
            <a:endParaRPr lang="en-HK" altLang="en-US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289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压缩：存三角矩阵</a:t>
            </a:r>
            <a:endParaRPr lang="en-US" altLang="zh-CN" dirty="0"/>
          </a:p>
          <a:p>
            <a:r>
              <a:rPr lang="zh-CN" altLang="zh-CN" dirty="0"/>
              <a:t>网络的邻接矩阵</a:t>
            </a:r>
            <a:r>
              <a:rPr lang="zh-CN" altLang="en-US" dirty="0"/>
              <a:t>：附上权重值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087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压缩：存三角矩阵</a:t>
            </a:r>
            <a:endParaRPr lang="en-US" altLang="zh-CN" dirty="0"/>
          </a:p>
          <a:p>
            <a:r>
              <a:rPr lang="zh-CN" altLang="zh-CN" dirty="0"/>
              <a:t>网络的邻接矩阵</a:t>
            </a:r>
            <a:r>
              <a:rPr lang="zh-CN" altLang="en-US" dirty="0"/>
              <a:t>：附上权重值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7745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自己看下构造图的方法 </a:t>
            </a:r>
            <a:r>
              <a:rPr lang="en-US" altLang="zh-CN" dirty="0"/>
              <a:t>P162</a:t>
            </a: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639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对照树的孩子链表表示法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2350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3824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顶点</a:t>
            </a:r>
            <a:r>
              <a:rPr lang="en-US" altLang="zh-CN" dirty="0"/>
              <a:t>Vi</a:t>
            </a:r>
            <a:r>
              <a:rPr lang="zh-CN" altLang="en-US" dirty="0"/>
              <a:t>的入度为整个</a:t>
            </a:r>
            <a:r>
              <a:rPr lang="zh-CN" altLang="zh-CN" dirty="0"/>
              <a:t>单链表中邻接点域值是</a:t>
            </a:r>
            <a:r>
              <a:rPr lang="en-US" altLang="zh-CN" dirty="0" err="1"/>
              <a:t>i</a:t>
            </a:r>
            <a:r>
              <a:rPr lang="zh-CN" altLang="zh-CN" dirty="0"/>
              <a:t>的结点个数</a:t>
            </a:r>
            <a:r>
              <a:rPr lang="en-US" altLang="zh-CN" dirty="0"/>
              <a:t> </a:t>
            </a:r>
            <a:r>
              <a:rPr lang="zh-CN" altLang="en-US" dirty="0"/>
              <a:t>入度难求</a:t>
            </a:r>
            <a:endParaRPr lang="zh-CN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2523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顶点</a:t>
            </a:r>
            <a:r>
              <a:rPr lang="en-US" altLang="zh-CN" dirty="0"/>
              <a:t>Vi</a:t>
            </a:r>
            <a:r>
              <a:rPr lang="zh-CN" altLang="en-US" dirty="0"/>
              <a:t>的入度为整个</a:t>
            </a:r>
            <a:r>
              <a:rPr lang="zh-CN" altLang="zh-CN" dirty="0"/>
              <a:t>单链表中邻接点域值是</a:t>
            </a:r>
            <a:r>
              <a:rPr lang="en-US" altLang="zh-CN" dirty="0" err="1"/>
              <a:t>i</a:t>
            </a:r>
            <a:r>
              <a:rPr lang="zh-CN" altLang="zh-CN" dirty="0"/>
              <a:t>的结点个数</a:t>
            </a:r>
            <a:r>
              <a:rPr lang="en-US" altLang="zh-CN" dirty="0"/>
              <a:t> </a:t>
            </a:r>
            <a:r>
              <a:rPr lang="zh-CN" altLang="en-US" dirty="0"/>
              <a:t>入度难求</a:t>
            </a:r>
            <a:endParaRPr lang="zh-CN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6242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顶点</a:t>
            </a:r>
            <a:r>
              <a:rPr lang="en-US" altLang="zh-CN" dirty="0"/>
              <a:t>Vi</a:t>
            </a:r>
            <a:r>
              <a:rPr lang="zh-CN" altLang="en-US" dirty="0"/>
              <a:t>的入度为整个</a:t>
            </a:r>
            <a:r>
              <a:rPr lang="zh-CN" altLang="zh-CN" dirty="0"/>
              <a:t>单链表中邻接点域值是</a:t>
            </a:r>
            <a:r>
              <a:rPr lang="en-US" altLang="zh-CN" dirty="0" err="1"/>
              <a:t>i</a:t>
            </a:r>
            <a:r>
              <a:rPr lang="zh-CN" altLang="zh-CN" dirty="0"/>
              <a:t>的结点个数</a:t>
            </a:r>
            <a:r>
              <a:rPr lang="en-US" altLang="zh-CN" dirty="0"/>
              <a:t> </a:t>
            </a:r>
            <a:r>
              <a:rPr lang="zh-CN" altLang="en-US" dirty="0"/>
              <a:t>入度难求</a:t>
            </a:r>
            <a:endParaRPr lang="zh-CN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2278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0590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779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8353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7290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409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/>
              <a:t>需要设置</a:t>
            </a:r>
            <a:r>
              <a:rPr lang="en-US" altLang="zh-CN" b="1" dirty="0" err="1"/>
              <a:t>ArcType</a:t>
            </a:r>
            <a:r>
              <a:rPr lang="zh-CN" altLang="en-US" b="1" dirty="0"/>
              <a:t>结构体存储弧的两个顶点信息 自身信息</a:t>
            </a:r>
            <a:endParaRPr lang="en-US" altLang="zh-CN" b="1" dirty="0"/>
          </a:p>
          <a:p>
            <a:r>
              <a:rPr lang="zh-CN" altLang="en-US" b="1" dirty="0"/>
              <a:t>此结构体为输入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8924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72096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3276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688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同一行的弧节点 起点都是该行顶点号</a:t>
            </a:r>
            <a:endParaRPr lang="en-US" altLang="zh-CN" dirty="0"/>
          </a:p>
          <a:p>
            <a:r>
              <a:rPr lang="zh-CN" altLang="en-US" dirty="0"/>
              <a:t>一个有向图十字链表 不唯一 跟弧输入顺序有关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7488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1156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些问题，将在之后几周回答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34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6293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266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DAEB0E-169A-5540-9D15-1942EE49D4F0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5148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连通分量按钮</a:t>
            </a:r>
            <a:endParaRPr lang="en-US" altLang="zh-CN" dirty="0"/>
          </a:p>
          <a:p>
            <a:r>
              <a:rPr lang="zh-CN" altLang="en-US" dirty="0"/>
              <a:t>极大连通子图 指的是边极大化</a:t>
            </a:r>
            <a:endParaRPr lang="en-US" altLang="zh-CN" dirty="0"/>
          </a:p>
          <a:p>
            <a:r>
              <a:rPr lang="zh-CN" altLang="en-US" b="1" dirty="0"/>
              <a:t>“</a:t>
            </a:r>
            <a:r>
              <a:rPr lang="zh-CN" altLang="en-US" b="1" dirty="0">
                <a:solidFill>
                  <a:schemeClr val="folHlink"/>
                </a:solidFill>
              </a:rPr>
              <a:t>极大</a:t>
            </a:r>
            <a:r>
              <a:rPr lang="zh-CN" altLang="en-US" b="1" dirty="0"/>
              <a:t>”的含义：指的是对子图再增加图</a:t>
            </a:r>
            <a:r>
              <a:rPr lang="en-US" altLang="zh-CN" b="1" dirty="0"/>
              <a:t>G</a:t>
            </a:r>
            <a:r>
              <a:rPr lang="zh-CN" altLang="en-US" b="1" dirty="0"/>
              <a:t>中的其它顶点，子图就不再连通。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116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一个有向图的生成森林由若干棵有向树组成，含有图中全部顶点，但只有足以构成若干棵不相交的有向树的弧。</a:t>
            </a:r>
            <a:r>
              <a:rPr kumimoji="1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</a:t>
            </a:r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431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9725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没有顺序映像的存储结构 因为任何一个元素都可以是起点</a:t>
            </a:r>
            <a:endParaRPr lang="en-US" altLang="zh-CN" dirty="0"/>
          </a:p>
          <a:p>
            <a:r>
              <a:rPr lang="zh-CN" altLang="en-US" dirty="0"/>
              <a:t>跟多重链表表示树一样存在问题 不建议 浪费资源</a:t>
            </a:r>
            <a:endParaRPr lang="en-HK" altLang="en-US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D023BD-B546-5B42-9DDB-CBF7723E70C4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732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10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601869-CEA9-644E-8CA1-2A398EB94CB1}"/>
              </a:ext>
            </a:extLst>
          </p:cNvPr>
          <p:cNvSpPr/>
          <p:nvPr userDrawn="1"/>
        </p:nvSpPr>
        <p:spPr bwMode="ltGray">
          <a:xfrm>
            <a:off x="273465" y="250374"/>
            <a:ext cx="5306646" cy="1080000"/>
          </a:xfrm>
          <a:prstGeom prst="rect">
            <a:avLst/>
          </a:prstGeom>
          <a:solidFill>
            <a:srgbClr val="365F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89C6463-7B0E-044B-8629-9BFB6CC392F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80111" y="0"/>
            <a:ext cx="3030632" cy="138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751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stomShape 1"/>
          <p:cNvSpPr/>
          <p:nvPr userDrawn="1"/>
        </p:nvSpPr>
        <p:spPr>
          <a:xfrm>
            <a:off x="0" y="0"/>
            <a:ext cx="9144000" cy="720000"/>
          </a:xfrm>
          <a:prstGeom prst="rect">
            <a:avLst/>
          </a:prstGeom>
          <a:solidFill>
            <a:srgbClr val="365F2E"/>
          </a:solidFill>
          <a:ln>
            <a:noFill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/>
        </p:style>
        <p:txBody>
          <a:bodyPr anchor="ctr"/>
          <a:lstStyle/>
          <a:p>
            <a:r>
              <a:rPr lang="zh-CN" altLang="en-US" sz="3000" b="1" spc="-1" dirty="0">
                <a:solidFill>
                  <a:schemeClr val="bg1"/>
                </a:solidFill>
                <a:uFill>
                  <a:solidFill>
                    <a:srgbClr val="FFFFFF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" name="CustomShape 4"/>
          <p:cNvSpPr/>
          <p:nvPr userDrawn="1"/>
        </p:nvSpPr>
        <p:spPr>
          <a:xfrm>
            <a:off x="79415" y="86989"/>
            <a:ext cx="3633817" cy="456120"/>
          </a:xfrm>
          <a:prstGeom prst="rect">
            <a:avLst/>
          </a:prstGeom>
          <a:noFill/>
          <a:ln>
            <a:noFill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zh-CN" altLang="en-US" sz="2800" b="1" spc="-1" dirty="0">
              <a:solidFill>
                <a:schemeClr val="bg1"/>
              </a:solidFill>
              <a:uFill>
                <a:solidFill>
                  <a:srgbClr val="FFFFFF"/>
                </a:solidFill>
              </a:u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78867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aseline="0">
                <a:solidFill>
                  <a:schemeClr val="bg2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 单击此处编辑母版标题样式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66115" y="132486"/>
            <a:ext cx="109847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+mn-lt"/>
                <a:ea typeface="黑体" panose="02010609060101010101" pitchFamily="49" charset="-122"/>
              </a:defRPr>
            </a:lvl1pPr>
          </a:lstStyle>
          <a:p>
            <a:fld id="{D8DAEA3C-6CBF-084D-A42C-73170CDC7BA7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E8B091-07D1-3342-BD34-0A14CAA50F1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99697" y="806988"/>
            <a:ext cx="8755117" cy="5918526"/>
          </a:xfrm>
          <a:prstGeom prst="rect">
            <a:avLst/>
          </a:prstGeom>
        </p:spPr>
        <p:txBody>
          <a:bodyPr/>
          <a:lstStyle>
            <a:lvl1pPr>
              <a:lnSpc>
                <a:spcPct val="130000"/>
              </a:lnSpc>
              <a:buClr>
                <a:schemeClr val="tx1"/>
              </a:buClr>
              <a:defRPr sz="240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defRPr>
            </a:lvl1pPr>
            <a:lvl2pPr marL="685800" indent="-360045">
              <a:lnSpc>
                <a:spcPct val="130000"/>
              </a:lnSpc>
              <a:buClr>
                <a:schemeClr val="tx1"/>
              </a:buClr>
              <a:buFont typeface="Wingdings" pitchFamily="2" charset="2"/>
              <a:buChar char="Ø"/>
              <a:defRPr sz="240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30000"/>
              </a:lnSpc>
              <a:buClr>
                <a:schemeClr val="tx1"/>
              </a:buClr>
              <a:defRPr sz="200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defRPr>
            </a:lvl3pPr>
            <a:lvl4pPr marL="1600200" indent="-36004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80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defRPr>
            </a:lvl4pPr>
            <a:lvl5pPr marL="2057400" indent="-360045">
              <a:lnSpc>
                <a:spcPct val="130000"/>
              </a:lnSpc>
              <a:buClr>
                <a:schemeClr val="tx1"/>
              </a:buClr>
              <a:buFont typeface="Wingdings" pitchFamily="2" charset="2"/>
              <a:buChar char="ü"/>
              <a:defRPr sz="180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kumimoji="1" lang="zh-CN" altLang="en-US" dirty="0"/>
              <a:t>单击此处编辑母版文本样式</a:t>
            </a:r>
          </a:p>
          <a:p>
            <a:pPr lvl="1"/>
            <a:r>
              <a:rPr kumimoji="1" lang="zh-CN" altLang="en-US" dirty="0"/>
              <a:t>二级</a:t>
            </a:r>
          </a:p>
          <a:p>
            <a:pPr lvl="2"/>
            <a:r>
              <a:rPr kumimoji="1" lang="zh-CN" altLang="en-US" dirty="0"/>
              <a:t>三级</a:t>
            </a:r>
          </a:p>
          <a:p>
            <a:pPr lvl="3"/>
            <a:r>
              <a:rPr kumimoji="1" lang="zh-CN" altLang="en-US" dirty="0"/>
              <a:t>四级</a:t>
            </a:r>
          </a:p>
          <a:p>
            <a:pPr lvl="4"/>
            <a:r>
              <a:rPr kumimoji="1"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539789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94359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10997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4F6F0E3-AA04-544A-A67D-63B708093B11}"/>
              </a:ext>
            </a:extLst>
          </p:cNvPr>
          <p:cNvSpPr/>
          <p:nvPr userDrawn="1"/>
        </p:nvSpPr>
        <p:spPr>
          <a:xfrm>
            <a:off x="-155214" y="765313"/>
            <a:ext cx="8458200" cy="2484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9CB125F-39FA-C941-A004-3E9DE92D2AFD}"/>
              </a:ext>
            </a:extLst>
          </p:cNvPr>
          <p:cNvSpPr/>
          <p:nvPr userDrawn="1"/>
        </p:nvSpPr>
        <p:spPr>
          <a:xfrm>
            <a:off x="0" y="62436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" name="组合 19">
            <a:extLst>
              <a:ext uri="{FF2B5EF4-FFF2-40B4-BE49-F238E27FC236}">
                <a16:creationId xmlns:a16="http://schemas.microsoft.com/office/drawing/2014/main" id="{F3BB2071-6D22-EE49-92DF-297B99CEFF4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19800"/>
            <a:ext cx="4476750" cy="620713"/>
            <a:chOff x="4667006" y="6237312"/>
            <a:chExt cx="4476994" cy="620688"/>
          </a:xfrm>
        </p:grpSpPr>
        <p:pic>
          <p:nvPicPr>
            <p:cNvPr id="3" name="Picture 15" descr="C:\Users\admin\Desktop\新建文件夹\中山大学 SUN YAT-SEN UNIVERSITY_files\20100326090959718073.jpg">
              <a:extLst>
                <a:ext uri="{FF2B5EF4-FFF2-40B4-BE49-F238E27FC236}">
                  <a16:creationId xmlns:a16="http://schemas.microsoft.com/office/drawing/2014/main" id="{9F08E0A7-8723-BC40-A583-E2426BD906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67006" y="6237312"/>
              <a:ext cx="784477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4" name="Picture 17" descr="C:\Users\admin\Desktop\新建文件夹\中山大学 SUN YAT-SEN UNIVERSITY_files\20100326091031765303.jpg">
              <a:extLst>
                <a:ext uri="{FF2B5EF4-FFF2-40B4-BE49-F238E27FC236}">
                  <a16:creationId xmlns:a16="http://schemas.microsoft.com/office/drawing/2014/main" id="{4307BC36-E391-FA44-AB0C-284D91D8C1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05494" y="6237312"/>
              <a:ext cx="773730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5" name="Picture 18" descr="C:\Users\admin\Desktop\新建文件夹\中山大学 SUN YAT-SEN UNIVERSITY_files\20100326090919484875.jpg">
              <a:extLst>
                <a:ext uri="{FF2B5EF4-FFF2-40B4-BE49-F238E27FC236}">
                  <a16:creationId xmlns:a16="http://schemas.microsoft.com/office/drawing/2014/main" id="{2F6D2F44-7C5E-2B4C-805E-22B78BB3E9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70294" y="6237312"/>
              <a:ext cx="72289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6" name="Picture 19" descr="C:\Users\admin\Desktop\新建文件夹\中山大学 SUN YAT-SEN UNIVERSITY_files\20100326091611312484.jpg">
              <a:extLst>
                <a:ext uri="{FF2B5EF4-FFF2-40B4-BE49-F238E27FC236}">
                  <a16:creationId xmlns:a16="http://schemas.microsoft.com/office/drawing/2014/main" id="{ACB134B6-3444-A748-A291-DCB2523E3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99059" y="6237312"/>
              <a:ext cx="798023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7" name="Picture 20" descr="C:\Users\admin\Desktop\新建文件夹\中山大学 SUN YAT-SEN UNIVERSITY_files\20100324161939791076.jpg">
              <a:extLst>
                <a:ext uri="{FF2B5EF4-FFF2-40B4-BE49-F238E27FC236}">
                  <a16:creationId xmlns:a16="http://schemas.microsoft.com/office/drawing/2014/main" id="{4F4837EE-45BA-324A-ACE4-41FA17631B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213478" y="6237312"/>
              <a:ext cx="93052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</p:grpSp>
      <p:pic>
        <p:nvPicPr>
          <p:cNvPr id="8" name="Picture 5" descr="C:\Users\YHGong\Desktop\未命名-5.jpg">
            <a:extLst>
              <a:ext uri="{FF2B5EF4-FFF2-40B4-BE49-F238E27FC236}">
                <a16:creationId xmlns:a16="http://schemas.microsoft.com/office/drawing/2014/main" id="{96149DD7-1AB3-E349-A803-9824B71A3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525" y="533400"/>
            <a:ext cx="91630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3">
            <a:extLst>
              <a:ext uri="{FF2B5EF4-FFF2-40B4-BE49-F238E27FC236}">
                <a16:creationId xmlns:a16="http://schemas.microsoft.com/office/drawing/2014/main" id="{343EA583-62E9-9043-9810-A29C0DA20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3546" b="8830"/>
          <a:stretch>
            <a:fillRect/>
          </a:stretch>
        </p:blipFill>
        <p:spPr bwMode="auto">
          <a:xfrm>
            <a:off x="-9525" y="-87313"/>
            <a:ext cx="4019550" cy="124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C:\Users\Gongyihong\Desktop\EGS.jpg">
            <a:extLst>
              <a:ext uri="{FF2B5EF4-FFF2-40B4-BE49-F238E27FC236}">
                <a16:creationId xmlns:a16="http://schemas.microsoft.com/office/drawing/2014/main" id="{BFFCECAC-28B1-0D44-AE5A-51D83823B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56000" contrast="-5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4263" y="1162050"/>
            <a:ext cx="7307262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0148566D-7455-AE4E-98AF-BA51A53BF6D8}"/>
              </a:ext>
            </a:extLst>
          </p:cNvPr>
          <p:cNvSpPr/>
          <p:nvPr userDrawn="1"/>
        </p:nvSpPr>
        <p:spPr>
          <a:xfrm>
            <a:off x="-3175" y="6721475"/>
            <a:ext cx="9144000" cy="16509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30548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A5CD346F-9DC6-8149-B74A-12AB5E55CD6C}"/>
              </a:ext>
            </a:extLst>
          </p:cNvPr>
          <p:cNvSpPr/>
          <p:nvPr userDrawn="1"/>
        </p:nvSpPr>
        <p:spPr>
          <a:xfrm>
            <a:off x="3810" y="765313"/>
            <a:ext cx="8458200" cy="2484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61F4D8B-8844-B644-902C-A7A36B48CE99}"/>
              </a:ext>
            </a:extLst>
          </p:cNvPr>
          <p:cNvSpPr/>
          <p:nvPr userDrawn="1"/>
        </p:nvSpPr>
        <p:spPr>
          <a:xfrm>
            <a:off x="0" y="62436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724B879-BA39-6C49-8E25-0AFACCA1529E}"/>
              </a:ext>
            </a:extLst>
          </p:cNvPr>
          <p:cNvSpPr/>
          <p:nvPr userDrawn="1"/>
        </p:nvSpPr>
        <p:spPr>
          <a:xfrm>
            <a:off x="-3175" y="6721475"/>
            <a:ext cx="9144000" cy="16509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4" name="组合 19">
            <a:extLst>
              <a:ext uri="{FF2B5EF4-FFF2-40B4-BE49-F238E27FC236}">
                <a16:creationId xmlns:a16="http://schemas.microsoft.com/office/drawing/2014/main" id="{D0A2EBD7-BCEE-B644-AF3F-C0D9940B224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19800"/>
            <a:ext cx="4476750" cy="620713"/>
            <a:chOff x="4667006" y="6237312"/>
            <a:chExt cx="4476994" cy="620688"/>
          </a:xfrm>
        </p:grpSpPr>
        <p:pic>
          <p:nvPicPr>
            <p:cNvPr id="5" name="Picture 15" descr="C:\Users\admin\Desktop\新建文件夹\中山大学 SUN YAT-SEN UNIVERSITY_files\20100326090959718073.jpg">
              <a:extLst>
                <a:ext uri="{FF2B5EF4-FFF2-40B4-BE49-F238E27FC236}">
                  <a16:creationId xmlns:a16="http://schemas.microsoft.com/office/drawing/2014/main" id="{084E6DF9-87C4-B64D-AA08-5174ADD7C4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67006" y="6237312"/>
              <a:ext cx="784477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6" name="Picture 17" descr="C:\Users\admin\Desktop\新建文件夹\中山大学 SUN YAT-SEN UNIVERSITY_files\20100326091031765303.jpg">
              <a:extLst>
                <a:ext uri="{FF2B5EF4-FFF2-40B4-BE49-F238E27FC236}">
                  <a16:creationId xmlns:a16="http://schemas.microsoft.com/office/drawing/2014/main" id="{0770ED95-5E3D-B740-8F54-1923E49D34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05494" y="6237312"/>
              <a:ext cx="773730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7" name="Picture 18" descr="C:\Users\admin\Desktop\新建文件夹\中山大学 SUN YAT-SEN UNIVERSITY_files\20100326090919484875.jpg">
              <a:extLst>
                <a:ext uri="{FF2B5EF4-FFF2-40B4-BE49-F238E27FC236}">
                  <a16:creationId xmlns:a16="http://schemas.microsoft.com/office/drawing/2014/main" id="{64F3215B-0AE8-D44A-8FD3-6ED20568ED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70294" y="6237312"/>
              <a:ext cx="72289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8" name="Picture 19" descr="C:\Users\admin\Desktop\新建文件夹\中山大学 SUN YAT-SEN UNIVERSITY_files\20100326091611312484.jpg">
              <a:extLst>
                <a:ext uri="{FF2B5EF4-FFF2-40B4-BE49-F238E27FC236}">
                  <a16:creationId xmlns:a16="http://schemas.microsoft.com/office/drawing/2014/main" id="{9E1E2447-68D5-7442-B0DF-2AC079D1CB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99059" y="6237312"/>
              <a:ext cx="798023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9" name="Picture 20" descr="C:\Users\admin\Desktop\新建文件夹\中山大学 SUN YAT-SEN UNIVERSITY_files\20100324161939791076.jpg">
              <a:extLst>
                <a:ext uri="{FF2B5EF4-FFF2-40B4-BE49-F238E27FC236}">
                  <a16:creationId xmlns:a16="http://schemas.microsoft.com/office/drawing/2014/main" id="{50E8AAB7-8581-4649-8B31-CFD1E792D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213478" y="6237312"/>
              <a:ext cx="93052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</p:grpSp>
      <p:pic>
        <p:nvPicPr>
          <p:cNvPr id="10" name="Picture 5" descr="C:\Users\YHGong\Desktop\未命名-5.jpg">
            <a:extLst>
              <a:ext uri="{FF2B5EF4-FFF2-40B4-BE49-F238E27FC236}">
                <a16:creationId xmlns:a16="http://schemas.microsoft.com/office/drawing/2014/main" id="{3D7D922A-53AA-3448-80EB-183AE0E00C1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525" y="533400"/>
            <a:ext cx="91630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3">
            <a:extLst>
              <a:ext uri="{FF2B5EF4-FFF2-40B4-BE49-F238E27FC236}">
                <a16:creationId xmlns:a16="http://schemas.microsoft.com/office/drawing/2014/main" id="{8CA02F04-C442-5B4E-B4E8-D046B6B39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3546" b="8830"/>
          <a:stretch>
            <a:fillRect/>
          </a:stretch>
        </p:blipFill>
        <p:spPr bwMode="auto">
          <a:xfrm>
            <a:off x="-9525" y="-87313"/>
            <a:ext cx="4019550" cy="124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C:\Users\YHGong\Desktop\未命名-2.jpg">
            <a:extLst>
              <a:ext uri="{FF2B5EF4-FFF2-40B4-BE49-F238E27FC236}">
                <a16:creationId xmlns:a16="http://schemas.microsoft.com/office/drawing/2014/main" id="{44503116-7D5D-9D46-8671-38047942E4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V="1">
            <a:off x="352425" y="3751263"/>
            <a:ext cx="7848600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334108" y="1747965"/>
            <a:ext cx="7848600" cy="192722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5400" b="1" i="0" cap="none" baseline="0">
                <a:solidFill>
                  <a:schemeClr val="tx1"/>
                </a:solidFill>
                <a:effectLst/>
                <a:latin typeface="Kaiti SC" panose="02010600040101010101" pitchFamily="2" charset="-122"/>
                <a:ea typeface="Kaiti SC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334108" y="3881565"/>
            <a:ext cx="78486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3200" b="0" i="0">
                <a:solidFill>
                  <a:schemeClr val="tx1">
                    <a:lumMod val="75000"/>
                    <a:lumOff val="25000"/>
                  </a:schemeClr>
                </a:solidFill>
                <a:latin typeface="Kaiti SC" panose="02010600040101010101" pitchFamily="2" charset="-122"/>
                <a:ea typeface="Kaiti SC" panose="0201060004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447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A5CD346F-9DC6-8149-B74A-12AB5E55CD6C}"/>
              </a:ext>
            </a:extLst>
          </p:cNvPr>
          <p:cNvSpPr/>
          <p:nvPr userDrawn="1"/>
        </p:nvSpPr>
        <p:spPr>
          <a:xfrm>
            <a:off x="3810" y="765313"/>
            <a:ext cx="8458200" cy="2484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61F4D8B-8844-B644-902C-A7A36B48CE99}"/>
              </a:ext>
            </a:extLst>
          </p:cNvPr>
          <p:cNvSpPr/>
          <p:nvPr userDrawn="1"/>
        </p:nvSpPr>
        <p:spPr>
          <a:xfrm>
            <a:off x="0" y="62436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724B879-BA39-6C49-8E25-0AFACCA1529E}"/>
              </a:ext>
            </a:extLst>
          </p:cNvPr>
          <p:cNvSpPr/>
          <p:nvPr userDrawn="1"/>
        </p:nvSpPr>
        <p:spPr>
          <a:xfrm>
            <a:off x="-3175" y="6721475"/>
            <a:ext cx="9144000" cy="16509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4" name="组合 19">
            <a:extLst>
              <a:ext uri="{FF2B5EF4-FFF2-40B4-BE49-F238E27FC236}">
                <a16:creationId xmlns:a16="http://schemas.microsoft.com/office/drawing/2014/main" id="{D0A2EBD7-BCEE-B644-AF3F-C0D9940B224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19800"/>
            <a:ext cx="4476750" cy="620713"/>
            <a:chOff x="4667006" y="6237312"/>
            <a:chExt cx="4476994" cy="620688"/>
          </a:xfrm>
        </p:grpSpPr>
        <p:pic>
          <p:nvPicPr>
            <p:cNvPr id="5" name="Picture 15" descr="C:\Users\admin\Desktop\新建文件夹\中山大学 SUN YAT-SEN UNIVERSITY_files\20100326090959718073.jpg">
              <a:extLst>
                <a:ext uri="{FF2B5EF4-FFF2-40B4-BE49-F238E27FC236}">
                  <a16:creationId xmlns:a16="http://schemas.microsoft.com/office/drawing/2014/main" id="{084E6DF9-87C4-B64D-AA08-5174ADD7C4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67006" y="6237312"/>
              <a:ext cx="784477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6" name="Picture 17" descr="C:\Users\admin\Desktop\新建文件夹\中山大学 SUN YAT-SEN UNIVERSITY_files\20100326091031765303.jpg">
              <a:extLst>
                <a:ext uri="{FF2B5EF4-FFF2-40B4-BE49-F238E27FC236}">
                  <a16:creationId xmlns:a16="http://schemas.microsoft.com/office/drawing/2014/main" id="{0770ED95-5E3D-B740-8F54-1923E49D34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05494" y="6237312"/>
              <a:ext cx="773730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7" name="Picture 18" descr="C:\Users\admin\Desktop\新建文件夹\中山大学 SUN YAT-SEN UNIVERSITY_files\20100326090919484875.jpg">
              <a:extLst>
                <a:ext uri="{FF2B5EF4-FFF2-40B4-BE49-F238E27FC236}">
                  <a16:creationId xmlns:a16="http://schemas.microsoft.com/office/drawing/2014/main" id="{64F3215B-0AE8-D44A-8FD3-6ED20568ED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70294" y="6237312"/>
              <a:ext cx="72289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8" name="Picture 19" descr="C:\Users\admin\Desktop\新建文件夹\中山大学 SUN YAT-SEN UNIVERSITY_files\20100326091611312484.jpg">
              <a:extLst>
                <a:ext uri="{FF2B5EF4-FFF2-40B4-BE49-F238E27FC236}">
                  <a16:creationId xmlns:a16="http://schemas.microsoft.com/office/drawing/2014/main" id="{9E1E2447-68D5-7442-B0DF-2AC079D1CB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99059" y="6237312"/>
              <a:ext cx="798023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  <p:pic>
          <p:nvPicPr>
            <p:cNvPr id="9" name="Picture 20" descr="C:\Users\admin\Desktop\新建文件夹\中山大学 SUN YAT-SEN UNIVERSITY_files\20100324161939791076.jpg">
              <a:extLst>
                <a:ext uri="{FF2B5EF4-FFF2-40B4-BE49-F238E27FC236}">
                  <a16:creationId xmlns:a16="http://schemas.microsoft.com/office/drawing/2014/main" id="{50E8AAB7-8581-4649-8B31-CFD1E792D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213478" y="6237312"/>
              <a:ext cx="930522" cy="620688"/>
            </a:xfrm>
            <a:prstGeom prst="flowChartOnlineStorage">
              <a:avLst/>
            </a:prstGeom>
            <a:noFill/>
            <a:ln>
              <a:solidFill>
                <a:schemeClr val="bg1"/>
              </a:solidFill>
            </a:ln>
          </p:spPr>
        </p:pic>
      </p:grpSp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334108" y="1747965"/>
            <a:ext cx="7848600" cy="192722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5400" b="0" i="0" cap="none" baseline="0">
                <a:solidFill>
                  <a:schemeClr val="tx1"/>
                </a:solidFill>
                <a:effectLst/>
                <a:latin typeface="Kaiti SC" panose="02010600040101010101" pitchFamily="2" charset="-122"/>
                <a:ea typeface="Kaiti SC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181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5400" b="0" baseline="0">
                <a:solidFill>
                  <a:schemeClr val="tx1"/>
                </a:solidFill>
                <a:effectLst/>
                <a:latin typeface="Verdana" panose="020B0604030504040204" pitchFamily="34" charset="0"/>
                <a:ea typeface="幼圆" panose="020105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81DFDB3-6B61-B441-8409-26A03EFBCAC8}"/>
              </a:ext>
            </a:extLst>
          </p:cNvPr>
          <p:cNvSpPr/>
          <p:nvPr userDrawn="1"/>
        </p:nvSpPr>
        <p:spPr>
          <a:xfrm>
            <a:off x="0" y="62436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C354B20-D1AC-ED49-9F11-5E0605E7EAEE}"/>
              </a:ext>
            </a:extLst>
          </p:cNvPr>
          <p:cNvSpPr/>
          <p:nvPr userDrawn="1"/>
        </p:nvSpPr>
        <p:spPr>
          <a:xfrm>
            <a:off x="-3175" y="6721475"/>
            <a:ext cx="9144000" cy="16509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1DE3D7F5-BF27-EB4B-A9EC-00D9A641DD6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kumimoji="1" sz="900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77BBB7A-0347-E541-A2E2-A5EF01BC7CF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92975A9-694D-0F44-9726-4AC8161A1397}"/>
              </a:ext>
            </a:extLst>
          </p:cNvPr>
          <p:cNvSpPr/>
          <p:nvPr userDrawn="1"/>
        </p:nvSpPr>
        <p:spPr>
          <a:xfrm>
            <a:off x="0" y="5667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94041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FC4D8DB6-3DAA-6D4E-A6EE-78ACF5896181}"/>
              </a:ext>
            </a:extLst>
          </p:cNvPr>
          <p:cNvSpPr/>
          <p:nvPr userDrawn="1"/>
        </p:nvSpPr>
        <p:spPr>
          <a:xfrm>
            <a:off x="3810" y="752061"/>
            <a:ext cx="8458200" cy="2484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4" name="Picture 2" descr="C:\Users\YHGong\Desktop\未命名-2.jpg">
            <a:extLst>
              <a:ext uri="{FF2B5EF4-FFF2-40B4-BE49-F238E27FC236}">
                <a16:creationId xmlns:a16="http://schemas.microsoft.com/office/drawing/2014/main" id="{6179C9F1-A883-7849-8395-B048A3F66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03300"/>
            <a:ext cx="91440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3430" y="36469"/>
            <a:ext cx="8739555" cy="86995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effectLst/>
                <a:latin typeface="STZhongsong" panose="02010600040101010101" pitchFamily="2" charset="-122"/>
                <a:ea typeface="STZhongsong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3431" y="1100137"/>
            <a:ext cx="8739554" cy="5621340"/>
          </a:xfrm>
        </p:spPr>
        <p:txBody>
          <a:bodyPr>
            <a:normAutofit/>
          </a:bodyPr>
          <a:lstStyle>
            <a:lvl1pPr marL="228600" indent="-360000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2800" b="0" i="0">
                <a:latin typeface="STZhongsong" panose="02010600040101010101" pitchFamily="2" charset="-122"/>
                <a:ea typeface="STZhongsong" panose="02010600040101010101" pitchFamily="2" charset="-122"/>
              </a:defRPr>
            </a:lvl1pPr>
            <a:lvl2pPr marL="685800" indent="-360000">
              <a:lnSpc>
                <a:spcPct val="100000"/>
              </a:lnSpc>
              <a:buClr>
                <a:schemeClr val="tx1"/>
              </a:buClr>
              <a:buFont typeface="Wingdings" pitchFamily="2" charset="2"/>
              <a:buChar char="Ø"/>
              <a:defRPr sz="2400" b="0" i="0">
                <a:latin typeface="STZhongsong" panose="02010600040101010101" pitchFamily="2" charset="-122"/>
                <a:ea typeface="STZhongsong" panose="02010600040101010101" pitchFamily="2" charset="-122"/>
              </a:defRPr>
            </a:lvl2pPr>
            <a:lvl3pPr marL="1143000" indent="-360000">
              <a:lnSpc>
                <a:spcPct val="100000"/>
              </a:lnSpc>
              <a:buClr>
                <a:schemeClr val="tx1"/>
              </a:buClr>
              <a:buFont typeface="Wingdings" pitchFamily="2" charset="2"/>
              <a:buChar char="ü"/>
              <a:defRPr sz="2000" b="0" i="0">
                <a:latin typeface="STZhongsong" panose="02010600040101010101" pitchFamily="2" charset="-122"/>
                <a:ea typeface="STZhongsong" panose="02010600040101010101" pitchFamily="2" charset="-122"/>
              </a:defRPr>
            </a:lvl3pPr>
            <a:lvl4pPr marL="1600200" indent="-360000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800" b="0" i="0">
                <a:latin typeface="STZhongsong" panose="02010600040101010101" pitchFamily="2" charset="-122"/>
                <a:ea typeface="STZhongsong" panose="02010600040101010101" pitchFamily="2" charset="-122"/>
              </a:defRPr>
            </a:lvl4pPr>
            <a:lvl5pPr marL="2057400" indent="-360000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800" b="0" i="0">
                <a:latin typeface="STZhongsong" panose="02010600040101010101" pitchFamily="2" charset="-122"/>
                <a:ea typeface="STZhongsong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3F0310-BBEC-794F-AC2B-33AE052D68DB}"/>
              </a:ext>
            </a:extLst>
          </p:cNvPr>
          <p:cNvSpPr/>
          <p:nvPr userDrawn="1"/>
        </p:nvSpPr>
        <p:spPr>
          <a:xfrm>
            <a:off x="0" y="6243638"/>
            <a:ext cx="9144000" cy="642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5D59F86-8B5E-5648-A782-B59D0DB2DB5B}"/>
              </a:ext>
            </a:extLst>
          </p:cNvPr>
          <p:cNvSpPr/>
          <p:nvPr userDrawn="1"/>
        </p:nvSpPr>
        <p:spPr>
          <a:xfrm>
            <a:off x="-3175" y="6721475"/>
            <a:ext cx="9144000" cy="16509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B92717B2-595F-2346-804B-3D255E9D83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kumimoji="1" sz="900" kern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E77BBB7A-0347-E541-A2E2-A5EF01BC7CF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83112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stomShape 1">
            <a:extLst>
              <a:ext uri="{FF2B5EF4-FFF2-40B4-BE49-F238E27FC236}">
                <a16:creationId xmlns:a16="http://schemas.microsoft.com/office/drawing/2014/main" id="{9B4166B4-1202-D742-8696-1CECD9F86C92}"/>
              </a:ext>
            </a:extLst>
          </p:cNvPr>
          <p:cNvSpPr/>
          <p:nvPr userDrawn="1"/>
        </p:nvSpPr>
        <p:spPr>
          <a:xfrm>
            <a:off x="0" y="0"/>
            <a:ext cx="9144000" cy="720000"/>
          </a:xfrm>
          <a:prstGeom prst="rect">
            <a:avLst/>
          </a:prstGeom>
          <a:solidFill>
            <a:srgbClr val="365F2E"/>
          </a:solidFill>
          <a:ln>
            <a:noFill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/>
        </p:style>
        <p:txBody>
          <a:bodyPr anchor="ctr"/>
          <a:lstStyle/>
          <a:p>
            <a:r>
              <a:rPr lang="zh-CN" altLang="en-US" sz="3000" b="1" spc="-1" dirty="0">
                <a:solidFill>
                  <a:schemeClr val="bg1"/>
                </a:solidFill>
                <a:uFill>
                  <a:solidFill>
                    <a:srgbClr val="FFFFFF"/>
                  </a:solidFill>
                </a:uFill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</a:p>
        </p:txBody>
      </p:sp>
      <p:sp>
        <p:nvSpPr>
          <p:cNvPr id="8" name="CustomShape 4">
            <a:extLst>
              <a:ext uri="{FF2B5EF4-FFF2-40B4-BE49-F238E27FC236}">
                <a16:creationId xmlns:a16="http://schemas.microsoft.com/office/drawing/2014/main" id="{FF020133-AF4C-7B47-9F1B-DF3074871AEE}"/>
              </a:ext>
            </a:extLst>
          </p:cNvPr>
          <p:cNvSpPr/>
          <p:nvPr userDrawn="1"/>
        </p:nvSpPr>
        <p:spPr>
          <a:xfrm>
            <a:off x="79415" y="86989"/>
            <a:ext cx="3633817" cy="456120"/>
          </a:xfrm>
          <a:prstGeom prst="rect">
            <a:avLst/>
          </a:prstGeom>
          <a:noFill/>
          <a:ln>
            <a:noFill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zh-CN" altLang="en-US" sz="2800" b="1" spc="-1" dirty="0">
              <a:solidFill>
                <a:schemeClr val="bg1"/>
              </a:solidFill>
              <a:uFill>
                <a:solidFill>
                  <a:srgbClr val="FFFFFF"/>
                </a:solidFill>
              </a:u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1C061503-E097-1544-A8A8-865B680178F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78867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000" baseline="0">
                <a:solidFill>
                  <a:schemeClr val="bg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 单击此处编辑母版标题样式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66115" y="132486"/>
            <a:ext cx="1098470" cy="365125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+mn-lt"/>
                <a:ea typeface="SimHei" panose="02010609060101010101" pitchFamily="49" charset="-122"/>
              </a:defRPr>
            </a:lvl1pPr>
          </a:lstStyle>
          <a:p>
            <a:fld id="{D8DAEA3C-6CBF-084D-A42C-73170CDC7BA7}" type="slidenum">
              <a:rPr kumimoji="1" lang="zh-CN" altLang="en-US" smtClean="0"/>
              <a:pPr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7087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1344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646542" y="330370"/>
            <a:ext cx="2368292" cy="309201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43491" y="329308"/>
            <a:ext cx="4034004" cy="309201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87725" y="798973"/>
            <a:ext cx="795746" cy="503578"/>
          </a:xfrm>
        </p:spPr>
        <p:txBody>
          <a:bodyPr/>
          <a:lstStyle/>
          <a:p>
            <a:fld id="{B64B4D1D-2127-4D72-A731-DEDCF38890E5}" type="slidenum">
              <a:rPr lang="en-US" altLang="en-US" smtClean="0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520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261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6" r:id="rId1"/>
    <p:sldLayoutId id="2147484581" r:id="rId2"/>
    <p:sldLayoutId id="2147484582" r:id="rId3"/>
    <p:sldLayoutId id="2147484592" r:id="rId4"/>
    <p:sldLayoutId id="2147484567" r:id="rId5"/>
    <p:sldLayoutId id="2147484607" r:id="rId6"/>
    <p:sldLayoutId id="2147484610" r:id="rId7"/>
    <p:sldLayoutId id="2147484611" r:id="rId8"/>
    <p:sldLayoutId id="2147484612" r:id="rId9"/>
    <p:sldLayoutId id="2147484613" r:id="rId10"/>
    <p:sldLayoutId id="2147484614" r:id="rId11"/>
    <p:sldLayoutId id="214748461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 baseline="0">
          <a:solidFill>
            <a:schemeClr val="tx1"/>
          </a:solidFill>
          <a:effectLst/>
          <a:latin typeface="Verdana" panose="020B0604030504040204" pitchFamily="34" charset="0"/>
          <a:ea typeface="幼圆" panose="02010509060101010101" pitchFamily="49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Verdana" panose="020B0604030504040204" pitchFamily="34" charset="0"/>
          <a:ea typeface="幼圆" panose="020105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dmonds%27_algorithm" TargetMode="External"/><Relationship Id="rId2" Type="http://schemas.openxmlformats.org/officeDocument/2006/relationships/hyperlink" Target="http://www.cs.tau.ac.il/~zwick/grad-algo-13/directed-mst.pdf" TargetMode="Externa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Relationship Id="rId9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4" Type="http://schemas.openxmlformats.org/officeDocument/2006/relationships/audio" Target="../media/audio2.wav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mailto:wangjb33@mail.sysu.edu.cn" TargetMode="Externa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AA9D3D44-57DE-D443-9182-47C93DE1AD6C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2128604"/>
            <a:ext cx="9144000" cy="226401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zh-CN" altLang="en-US" sz="6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七章 图</a:t>
            </a:r>
            <a:br>
              <a:rPr lang="en-US" altLang="zh-CN" sz="6000" dirty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endParaRPr kumimoji="1" lang="zh-CN" altLang="en-US" sz="60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7346" name="副标题 3">
            <a:extLst>
              <a:ext uri="{FF2B5EF4-FFF2-40B4-BE49-F238E27FC236}">
                <a16:creationId xmlns:a16="http://schemas.microsoft.com/office/drawing/2014/main" id="{F8BBCA27-FBAF-3949-A8F5-A5A8C94FE94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3881438"/>
            <a:ext cx="9144000" cy="17526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图的定义</a:t>
            </a:r>
            <a:b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图的存储结构</a:t>
            </a:r>
            <a:endParaRPr kumimoji="1"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115246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623502B-A940-8A4A-A864-A93004B2B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强连通图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E81D7B3-F4F7-2241-8D55-E8D9EA8AD013}"/>
              </a:ext>
            </a:extLst>
          </p:cNvPr>
          <p:cNvSpPr txBox="1"/>
          <p:nvPr/>
        </p:nvSpPr>
        <p:spPr>
          <a:xfrm>
            <a:off x="661177" y="1056699"/>
            <a:ext cx="81116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强连通图——有向图中，如果对每一对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,Vj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V</a:t>
            </a:r>
            <a:r>
              <a:rPr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j</a:t>
            </a:r>
            <a:r>
              <a:rPr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j</a:t>
            </a:r>
            <a: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 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和从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j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i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都存在路径，则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强连通图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。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grpSp>
        <p:nvGrpSpPr>
          <p:cNvPr id="14" name="Group 50">
            <a:extLst>
              <a:ext uri="{FF2B5EF4-FFF2-40B4-BE49-F238E27FC236}">
                <a16:creationId xmlns:a16="http://schemas.microsoft.com/office/drawing/2014/main" id="{AA0FB560-77A7-2B49-B7B2-A7AECC7DFD28}"/>
              </a:ext>
            </a:extLst>
          </p:cNvPr>
          <p:cNvGrpSpPr>
            <a:grpSpLocks/>
          </p:cNvGrpSpPr>
          <p:nvPr/>
        </p:nvGrpSpPr>
        <p:grpSpPr bwMode="auto">
          <a:xfrm>
            <a:off x="4925587" y="2791168"/>
            <a:ext cx="3370263" cy="1481138"/>
            <a:chOff x="484" y="2730"/>
            <a:chExt cx="2123" cy="933"/>
          </a:xfrm>
        </p:grpSpPr>
        <p:sp>
          <p:nvSpPr>
            <p:cNvPr id="15" name="Text Box 32">
              <a:extLst>
                <a:ext uri="{FF2B5EF4-FFF2-40B4-BE49-F238E27FC236}">
                  <a16:creationId xmlns:a16="http://schemas.microsoft.com/office/drawing/2014/main" id="{067AB27C-3EF5-534C-A249-88A4219D7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3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sp>
          <p:nvSpPr>
            <p:cNvPr id="16" name="Oval 33">
              <a:extLst>
                <a:ext uri="{FF2B5EF4-FFF2-40B4-BE49-F238E27FC236}">
                  <a16:creationId xmlns:a16="http://schemas.microsoft.com/office/drawing/2014/main" id="{8C0F59CC-43C1-6441-BFF4-48FBAED2F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988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" name="Oval 34">
              <a:extLst>
                <a:ext uri="{FF2B5EF4-FFF2-40B4-BE49-F238E27FC236}">
                  <a16:creationId xmlns:a16="http://schemas.microsoft.com/office/drawing/2014/main" id="{C22EE632-C9E4-D940-9446-5A0FE8274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2988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8" name="Oval 35">
              <a:extLst>
                <a:ext uri="{FF2B5EF4-FFF2-40B4-BE49-F238E27FC236}">
                  <a16:creationId xmlns:a16="http://schemas.microsoft.com/office/drawing/2014/main" id="{DF15F485-6D6D-7041-A47B-737E80DB8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988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9" name="Oval 36">
              <a:extLst>
                <a:ext uri="{FF2B5EF4-FFF2-40B4-BE49-F238E27FC236}">
                  <a16:creationId xmlns:a16="http://schemas.microsoft.com/office/drawing/2014/main" id="{728DD072-1131-3E46-B697-CDE019B36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451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0" name="Oval 37">
              <a:extLst>
                <a:ext uri="{FF2B5EF4-FFF2-40B4-BE49-F238E27FC236}">
                  <a16:creationId xmlns:a16="http://schemas.microsoft.com/office/drawing/2014/main" id="{38F63CB6-01E9-EA48-B53E-32C42212D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1" name="Oval 38">
              <a:extLst>
                <a:ext uri="{FF2B5EF4-FFF2-40B4-BE49-F238E27FC236}">
                  <a16:creationId xmlns:a16="http://schemas.microsoft.com/office/drawing/2014/main" id="{85131E45-1287-164B-B8EF-5B798DA29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40A98C8C-E808-AA46-A24A-603EFDEF4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1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1648DB9B-C1B2-D34F-855E-BEC467A91C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3577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842D84EB-812E-E44B-A3F8-C0102C13F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189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43">
              <a:extLst>
                <a:ext uri="{FF2B5EF4-FFF2-40B4-BE49-F238E27FC236}">
                  <a16:creationId xmlns:a16="http://schemas.microsoft.com/office/drawing/2014/main" id="{37B97F12-B1DB-BD40-BE19-9B7C365D5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44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44">
              <a:extLst>
                <a:ext uri="{FF2B5EF4-FFF2-40B4-BE49-F238E27FC236}">
                  <a16:creationId xmlns:a16="http://schemas.microsoft.com/office/drawing/2014/main" id="{CECB3ECA-C0D6-AC4A-92E9-F230F29F6E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" y="3166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45">
              <a:extLst>
                <a:ext uri="{FF2B5EF4-FFF2-40B4-BE49-F238E27FC236}">
                  <a16:creationId xmlns:a16="http://schemas.microsoft.com/office/drawing/2014/main" id="{C1017439-3BB0-3C46-8E4A-33CE74CA7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88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Text Box 48">
            <a:extLst>
              <a:ext uri="{FF2B5EF4-FFF2-40B4-BE49-F238E27FC236}">
                <a16:creationId xmlns:a16="http://schemas.microsoft.com/office/drawing/2014/main" id="{C385140C-6FCD-D941-967C-D899B9A93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216" y="26686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强连通图</a:t>
            </a:r>
          </a:p>
        </p:txBody>
      </p:sp>
      <p:grpSp>
        <p:nvGrpSpPr>
          <p:cNvPr id="29" name="Group 53">
            <a:extLst>
              <a:ext uri="{FF2B5EF4-FFF2-40B4-BE49-F238E27FC236}">
                <a16:creationId xmlns:a16="http://schemas.microsoft.com/office/drawing/2014/main" id="{F6FA8306-8E90-6547-BD7A-A2BFDB2F2E44}"/>
              </a:ext>
            </a:extLst>
          </p:cNvPr>
          <p:cNvGrpSpPr>
            <a:grpSpLocks/>
          </p:cNvGrpSpPr>
          <p:nvPr/>
        </p:nvGrpSpPr>
        <p:grpSpPr bwMode="auto">
          <a:xfrm>
            <a:off x="1458486" y="2871652"/>
            <a:ext cx="2262188" cy="1419224"/>
            <a:chOff x="529" y="1458"/>
            <a:chExt cx="1425" cy="894"/>
          </a:xfrm>
        </p:grpSpPr>
        <p:grpSp>
          <p:nvGrpSpPr>
            <p:cNvPr id="30" name="Group 23">
              <a:extLst>
                <a:ext uri="{FF2B5EF4-FFF2-40B4-BE49-F238E27FC236}">
                  <a16:creationId xmlns:a16="http://schemas.microsoft.com/office/drawing/2014/main" id="{671F1782-A90E-894F-8799-8FE245175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" y="1677"/>
              <a:ext cx="1159" cy="675"/>
              <a:chOff x="1849" y="3344"/>
              <a:chExt cx="1159" cy="675"/>
            </a:xfrm>
          </p:grpSpPr>
          <p:sp>
            <p:nvSpPr>
              <p:cNvPr id="32" name="Oval 24">
                <a:extLst>
                  <a:ext uri="{FF2B5EF4-FFF2-40B4-BE49-F238E27FC236}">
                    <a16:creationId xmlns:a16="http://schemas.microsoft.com/office/drawing/2014/main" id="{97E3C765-04DA-AF40-A5CE-710EA85A4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77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3" name="Oval 25">
                <a:extLst>
                  <a:ext uri="{FF2B5EF4-FFF2-40B4-BE49-F238E27FC236}">
                    <a16:creationId xmlns:a16="http://schemas.microsoft.com/office/drawing/2014/main" id="{F8D1388D-C1B8-DF47-8841-16ADC3937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3344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4" name="Oval 26">
                <a:extLst>
                  <a:ext uri="{FF2B5EF4-FFF2-40B4-BE49-F238E27FC236}">
                    <a16:creationId xmlns:a16="http://schemas.microsoft.com/office/drawing/2014/main" id="{DD8856F6-E05E-474A-AE0F-CF2C38E76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5" name="Line 27">
                <a:extLst>
                  <a:ext uri="{FF2B5EF4-FFF2-40B4-BE49-F238E27FC236}">
                    <a16:creationId xmlns:a16="http://schemas.microsoft.com/office/drawing/2014/main" id="{8702E3CD-0702-9846-B027-F222D4CE7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3933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02BBED6B-6C12-B14B-9860-22A3AB9EB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3545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Line 29">
                <a:extLst>
                  <a:ext uri="{FF2B5EF4-FFF2-40B4-BE49-F238E27FC236}">
                    <a16:creationId xmlns:a16="http://schemas.microsoft.com/office/drawing/2014/main" id="{81827E02-408C-A645-8F98-36437A80F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2" y="3500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" name="Text Box 49">
              <a:extLst>
                <a:ext uri="{FF2B5EF4-FFF2-40B4-BE49-F238E27FC236}">
                  <a16:creationId xmlns:a16="http://schemas.microsoft.com/office/drawing/2014/main" id="{A14322ED-212A-8041-9F6C-BEF99DC18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45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</p:grpSp>
      <p:sp>
        <p:nvSpPr>
          <p:cNvPr id="38" name="Text Box 48">
            <a:extLst>
              <a:ext uri="{FF2B5EF4-FFF2-40B4-BE49-F238E27FC236}">
                <a16:creationId xmlns:a16="http://schemas.microsoft.com/office/drawing/2014/main" id="{523A0465-BB47-2447-BB87-C302C884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36" y="2665637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强连通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A8882B1-A370-8E48-A920-5FE5B5F7698B}"/>
                  </a:ext>
                </a:extLst>
              </p:cNvPr>
              <p:cNvSpPr txBox="1"/>
              <p:nvPr/>
            </p:nvSpPr>
            <p:spPr>
              <a:xfrm>
                <a:off x="661177" y="5201136"/>
                <a:ext cx="790763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的一个子集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中是强连通的，并且对任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⊋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不是强连通的，那么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是一个</a:t>
                </a: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强连通分量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也就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极大的强连通部分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2A8882B1-A370-8E48-A920-5FE5B5F76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7" y="5201136"/>
                <a:ext cx="7907636" cy="1200329"/>
              </a:xfrm>
              <a:prstGeom prst="rect">
                <a:avLst/>
              </a:prstGeom>
              <a:blipFill>
                <a:blip r:embed="rId3"/>
                <a:stretch>
                  <a:fillRect l="-1122" t="-6316" b="-1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6D75BE-3B20-8F44-82CF-BE7C65B4B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952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38" grpId="0" build="p" autoUpdateAnimBg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DA5ECE2-BEFD-9F49-9C06-B81960FF3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无向图生成树（</a:t>
            </a:r>
            <a:r>
              <a:rPr lang="en-US" altLang="zh-CN" dirty="0"/>
              <a:t>spanning</a:t>
            </a:r>
            <a:r>
              <a:rPr lang="zh-CN" altLang="en-US" dirty="0"/>
              <a:t> </a:t>
            </a:r>
            <a:r>
              <a:rPr lang="en-US" altLang="zh-CN" dirty="0"/>
              <a:t>tree</a:t>
            </a:r>
            <a:r>
              <a:rPr lang="zh-CN" altLang="en-US" dirty="0"/>
              <a:t>）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AF2DDF08-28FA-814C-A867-30F5BEA23DC6}"/>
              </a:ext>
            </a:extLst>
          </p:cNvPr>
          <p:cNvSpPr txBox="1">
            <a:spLocks noChangeArrowheads="1"/>
          </p:cNvSpPr>
          <p:nvPr/>
        </p:nvSpPr>
        <p:spPr>
          <a:xfrm>
            <a:off x="348282" y="942573"/>
            <a:ext cx="8223961" cy="1538654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fontAlgn="auto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生成树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panning tree)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：一个无向连通图的</a:t>
            </a:r>
            <a:b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</a:b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生成树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是一个</a:t>
            </a:r>
            <a:r>
              <a:rPr lang="zh-CN" altLang="en-US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极小的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含有图中全部</a:t>
            </a:r>
            <a:r>
              <a:rPr lang="en-US" altLang="zh-CN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个顶点的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连通子图。它构成一棵树；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n-1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条边。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89AC7A94-2D49-5147-AC84-9AD8723B6806}"/>
              </a:ext>
            </a:extLst>
          </p:cNvPr>
          <p:cNvGrpSpPr/>
          <p:nvPr/>
        </p:nvGrpSpPr>
        <p:grpSpPr>
          <a:xfrm>
            <a:off x="1051107" y="4057192"/>
            <a:ext cx="3068637" cy="1071562"/>
            <a:chOff x="3012517" y="2972451"/>
            <a:chExt cx="3068637" cy="1071562"/>
          </a:xfrm>
        </p:grpSpPr>
        <p:sp>
          <p:nvSpPr>
            <p:cNvPr id="30" name="Oval 6">
              <a:extLst>
                <a:ext uri="{FF2B5EF4-FFF2-40B4-BE49-F238E27FC236}">
                  <a16:creationId xmlns:a16="http://schemas.microsoft.com/office/drawing/2014/main" id="{F19D48E0-CBEC-DF45-A7C1-EED29F2C0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1" name="Oval 7">
              <a:extLst>
                <a:ext uri="{FF2B5EF4-FFF2-40B4-BE49-F238E27FC236}">
                  <a16:creationId xmlns:a16="http://schemas.microsoft.com/office/drawing/2014/main" id="{BB389C50-D3DD-9F4F-B94C-2ED3F0658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2" name="Oval 8">
              <a:extLst>
                <a:ext uri="{FF2B5EF4-FFF2-40B4-BE49-F238E27FC236}">
                  <a16:creationId xmlns:a16="http://schemas.microsoft.com/office/drawing/2014/main" id="{6D3397FA-0C1E-E743-8C38-35E847BA9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3" name="Oval 9">
              <a:extLst>
                <a:ext uri="{FF2B5EF4-FFF2-40B4-BE49-F238E27FC236}">
                  <a16:creationId xmlns:a16="http://schemas.microsoft.com/office/drawing/2014/main" id="{232E1B62-CE18-1E42-B21C-B1E157577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4" name="Oval 10">
              <a:extLst>
                <a:ext uri="{FF2B5EF4-FFF2-40B4-BE49-F238E27FC236}">
                  <a16:creationId xmlns:a16="http://schemas.microsoft.com/office/drawing/2014/main" id="{E6B7B456-60E8-A345-920B-371F2F489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" name="Oval 11">
              <a:extLst>
                <a:ext uri="{FF2B5EF4-FFF2-40B4-BE49-F238E27FC236}">
                  <a16:creationId xmlns:a16="http://schemas.microsoft.com/office/drawing/2014/main" id="{17FC884A-FC22-C647-84D9-AA1FFDC93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6" name="Line 12">
              <a:extLst>
                <a:ext uri="{FF2B5EF4-FFF2-40B4-BE49-F238E27FC236}">
                  <a16:creationId xmlns:a16="http://schemas.microsoft.com/office/drawing/2014/main" id="{A63528B0-283B-4B46-8B5E-66FCBA382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080EB34C-6547-8E4E-B749-087E7EF77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16">
              <a:extLst>
                <a:ext uri="{FF2B5EF4-FFF2-40B4-BE49-F238E27FC236}">
                  <a16:creationId xmlns:a16="http://schemas.microsoft.com/office/drawing/2014/main" id="{88B3ADF6-8172-384C-A836-73164772F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A7BB7F48-48BD-ED4C-994B-C0A125AF69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54">
              <a:extLst>
                <a:ext uri="{FF2B5EF4-FFF2-40B4-BE49-F238E27FC236}">
                  <a16:creationId xmlns:a16="http://schemas.microsoft.com/office/drawing/2014/main" id="{4A8F83E9-822A-B246-AF02-C0802925C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9CDA77C-ABF3-3C40-BF75-961538C48911}"/>
              </a:ext>
            </a:extLst>
          </p:cNvPr>
          <p:cNvGrpSpPr/>
          <p:nvPr/>
        </p:nvGrpSpPr>
        <p:grpSpPr>
          <a:xfrm>
            <a:off x="5122737" y="4068798"/>
            <a:ext cx="3068637" cy="1071562"/>
            <a:chOff x="3012517" y="2972451"/>
            <a:chExt cx="3068637" cy="1071562"/>
          </a:xfrm>
        </p:grpSpPr>
        <p:sp>
          <p:nvSpPr>
            <p:cNvPr id="42" name="Oval 6">
              <a:extLst>
                <a:ext uri="{FF2B5EF4-FFF2-40B4-BE49-F238E27FC236}">
                  <a16:creationId xmlns:a16="http://schemas.microsoft.com/office/drawing/2014/main" id="{F68AB266-FA00-3948-AAEB-E7A30C1BA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3" name="Oval 7">
              <a:extLst>
                <a:ext uri="{FF2B5EF4-FFF2-40B4-BE49-F238E27FC236}">
                  <a16:creationId xmlns:a16="http://schemas.microsoft.com/office/drawing/2014/main" id="{A56DD00C-0358-CF4F-AA3E-58739A6E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4" name="Oval 8">
              <a:extLst>
                <a:ext uri="{FF2B5EF4-FFF2-40B4-BE49-F238E27FC236}">
                  <a16:creationId xmlns:a16="http://schemas.microsoft.com/office/drawing/2014/main" id="{4508BCB2-31AC-C249-81DE-BDC3B1E39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5" name="Oval 9">
              <a:extLst>
                <a:ext uri="{FF2B5EF4-FFF2-40B4-BE49-F238E27FC236}">
                  <a16:creationId xmlns:a16="http://schemas.microsoft.com/office/drawing/2014/main" id="{6721D521-C145-F04F-81B7-38C377395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6" name="Oval 10">
              <a:extLst>
                <a:ext uri="{FF2B5EF4-FFF2-40B4-BE49-F238E27FC236}">
                  <a16:creationId xmlns:a16="http://schemas.microsoft.com/office/drawing/2014/main" id="{E603E3B8-471B-DB4D-8FC0-97C08DDBC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7" name="Oval 11">
              <a:extLst>
                <a:ext uri="{FF2B5EF4-FFF2-40B4-BE49-F238E27FC236}">
                  <a16:creationId xmlns:a16="http://schemas.microsoft.com/office/drawing/2014/main" id="{65DEE138-18D4-A041-8E3F-236D471E0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8" name="Line 12">
              <a:extLst>
                <a:ext uri="{FF2B5EF4-FFF2-40B4-BE49-F238E27FC236}">
                  <a16:creationId xmlns:a16="http://schemas.microsoft.com/office/drawing/2014/main" id="{D7DB700E-2F08-8D41-B5A1-883C1CBFB5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15">
              <a:extLst>
                <a:ext uri="{FF2B5EF4-FFF2-40B4-BE49-F238E27FC236}">
                  <a16:creationId xmlns:a16="http://schemas.microsoft.com/office/drawing/2014/main" id="{7BC3FD9F-FADF-5548-82A4-51D3D307E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6">
              <a:extLst>
                <a:ext uri="{FF2B5EF4-FFF2-40B4-BE49-F238E27FC236}">
                  <a16:creationId xmlns:a16="http://schemas.microsoft.com/office/drawing/2014/main" id="{372E8D85-E0E8-0C4D-8120-55C54FC1D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0">
              <a:extLst>
                <a:ext uri="{FF2B5EF4-FFF2-40B4-BE49-F238E27FC236}">
                  <a16:creationId xmlns:a16="http://schemas.microsoft.com/office/drawing/2014/main" id="{40B81D01-6017-884F-AB6C-0E527F53B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70A8EBE3-7252-4E4D-A110-FE3EAD998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C03D5860-C28A-5941-AA3A-D427670835B2}"/>
              </a:ext>
            </a:extLst>
          </p:cNvPr>
          <p:cNvGrpSpPr/>
          <p:nvPr/>
        </p:nvGrpSpPr>
        <p:grpSpPr>
          <a:xfrm>
            <a:off x="1123947" y="5508412"/>
            <a:ext cx="3068637" cy="1071562"/>
            <a:chOff x="3012517" y="2972451"/>
            <a:chExt cx="3068637" cy="1071562"/>
          </a:xfrm>
        </p:grpSpPr>
        <p:sp>
          <p:nvSpPr>
            <p:cNvPr id="54" name="Oval 6">
              <a:extLst>
                <a:ext uri="{FF2B5EF4-FFF2-40B4-BE49-F238E27FC236}">
                  <a16:creationId xmlns:a16="http://schemas.microsoft.com/office/drawing/2014/main" id="{70EBDBAE-3EAE-6F40-BD40-C6A364A32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5" name="Oval 7">
              <a:extLst>
                <a:ext uri="{FF2B5EF4-FFF2-40B4-BE49-F238E27FC236}">
                  <a16:creationId xmlns:a16="http://schemas.microsoft.com/office/drawing/2014/main" id="{ACD76375-FA48-A24D-8DC2-785B83454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6" name="Oval 8">
              <a:extLst>
                <a:ext uri="{FF2B5EF4-FFF2-40B4-BE49-F238E27FC236}">
                  <a16:creationId xmlns:a16="http://schemas.microsoft.com/office/drawing/2014/main" id="{DC89C0EB-C704-BB46-9A27-DD668DFD0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7" name="Oval 9">
              <a:extLst>
                <a:ext uri="{FF2B5EF4-FFF2-40B4-BE49-F238E27FC236}">
                  <a16:creationId xmlns:a16="http://schemas.microsoft.com/office/drawing/2014/main" id="{578FE5CD-1B15-EC4F-93A7-50D1AAC94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8" name="Oval 10">
              <a:extLst>
                <a:ext uri="{FF2B5EF4-FFF2-40B4-BE49-F238E27FC236}">
                  <a16:creationId xmlns:a16="http://schemas.microsoft.com/office/drawing/2014/main" id="{1EA294CA-2A63-F745-90DA-4FE445D96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9" name="Oval 11">
              <a:extLst>
                <a:ext uri="{FF2B5EF4-FFF2-40B4-BE49-F238E27FC236}">
                  <a16:creationId xmlns:a16="http://schemas.microsoft.com/office/drawing/2014/main" id="{797A2CCE-0921-1541-926F-87742FDA0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0" name="Line 12">
              <a:extLst>
                <a:ext uri="{FF2B5EF4-FFF2-40B4-BE49-F238E27FC236}">
                  <a16:creationId xmlns:a16="http://schemas.microsoft.com/office/drawing/2014/main" id="{EF111100-6265-3F4F-9F26-DFCA9A97F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13">
              <a:extLst>
                <a:ext uri="{FF2B5EF4-FFF2-40B4-BE49-F238E27FC236}">
                  <a16:creationId xmlns:a16="http://schemas.microsoft.com/office/drawing/2014/main" id="{18731923-91EC-9C4A-B464-48F98B37F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Line 14">
              <a:extLst>
                <a:ext uri="{FF2B5EF4-FFF2-40B4-BE49-F238E27FC236}">
                  <a16:creationId xmlns:a16="http://schemas.microsoft.com/office/drawing/2014/main" id="{C282BD37-2B41-1E45-9CA6-890CC0B8E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Line 16">
              <a:extLst>
                <a:ext uri="{FF2B5EF4-FFF2-40B4-BE49-F238E27FC236}">
                  <a16:creationId xmlns:a16="http://schemas.microsoft.com/office/drawing/2014/main" id="{D4CB53A7-884F-6E4A-ABBA-970BD0FD8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54">
              <a:extLst>
                <a:ext uri="{FF2B5EF4-FFF2-40B4-BE49-F238E27FC236}">
                  <a16:creationId xmlns:a16="http://schemas.microsoft.com/office/drawing/2014/main" id="{D5916328-3ECF-AA43-ADAA-E9DFB9C7B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294B9E9B-050F-1C46-A500-8EAAD2914E4A}"/>
              </a:ext>
            </a:extLst>
          </p:cNvPr>
          <p:cNvGrpSpPr/>
          <p:nvPr/>
        </p:nvGrpSpPr>
        <p:grpSpPr>
          <a:xfrm>
            <a:off x="5128293" y="5475063"/>
            <a:ext cx="3068637" cy="1071562"/>
            <a:chOff x="3012517" y="2972451"/>
            <a:chExt cx="3068637" cy="1071562"/>
          </a:xfrm>
        </p:grpSpPr>
        <p:sp>
          <p:nvSpPr>
            <p:cNvPr id="66" name="Oval 6">
              <a:extLst>
                <a:ext uri="{FF2B5EF4-FFF2-40B4-BE49-F238E27FC236}">
                  <a16:creationId xmlns:a16="http://schemas.microsoft.com/office/drawing/2014/main" id="{8B81C528-9F2B-914A-A935-4BA03EED5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7" name="Oval 7">
              <a:extLst>
                <a:ext uri="{FF2B5EF4-FFF2-40B4-BE49-F238E27FC236}">
                  <a16:creationId xmlns:a16="http://schemas.microsoft.com/office/drawing/2014/main" id="{4CAFBBA5-569A-344F-B939-4FEE0422B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8" name="Oval 8">
              <a:extLst>
                <a:ext uri="{FF2B5EF4-FFF2-40B4-BE49-F238E27FC236}">
                  <a16:creationId xmlns:a16="http://schemas.microsoft.com/office/drawing/2014/main" id="{9335A836-472D-B84B-BE5B-4BD8254BD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69" name="Oval 9">
              <a:extLst>
                <a:ext uri="{FF2B5EF4-FFF2-40B4-BE49-F238E27FC236}">
                  <a16:creationId xmlns:a16="http://schemas.microsoft.com/office/drawing/2014/main" id="{11971261-5F35-3E49-8A7D-42BCC5170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0" name="Oval 10">
              <a:extLst>
                <a:ext uri="{FF2B5EF4-FFF2-40B4-BE49-F238E27FC236}">
                  <a16:creationId xmlns:a16="http://schemas.microsoft.com/office/drawing/2014/main" id="{5E58688E-6EBC-EA40-8BB6-36B54DDE7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" name="Oval 11">
              <a:extLst>
                <a:ext uri="{FF2B5EF4-FFF2-40B4-BE49-F238E27FC236}">
                  <a16:creationId xmlns:a16="http://schemas.microsoft.com/office/drawing/2014/main" id="{9AFB3F82-D9C4-1D4C-82FA-48A9640AC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2" name="Line 12">
              <a:extLst>
                <a:ext uri="{FF2B5EF4-FFF2-40B4-BE49-F238E27FC236}">
                  <a16:creationId xmlns:a16="http://schemas.microsoft.com/office/drawing/2014/main" id="{F3EB016D-16CC-CA4E-A6F2-4A32EB004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3">
              <a:extLst>
                <a:ext uri="{FF2B5EF4-FFF2-40B4-BE49-F238E27FC236}">
                  <a16:creationId xmlns:a16="http://schemas.microsoft.com/office/drawing/2014/main" id="{162003CF-5C5B-6847-9327-280C5CC29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15">
              <a:extLst>
                <a:ext uri="{FF2B5EF4-FFF2-40B4-BE49-F238E27FC236}">
                  <a16:creationId xmlns:a16="http://schemas.microsoft.com/office/drawing/2014/main" id="{05B2E3AB-7B80-834D-835C-ABA8D7598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16">
              <a:extLst>
                <a:ext uri="{FF2B5EF4-FFF2-40B4-BE49-F238E27FC236}">
                  <a16:creationId xmlns:a16="http://schemas.microsoft.com/office/drawing/2014/main" id="{7B534231-E9C0-6343-9B39-B8004EB15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54">
              <a:extLst>
                <a:ext uri="{FF2B5EF4-FFF2-40B4-BE49-F238E27FC236}">
                  <a16:creationId xmlns:a16="http://schemas.microsoft.com/office/drawing/2014/main" id="{5DE4399F-5933-BE4F-A8F1-155515805E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4461138-BA48-F74F-970C-956649FD13AE}"/>
              </a:ext>
            </a:extLst>
          </p:cNvPr>
          <p:cNvGrpSpPr/>
          <p:nvPr/>
        </p:nvGrpSpPr>
        <p:grpSpPr>
          <a:xfrm>
            <a:off x="1560526" y="2570500"/>
            <a:ext cx="3161182" cy="1071562"/>
            <a:chOff x="2086481" y="2645905"/>
            <a:chExt cx="3161182" cy="1071562"/>
          </a:xfrm>
        </p:grpSpPr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B1157DEF-6E7B-8647-BCEC-135001DFF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481" y="2700399"/>
              <a:ext cx="4427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123E450C-C624-AE4A-9286-0C5A9B18DE53}"/>
                </a:ext>
              </a:extLst>
            </p:cNvPr>
            <p:cNvGrpSpPr/>
            <p:nvPr/>
          </p:nvGrpSpPr>
          <p:grpSpPr>
            <a:xfrm>
              <a:off x="2179026" y="2645905"/>
              <a:ext cx="3068637" cy="1071562"/>
              <a:chOff x="3012517" y="2972451"/>
              <a:chExt cx="3068637" cy="1071562"/>
            </a:xfrm>
          </p:grpSpPr>
          <p:sp>
            <p:nvSpPr>
              <p:cNvPr id="16" name="Oval 6">
                <a:extLst>
                  <a:ext uri="{FF2B5EF4-FFF2-40B4-BE49-F238E27FC236}">
                    <a16:creationId xmlns:a16="http://schemas.microsoft.com/office/drawing/2014/main" id="{A0139109-7142-6D4A-8F41-3185EC76B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504" y="2972451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7" name="Oval 7">
                <a:extLst>
                  <a:ext uri="{FF2B5EF4-FFF2-40B4-BE49-F238E27FC236}">
                    <a16:creationId xmlns:a16="http://schemas.microsoft.com/office/drawing/2014/main" id="{4C1C4914-115E-D649-A310-8E229A37F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704" y="2972451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8" name="Oval 8">
                <a:extLst>
                  <a:ext uri="{FF2B5EF4-FFF2-40B4-BE49-F238E27FC236}">
                    <a16:creationId xmlns:a16="http://schemas.microsoft.com/office/drawing/2014/main" id="{1B297E37-A9EC-6745-B396-A07E4A8D2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904" y="2972451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9" name="Oval 9">
                <a:extLst>
                  <a:ext uri="{FF2B5EF4-FFF2-40B4-BE49-F238E27FC236}">
                    <a16:creationId xmlns:a16="http://schemas.microsoft.com/office/drawing/2014/main" id="{E69E2B87-CAB0-2D48-AC66-9232E8EB6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2517" y="3707463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0" name="Oval 10">
                <a:extLst>
                  <a:ext uri="{FF2B5EF4-FFF2-40B4-BE49-F238E27FC236}">
                    <a16:creationId xmlns:a16="http://schemas.microsoft.com/office/drawing/2014/main" id="{10F769E8-E928-6841-8754-92E06A4B9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704" y="3707463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1" name="Oval 11">
                <a:extLst>
                  <a:ext uri="{FF2B5EF4-FFF2-40B4-BE49-F238E27FC236}">
                    <a16:creationId xmlns:a16="http://schemas.microsoft.com/office/drawing/2014/main" id="{99CEE817-AAA0-5148-B2C0-5D2FA1563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4" y="3707463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22" name="Line 12">
                <a:extLst>
                  <a:ext uri="{FF2B5EF4-FFF2-40B4-BE49-F238E27FC236}">
                    <a16:creationId xmlns:a16="http://schemas.microsoft.com/office/drawing/2014/main" id="{A83E6055-3F01-BD4C-A07E-49A90BA31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5004" y="3150251"/>
                <a:ext cx="388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13">
                <a:extLst>
                  <a:ext uri="{FF2B5EF4-FFF2-40B4-BE49-F238E27FC236}">
                    <a16:creationId xmlns:a16="http://schemas.microsoft.com/office/drawing/2014/main" id="{13A2D6B0-1AFB-4949-874F-0795328405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104" y="3255026"/>
                <a:ext cx="530225" cy="530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14">
                <a:extLst>
                  <a:ext uri="{FF2B5EF4-FFF2-40B4-BE49-F238E27FC236}">
                    <a16:creationId xmlns:a16="http://schemas.microsoft.com/office/drawing/2014/main" id="{09088393-6516-F64B-928C-394DC979A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1442" y="3907488"/>
                <a:ext cx="11985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15">
                <a:extLst>
                  <a:ext uri="{FF2B5EF4-FFF2-40B4-BE49-F238E27FC236}">
                    <a16:creationId xmlns:a16="http://schemas.microsoft.com/office/drawing/2014/main" id="{F1436456-0061-9C40-B9EC-C3F8AE3DE8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52392" y="3291538"/>
                <a:ext cx="512763" cy="511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Line 16">
                <a:extLst>
                  <a:ext uri="{FF2B5EF4-FFF2-40B4-BE49-F238E27FC236}">
                    <a16:creationId xmlns:a16="http://schemas.microsoft.com/office/drawing/2014/main" id="{820FD5FE-B408-6A46-8B35-6141857CB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93754" y="3220101"/>
                <a:ext cx="547688" cy="546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153F4439-63D5-EB43-9F61-C16547249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9854" y="3924951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Line 54">
                <a:extLst>
                  <a:ext uri="{FF2B5EF4-FFF2-40B4-BE49-F238E27FC236}">
                    <a16:creationId xmlns:a16="http://schemas.microsoft.com/office/drawing/2014/main" id="{84F4BA28-5257-424C-9E6E-404CEE548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6517" y="3280426"/>
                <a:ext cx="30480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5" name="文本框 74">
            <a:extLst>
              <a:ext uri="{FF2B5EF4-FFF2-40B4-BE49-F238E27FC236}">
                <a16:creationId xmlns:a16="http://schemas.microsoft.com/office/drawing/2014/main" id="{4CDAD5E7-E1CE-934B-8C32-0EE41E2497D2}"/>
              </a:ext>
            </a:extLst>
          </p:cNvPr>
          <p:cNvSpPr txBox="1"/>
          <p:nvPr/>
        </p:nvSpPr>
        <p:spPr>
          <a:xfrm>
            <a:off x="4874108" y="2902585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此图有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4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个生成树。</a:t>
            </a:r>
            <a:endParaRPr lang="zh-Hans-HK" altLang="en-US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6E2ADE-66A1-6941-9919-BF4441CA4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60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44F88B75-5B94-9C4C-99C1-A187CF5E2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关于生成树的几个结论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D122CA9-DB41-CB44-8639-F509F9EE58CF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533400" lvl="1">
              <a:lnSpc>
                <a:spcPct val="110000"/>
              </a:lnSpc>
            </a:pP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</a:rPr>
              <a:t>非连通图没有生成树。</a:t>
            </a:r>
            <a:r>
              <a:rPr lang="zh-CN" altLang="en-US" sz="2800" dirty="0">
                <a:latin typeface="SimHei" panose="02010609060101010101" pitchFamily="49" charset="-122"/>
              </a:rPr>
              <a:t>假设连通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en-US" sz="2800" dirty="0">
                <a:latin typeface="SimHei" panose="02010609060101010101" pitchFamily="49" charset="-122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en-US" sz="2800" dirty="0">
                <a:latin typeface="SimHei" panose="02010609060101010101" pitchFamily="49" charset="-122"/>
              </a:rPr>
              <a:t>个顶点。</a:t>
            </a:r>
            <a:endParaRPr lang="en-US" altLang="zh-CN" sz="28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sz="2400" dirty="0">
                <a:latin typeface="SimHei" panose="02010609060101010101" pitchFamily="49" charset="-122"/>
              </a:rPr>
              <a:t>♠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en-US" sz="2400" dirty="0">
                <a:latin typeface="SimHei" panose="02010609060101010101" pitchFamily="49" charset="-122"/>
              </a:rPr>
              <a:t>的生成树满足：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buNone/>
            </a:pPr>
            <a:r>
              <a:rPr lang="en-US" altLang="zh-CN" sz="2400" dirty="0">
                <a:latin typeface="SimHei" panose="02010609060101010101" pitchFamily="49" charset="-122"/>
              </a:rPr>
              <a:t>    (</a:t>
            </a:r>
            <a:r>
              <a:rPr lang="en-US" altLang="zh-CN" sz="2400" dirty="0" err="1">
                <a:latin typeface="SimHei" panose="02010609060101010101" pitchFamily="49" charset="-122"/>
              </a:rPr>
              <a:t>i</a:t>
            </a:r>
            <a:r>
              <a:rPr lang="en-US" altLang="zh-CN" sz="2400" dirty="0">
                <a:latin typeface="SimHei" panose="02010609060101010101" pitchFamily="49" charset="-122"/>
              </a:rPr>
              <a:t>) </a:t>
            </a:r>
            <a:r>
              <a:rPr lang="zh-CN" altLang="en-US" sz="2400" dirty="0">
                <a:latin typeface="SimHei" panose="02010609060101010101" pitchFamily="49" charset="-122"/>
              </a:rPr>
              <a:t>连通且恰有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>
                <a:latin typeface="SimHei" panose="02010609060101010101" pitchFamily="49" charset="-122"/>
              </a:rPr>
              <a:t>条边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buNone/>
            </a:pPr>
            <a:r>
              <a:rPr lang="en-US" altLang="zh-CN" sz="2400" dirty="0">
                <a:latin typeface="SimHei" panose="02010609060101010101" pitchFamily="49" charset="-122"/>
              </a:rPr>
              <a:t>    (ii) </a:t>
            </a:r>
            <a:r>
              <a:rPr lang="zh-CN" altLang="en-US" sz="2400" dirty="0">
                <a:latin typeface="SimHei" panose="02010609060101010101" pitchFamily="49" charset="-122"/>
              </a:rPr>
              <a:t>连通且无环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buNone/>
            </a:pPr>
            <a:r>
              <a:rPr lang="en-US" altLang="zh-CN" sz="2400" dirty="0">
                <a:latin typeface="SimHei" panose="02010609060101010101" pitchFamily="49" charset="-122"/>
              </a:rPr>
              <a:t>    (iii) </a:t>
            </a:r>
            <a:r>
              <a:rPr lang="zh-CN" altLang="en-US" sz="2400" dirty="0">
                <a:latin typeface="SimHei" panose="02010609060101010101" pitchFamily="49" charset="-122"/>
              </a:rPr>
              <a:t>连通且任意两点间恰好有一条路径。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buNone/>
            </a:pP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sz="2400" dirty="0">
                <a:latin typeface="SimHei" panose="02010609060101010101" pitchFamily="49" charset="-122"/>
              </a:rPr>
              <a:t>♠对</a:t>
            </a:r>
            <a:r>
              <a:rPr lang="en-US" altLang="zh-CN" sz="2400" dirty="0"/>
              <a:t>G</a:t>
            </a:r>
            <a:r>
              <a:rPr lang="zh-CN" altLang="en-US" sz="2400" dirty="0">
                <a:latin typeface="SimHei" panose="02010609060101010101" pitchFamily="49" charset="-122"/>
              </a:rPr>
              <a:t>图的某个子图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V(G),E'(G))</a:t>
            </a:r>
            <a:r>
              <a:rPr lang="zh-CN" altLang="en-US" sz="2400" dirty="0">
                <a:latin typeface="SimHei" panose="02010609060101010101" pitchFamily="49" charset="-122"/>
              </a:rPr>
              <a:t>，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pPr marL="630555" lvl="2" indent="0">
              <a:lnSpc>
                <a:spcPct val="110000"/>
              </a:lnSpc>
              <a:buNone/>
            </a:pPr>
            <a:r>
              <a:rPr lang="zh-CN" altLang="en-US" sz="2400" dirty="0">
                <a:latin typeface="SimHei" panose="02010609060101010101" pitchFamily="49" charset="-122"/>
              </a:rPr>
              <a:t>   小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>
                <a:latin typeface="SimHei" panose="02010609060101010101" pitchFamily="49" charset="-122"/>
              </a:rPr>
              <a:t>条边 </a:t>
            </a:r>
            <a:r>
              <a:rPr lang="en-US" altLang="zh-CN" sz="2400" dirty="0">
                <a:latin typeface="SimHei" panose="02010609060101010101" pitchFamily="49" charset="-122"/>
                <a:sym typeface="Wingdings" panose="05000000000000000000" pitchFamily="2" charset="2"/>
              </a:rPr>
              <a:t> </a:t>
            </a:r>
            <a:r>
              <a:rPr lang="zh-CN" altLang="en-US" sz="2400" dirty="0">
                <a:latin typeface="SimHei" panose="02010609060101010101" pitchFamily="49" charset="-122"/>
              </a:rPr>
              <a:t>非连通图；</a:t>
            </a:r>
            <a:br>
              <a:rPr lang="zh-CN" altLang="en-US" sz="2400" dirty="0">
                <a:latin typeface="SimHei" panose="02010609060101010101" pitchFamily="49" charset="-122"/>
              </a:rPr>
            </a:br>
            <a:r>
              <a:rPr lang="zh-CN" altLang="en-US" sz="2400" dirty="0">
                <a:latin typeface="SimHei" panose="02010609060101010101" pitchFamily="49" charset="-122"/>
              </a:rPr>
              <a:t>   多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>
                <a:latin typeface="SimHei" panose="02010609060101010101" pitchFamily="49" charset="-122"/>
              </a:rPr>
              <a:t>条边 </a:t>
            </a:r>
            <a:r>
              <a:rPr lang="en-US" altLang="zh-CN" sz="2400" dirty="0">
                <a:latin typeface="SimHei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zh-CN" altLang="en-US" sz="2400" dirty="0">
                <a:latin typeface="SimHei" panose="02010609060101010101" pitchFamily="49" charset="-122"/>
              </a:rPr>
              <a:t> 一定有环；</a:t>
            </a:r>
            <a:br>
              <a:rPr lang="en-US" altLang="zh-CN" sz="2400" dirty="0">
                <a:latin typeface="SimHei" panose="02010609060101010101" pitchFamily="49" charset="-122"/>
              </a:rPr>
            </a:br>
            <a:r>
              <a:rPr lang="en-US" altLang="zh-CN" sz="2400" dirty="0">
                <a:latin typeface="SimHei" panose="02010609060101010101" pitchFamily="49" charset="-122"/>
              </a:rPr>
              <a:t>   </a:t>
            </a:r>
            <a:r>
              <a:rPr lang="zh-CN" altLang="en-US" sz="2400" dirty="0">
                <a:latin typeface="SimHei" panose="02010609060101010101" pitchFamily="49" charset="-122"/>
              </a:rPr>
              <a:t>有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n-1</a:t>
            </a:r>
            <a:r>
              <a:rPr lang="zh-CN" altLang="en-US" sz="2400" dirty="0">
                <a:latin typeface="SimHei" panose="02010609060101010101" pitchFamily="49" charset="-122"/>
              </a:rPr>
              <a:t>条边不一定是生成树。</a:t>
            </a:r>
            <a:endParaRPr lang="en-US" altLang="zh-CN" sz="2400" dirty="0">
              <a:latin typeface="SimHei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4F879EF-40E2-9E49-863E-F14F7AD5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436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623502B-A940-8A4A-A864-A93004B2B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无向图的生成森林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EA25516-B303-0D4E-956E-34D6B1F62CC2}"/>
              </a:ext>
            </a:extLst>
          </p:cNvPr>
          <p:cNvSpPr txBox="1"/>
          <p:nvPr/>
        </p:nvSpPr>
        <p:spPr>
          <a:xfrm>
            <a:off x="301501" y="856044"/>
            <a:ext cx="8510710" cy="1473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生成森林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: 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各连通分量的一棵生成树构成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的生成森林。  </a:t>
            </a:r>
            <a:endParaRPr lang="en-US" altLang="zh-CN" sz="28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457200" indent="-457200" eaLnBrk="1" hangingPunct="1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注意，它的连通性与原图相同；但含有</a:t>
            </a:r>
            <a:r>
              <a:rPr lang="zh-CN" altLang="en-US" sz="28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最少的边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。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CC84120-825D-3D48-BF40-4456263AC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708" y="276824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例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CF1C7C4-125C-F042-B46F-2C28377E462F}"/>
              </a:ext>
            </a:extLst>
          </p:cNvPr>
          <p:cNvGrpSpPr/>
          <p:nvPr/>
        </p:nvGrpSpPr>
        <p:grpSpPr>
          <a:xfrm>
            <a:off x="1949754" y="2946697"/>
            <a:ext cx="3068637" cy="1071563"/>
            <a:chOff x="3188493" y="3051063"/>
            <a:chExt cx="3068637" cy="107156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907E99C-AD6D-1A43-908A-8043D72B8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E7D8C79-F5D2-F344-9BB6-1858F7D4E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788C80E4-5071-6846-82AE-F838EBCD7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8BAED93-0A23-9843-97A6-4504B0CFF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1377B86-4FC6-7C4A-AB13-0AC4AF72F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EEB9B20-1031-C04C-8224-8C623F026C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6C43D9CC-C331-C048-8D07-0440E1D6B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C7ADC989-4EC9-1644-9C62-03C4073C8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C569CABC-FF48-FD4A-8977-F61557FBE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DF433282-BB1D-3549-975F-A15B79332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54">
              <a:extLst>
                <a:ext uri="{FF2B5EF4-FFF2-40B4-BE49-F238E27FC236}">
                  <a16:creationId xmlns:a16="http://schemas.microsoft.com/office/drawing/2014/main" id="{52C9A6CC-5A19-844F-9BDE-929A53C21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534E200-AB57-8D44-A1E3-E35D02D21D9F}"/>
              </a:ext>
            </a:extLst>
          </p:cNvPr>
          <p:cNvGrpSpPr/>
          <p:nvPr/>
        </p:nvGrpSpPr>
        <p:grpSpPr>
          <a:xfrm>
            <a:off x="301501" y="4695225"/>
            <a:ext cx="3068637" cy="1071563"/>
            <a:chOff x="3188493" y="3051063"/>
            <a:chExt cx="3068637" cy="1071563"/>
          </a:xfrm>
        </p:grpSpPr>
        <p:sp>
          <p:nvSpPr>
            <p:cNvPr id="19" name="Oval 6">
              <a:extLst>
                <a:ext uri="{FF2B5EF4-FFF2-40B4-BE49-F238E27FC236}">
                  <a16:creationId xmlns:a16="http://schemas.microsoft.com/office/drawing/2014/main" id="{E718DD04-6632-9545-8E98-DCD7BB087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0" name="Oval 7">
              <a:extLst>
                <a:ext uri="{FF2B5EF4-FFF2-40B4-BE49-F238E27FC236}">
                  <a16:creationId xmlns:a16="http://schemas.microsoft.com/office/drawing/2014/main" id="{CA1C242F-A92B-3B47-9D1A-892A447CD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1" name="Oval 8">
              <a:extLst>
                <a:ext uri="{FF2B5EF4-FFF2-40B4-BE49-F238E27FC236}">
                  <a16:creationId xmlns:a16="http://schemas.microsoft.com/office/drawing/2014/main" id="{BDD07576-24B0-0149-922B-29FDA24A0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" name="Oval 9">
              <a:extLst>
                <a:ext uri="{FF2B5EF4-FFF2-40B4-BE49-F238E27FC236}">
                  <a16:creationId xmlns:a16="http://schemas.microsoft.com/office/drawing/2014/main" id="{857833B2-5BA2-B04F-8DDD-FEF911788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3" name="Oval 10">
              <a:extLst>
                <a:ext uri="{FF2B5EF4-FFF2-40B4-BE49-F238E27FC236}">
                  <a16:creationId xmlns:a16="http://schemas.microsoft.com/office/drawing/2014/main" id="{1F15936B-710B-1D46-BE05-FDF03EFA0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4" name="Oval 11">
              <a:extLst>
                <a:ext uri="{FF2B5EF4-FFF2-40B4-BE49-F238E27FC236}">
                  <a16:creationId xmlns:a16="http://schemas.microsoft.com/office/drawing/2014/main" id="{6ABCD4A0-E5C5-0F42-AF55-28138443A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" name="Line 12">
              <a:extLst>
                <a:ext uri="{FF2B5EF4-FFF2-40B4-BE49-F238E27FC236}">
                  <a16:creationId xmlns:a16="http://schemas.microsoft.com/office/drawing/2014/main" id="{9FAEC51A-6200-1041-BD4B-4769063B9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D02E7DF9-62C4-984A-9674-C6EEC8906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3C7DF7CF-486A-0B44-93BA-409B7C5EB6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16">
              <a:extLst>
                <a:ext uri="{FF2B5EF4-FFF2-40B4-BE49-F238E27FC236}">
                  <a16:creationId xmlns:a16="http://schemas.microsoft.com/office/drawing/2014/main" id="{CE749ACD-F22D-E14B-97AB-62CFFAB16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54">
              <a:extLst>
                <a:ext uri="{FF2B5EF4-FFF2-40B4-BE49-F238E27FC236}">
                  <a16:creationId xmlns:a16="http://schemas.microsoft.com/office/drawing/2014/main" id="{0EB28A30-6AE6-814F-B0A2-DC6D0431F6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A6CD264-A893-C745-B695-2E636EC6E5C4}"/>
              </a:ext>
            </a:extLst>
          </p:cNvPr>
          <p:cNvGrpSpPr/>
          <p:nvPr/>
        </p:nvGrpSpPr>
        <p:grpSpPr>
          <a:xfrm>
            <a:off x="3935411" y="5367698"/>
            <a:ext cx="3068637" cy="1071563"/>
            <a:chOff x="3188493" y="3051063"/>
            <a:chExt cx="3068637" cy="1071563"/>
          </a:xfrm>
        </p:grpSpPr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8CF740B6-F068-5A44-892B-15D92316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2" name="Oval 7">
              <a:extLst>
                <a:ext uri="{FF2B5EF4-FFF2-40B4-BE49-F238E27FC236}">
                  <a16:creationId xmlns:a16="http://schemas.microsoft.com/office/drawing/2014/main" id="{BE4DDAF4-CDD5-4B42-88C6-E0E0163AE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3" name="Oval 8">
              <a:extLst>
                <a:ext uri="{FF2B5EF4-FFF2-40B4-BE49-F238E27FC236}">
                  <a16:creationId xmlns:a16="http://schemas.microsoft.com/office/drawing/2014/main" id="{1B5CFEE8-86C9-F347-938A-F4EBF1B5C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4" name="Oval 9">
              <a:extLst>
                <a:ext uri="{FF2B5EF4-FFF2-40B4-BE49-F238E27FC236}">
                  <a16:creationId xmlns:a16="http://schemas.microsoft.com/office/drawing/2014/main" id="{DD838831-4A7E-C34A-A56D-0A758CDEC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" name="Oval 10">
              <a:extLst>
                <a:ext uri="{FF2B5EF4-FFF2-40B4-BE49-F238E27FC236}">
                  <a16:creationId xmlns:a16="http://schemas.microsoft.com/office/drawing/2014/main" id="{170C3B3C-BAF4-CF4E-8A69-0BB9869F2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6" name="Oval 11">
              <a:extLst>
                <a:ext uri="{FF2B5EF4-FFF2-40B4-BE49-F238E27FC236}">
                  <a16:creationId xmlns:a16="http://schemas.microsoft.com/office/drawing/2014/main" id="{BFDC077E-7A8F-7B45-87B5-85CD3354E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0217A5EF-380A-824A-B64C-F56E0EC11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EEF4E03E-2E89-274B-AF47-5FB8898423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15">
              <a:extLst>
                <a:ext uri="{FF2B5EF4-FFF2-40B4-BE49-F238E27FC236}">
                  <a16:creationId xmlns:a16="http://schemas.microsoft.com/office/drawing/2014/main" id="{5325F3CD-5BD8-4548-A3C3-62D87518EE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Line 16">
              <a:extLst>
                <a:ext uri="{FF2B5EF4-FFF2-40B4-BE49-F238E27FC236}">
                  <a16:creationId xmlns:a16="http://schemas.microsoft.com/office/drawing/2014/main" id="{6F487F39-E52B-F748-8E11-6D798E22C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54">
              <a:extLst>
                <a:ext uri="{FF2B5EF4-FFF2-40B4-BE49-F238E27FC236}">
                  <a16:creationId xmlns:a16="http://schemas.microsoft.com/office/drawing/2014/main" id="{CA874E5C-DA97-0A46-86BD-EC548235A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84FB9014-0F6E-2247-AB89-3F5DF9DD39F0}"/>
              </a:ext>
            </a:extLst>
          </p:cNvPr>
          <p:cNvGrpSpPr/>
          <p:nvPr/>
        </p:nvGrpSpPr>
        <p:grpSpPr>
          <a:xfrm>
            <a:off x="5743574" y="3920292"/>
            <a:ext cx="3068637" cy="1071563"/>
            <a:chOff x="3188493" y="3051063"/>
            <a:chExt cx="3068637" cy="1071563"/>
          </a:xfrm>
        </p:grpSpPr>
        <p:sp>
          <p:nvSpPr>
            <p:cNvPr id="43" name="Oval 6">
              <a:extLst>
                <a:ext uri="{FF2B5EF4-FFF2-40B4-BE49-F238E27FC236}">
                  <a16:creationId xmlns:a16="http://schemas.microsoft.com/office/drawing/2014/main" id="{146CEC72-874F-6740-9F34-C3085B927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4" name="Oval 7">
              <a:extLst>
                <a:ext uri="{FF2B5EF4-FFF2-40B4-BE49-F238E27FC236}">
                  <a16:creationId xmlns:a16="http://schemas.microsoft.com/office/drawing/2014/main" id="{F3A8F2AA-6C1B-3545-99AB-8A59B2E1D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5" name="Oval 8">
              <a:extLst>
                <a:ext uri="{FF2B5EF4-FFF2-40B4-BE49-F238E27FC236}">
                  <a16:creationId xmlns:a16="http://schemas.microsoft.com/office/drawing/2014/main" id="{2EE2BCF1-DC85-CA41-90F4-EA053CF78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6" name="Oval 9">
              <a:extLst>
                <a:ext uri="{FF2B5EF4-FFF2-40B4-BE49-F238E27FC236}">
                  <a16:creationId xmlns:a16="http://schemas.microsoft.com/office/drawing/2014/main" id="{FA75D334-8095-D045-ABB0-8ADA596436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7" name="Oval 10">
              <a:extLst>
                <a:ext uri="{FF2B5EF4-FFF2-40B4-BE49-F238E27FC236}">
                  <a16:creationId xmlns:a16="http://schemas.microsoft.com/office/drawing/2014/main" id="{C19BECB2-7FCF-5A48-A2F0-AFFAA6A29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8" name="Oval 11">
              <a:extLst>
                <a:ext uri="{FF2B5EF4-FFF2-40B4-BE49-F238E27FC236}">
                  <a16:creationId xmlns:a16="http://schemas.microsoft.com/office/drawing/2014/main" id="{88A06767-FB67-4C4C-A1B9-90921AE8C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9" name="Line 12">
              <a:extLst>
                <a:ext uri="{FF2B5EF4-FFF2-40B4-BE49-F238E27FC236}">
                  <a16:creationId xmlns:a16="http://schemas.microsoft.com/office/drawing/2014/main" id="{94C56A66-BD0D-5145-BDBB-EACC2ED92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14">
              <a:extLst>
                <a:ext uri="{FF2B5EF4-FFF2-40B4-BE49-F238E27FC236}">
                  <a16:creationId xmlns:a16="http://schemas.microsoft.com/office/drawing/2014/main" id="{D773BEAA-2ED2-2347-9580-4F5E335EE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E768659F-C452-074E-B5DC-52320DC8A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16">
              <a:extLst>
                <a:ext uri="{FF2B5EF4-FFF2-40B4-BE49-F238E27FC236}">
                  <a16:creationId xmlns:a16="http://schemas.microsoft.com/office/drawing/2014/main" id="{E0C1C3EE-F338-314F-829E-E0C1C5450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Line 54">
              <a:extLst>
                <a:ext uri="{FF2B5EF4-FFF2-40B4-BE49-F238E27FC236}">
                  <a16:creationId xmlns:a16="http://schemas.microsoft.com/office/drawing/2014/main" id="{9F34685D-BF56-3142-8120-38F7AA192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4" name="文本框 53">
            <a:extLst>
              <a:ext uri="{FF2B5EF4-FFF2-40B4-BE49-F238E27FC236}">
                <a16:creationId xmlns:a16="http://schemas.microsoft.com/office/drawing/2014/main" id="{AA76BE24-0DE1-1C45-A03B-99AC298B32B4}"/>
              </a:ext>
            </a:extLst>
          </p:cNvPr>
          <p:cNvSpPr txBox="1"/>
          <p:nvPr/>
        </p:nvSpPr>
        <p:spPr>
          <a:xfrm>
            <a:off x="4917831" y="2920801"/>
            <a:ext cx="3310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此图有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3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个生成森林。</a:t>
            </a:r>
            <a:endParaRPr lang="zh-Hans-HK" altLang="en-US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C2EF561-2641-3246-ACA0-8FCB6BCF8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471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DA5ECE2-BEFD-9F49-9C06-B81960FF3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有向图的有向生成树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5C75DF4-B93D-2B49-925E-6591839BE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22" y="1033487"/>
            <a:ext cx="8893277" cy="164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如果一个有向图恰有一个顶点的入度为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，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其余顶点的入度均为</a:t>
            </a:r>
            <a:r>
              <a:rPr kumimoji="1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，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则是一棵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有向生成树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也叫有向树形图</a:t>
            </a: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）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。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4FA0589F-BD0D-D94E-A10D-56CD0B408F16}"/>
              </a:ext>
            </a:extLst>
          </p:cNvPr>
          <p:cNvGrpSpPr>
            <a:grpSpLocks/>
          </p:cNvGrpSpPr>
          <p:nvPr/>
        </p:nvGrpSpPr>
        <p:grpSpPr bwMode="auto">
          <a:xfrm>
            <a:off x="3029834" y="2526834"/>
            <a:ext cx="1909763" cy="1104900"/>
            <a:chOff x="4368" y="1896"/>
            <a:chExt cx="1203" cy="696"/>
          </a:xfrm>
        </p:grpSpPr>
        <p:sp>
          <p:nvSpPr>
            <p:cNvPr id="6" name="Oval 7">
              <a:extLst>
                <a:ext uri="{FF2B5EF4-FFF2-40B4-BE49-F238E27FC236}">
                  <a16:creationId xmlns:a16="http://schemas.microsoft.com/office/drawing/2014/main" id="{E301B3C4-4A65-9449-B513-13866CDFF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67D31846-9266-2742-B84E-B38525F38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8" name="Oval 9">
              <a:extLst>
                <a:ext uri="{FF2B5EF4-FFF2-40B4-BE49-F238E27FC236}">
                  <a16:creationId xmlns:a16="http://schemas.microsoft.com/office/drawing/2014/main" id="{19E8631A-F23C-B243-8F8D-B7BEE9FA4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41FFBAC4-CA74-C740-8E8F-38648B679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0" name="Oval 11">
              <a:extLst>
                <a:ext uri="{FF2B5EF4-FFF2-40B4-BE49-F238E27FC236}">
                  <a16:creationId xmlns:a16="http://schemas.microsoft.com/office/drawing/2014/main" id="{36629CFD-D91E-FD48-833C-737F9A12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A8139CF6-F83B-F34D-871C-3FB5544B5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BE73F488-1CB4-524B-AE19-06E73D90F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E3DB8270-C5C6-5847-9A96-EC9487347A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1FBFAFEA-26A3-8F40-853B-A4B16C9C0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A8C874F2-E1E4-4C46-8C63-BF40CB4A3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A0263E6C-BD0E-F84D-AA51-81AB07AB7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Group 6">
            <a:extLst>
              <a:ext uri="{FF2B5EF4-FFF2-40B4-BE49-F238E27FC236}">
                <a16:creationId xmlns:a16="http://schemas.microsoft.com/office/drawing/2014/main" id="{ADDA5236-296C-3545-8146-35FAD02B75B7}"/>
              </a:ext>
            </a:extLst>
          </p:cNvPr>
          <p:cNvGrpSpPr>
            <a:grpSpLocks/>
          </p:cNvGrpSpPr>
          <p:nvPr/>
        </p:nvGrpSpPr>
        <p:grpSpPr bwMode="auto">
          <a:xfrm>
            <a:off x="1115946" y="3774987"/>
            <a:ext cx="1909763" cy="1104900"/>
            <a:chOff x="4368" y="1896"/>
            <a:chExt cx="1203" cy="696"/>
          </a:xfrm>
        </p:grpSpPr>
        <p:sp>
          <p:nvSpPr>
            <p:cNvPr id="18" name="Oval 7">
              <a:extLst>
                <a:ext uri="{FF2B5EF4-FFF2-40B4-BE49-F238E27FC236}">
                  <a16:creationId xmlns:a16="http://schemas.microsoft.com/office/drawing/2014/main" id="{64B0E925-11FE-4641-AD64-5C2216A6C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" name="Oval 8">
              <a:extLst>
                <a:ext uri="{FF2B5EF4-FFF2-40B4-BE49-F238E27FC236}">
                  <a16:creationId xmlns:a16="http://schemas.microsoft.com/office/drawing/2014/main" id="{83A25992-8A50-AE4E-9E38-8CCCDADC1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0" name="Oval 9">
              <a:extLst>
                <a:ext uri="{FF2B5EF4-FFF2-40B4-BE49-F238E27FC236}">
                  <a16:creationId xmlns:a16="http://schemas.microsoft.com/office/drawing/2014/main" id="{7CA3615C-97C6-9B42-9A07-D9DC7B409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1" name="Oval 10">
              <a:extLst>
                <a:ext uri="{FF2B5EF4-FFF2-40B4-BE49-F238E27FC236}">
                  <a16:creationId xmlns:a16="http://schemas.microsoft.com/office/drawing/2014/main" id="{FB7E7A05-558D-EC45-AB7B-3DEBAAD7A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2" name="Oval 11">
              <a:extLst>
                <a:ext uri="{FF2B5EF4-FFF2-40B4-BE49-F238E27FC236}">
                  <a16:creationId xmlns:a16="http://schemas.microsoft.com/office/drawing/2014/main" id="{E302580A-B4EB-5746-BE3D-173ECD610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282F2072-AB45-9C43-ABDC-36F8FAC69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5">
              <a:extLst>
                <a:ext uri="{FF2B5EF4-FFF2-40B4-BE49-F238E27FC236}">
                  <a16:creationId xmlns:a16="http://schemas.microsoft.com/office/drawing/2014/main" id="{B80AAD85-E589-A44E-8C57-7B92DDEBC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2DE6F67A-4AE2-1F45-AFD8-0C84AC194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D57B0FEA-368A-AF4D-A5BA-D9AEA7C431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" name="Group 6">
            <a:extLst>
              <a:ext uri="{FF2B5EF4-FFF2-40B4-BE49-F238E27FC236}">
                <a16:creationId xmlns:a16="http://schemas.microsoft.com/office/drawing/2014/main" id="{B51D9522-2814-224E-85E3-85BB9114C567}"/>
              </a:ext>
            </a:extLst>
          </p:cNvPr>
          <p:cNvGrpSpPr>
            <a:grpSpLocks/>
          </p:cNvGrpSpPr>
          <p:nvPr/>
        </p:nvGrpSpPr>
        <p:grpSpPr bwMode="auto">
          <a:xfrm>
            <a:off x="1080777" y="5191177"/>
            <a:ext cx="1909763" cy="1104900"/>
            <a:chOff x="4368" y="1896"/>
            <a:chExt cx="1203" cy="696"/>
          </a:xfrm>
        </p:grpSpPr>
        <p:sp>
          <p:nvSpPr>
            <p:cNvPr id="28" name="Oval 7">
              <a:extLst>
                <a:ext uri="{FF2B5EF4-FFF2-40B4-BE49-F238E27FC236}">
                  <a16:creationId xmlns:a16="http://schemas.microsoft.com/office/drawing/2014/main" id="{98811E8C-0821-064F-A792-7749580E9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9" name="Oval 8">
              <a:extLst>
                <a:ext uri="{FF2B5EF4-FFF2-40B4-BE49-F238E27FC236}">
                  <a16:creationId xmlns:a16="http://schemas.microsoft.com/office/drawing/2014/main" id="{A67C6BFD-C00C-224C-8354-6E3FD8EC0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0" name="Oval 9">
              <a:extLst>
                <a:ext uri="{FF2B5EF4-FFF2-40B4-BE49-F238E27FC236}">
                  <a16:creationId xmlns:a16="http://schemas.microsoft.com/office/drawing/2014/main" id="{84620FAE-B8B1-D241-9DC1-B7A04415F9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31" name="Oval 10">
              <a:extLst>
                <a:ext uri="{FF2B5EF4-FFF2-40B4-BE49-F238E27FC236}">
                  <a16:creationId xmlns:a16="http://schemas.microsoft.com/office/drawing/2014/main" id="{1575BB3B-76BB-FC41-A51E-DA32F5B05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32" name="Oval 11">
              <a:extLst>
                <a:ext uri="{FF2B5EF4-FFF2-40B4-BE49-F238E27FC236}">
                  <a16:creationId xmlns:a16="http://schemas.microsoft.com/office/drawing/2014/main" id="{07769481-073D-1F43-8F33-229FC295B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8BB745A8-D9BD-A04C-B49A-2F36270F4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5">
              <a:extLst>
                <a:ext uri="{FF2B5EF4-FFF2-40B4-BE49-F238E27FC236}">
                  <a16:creationId xmlns:a16="http://schemas.microsoft.com/office/drawing/2014/main" id="{43B43EC8-05D5-D642-8BBB-625E40637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16">
              <a:extLst>
                <a:ext uri="{FF2B5EF4-FFF2-40B4-BE49-F238E27FC236}">
                  <a16:creationId xmlns:a16="http://schemas.microsoft.com/office/drawing/2014/main" id="{891A5BDE-D04C-4845-814C-6584663C6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Line 18">
              <a:extLst>
                <a:ext uri="{FF2B5EF4-FFF2-40B4-BE49-F238E27FC236}">
                  <a16:creationId xmlns:a16="http://schemas.microsoft.com/office/drawing/2014/main" id="{4291456C-D9A1-6848-A771-076F7ABC9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7" name="Group 6">
            <a:extLst>
              <a:ext uri="{FF2B5EF4-FFF2-40B4-BE49-F238E27FC236}">
                <a16:creationId xmlns:a16="http://schemas.microsoft.com/office/drawing/2014/main" id="{EF940299-3C16-E846-97F6-08DF17DA293F}"/>
              </a:ext>
            </a:extLst>
          </p:cNvPr>
          <p:cNvGrpSpPr>
            <a:grpSpLocks/>
          </p:cNvGrpSpPr>
          <p:nvPr/>
        </p:nvGrpSpPr>
        <p:grpSpPr bwMode="auto">
          <a:xfrm>
            <a:off x="3720397" y="3933737"/>
            <a:ext cx="1909763" cy="1104900"/>
            <a:chOff x="4368" y="1896"/>
            <a:chExt cx="1203" cy="696"/>
          </a:xfrm>
        </p:grpSpPr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2D251F35-AD50-ED4E-ABB5-1110E8146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B0211BA3-AE68-5040-8D1D-6D8204957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E21C411A-5501-3344-A1FE-256FD4A9A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CAA1935F-3F2B-1544-A21A-173A3ED80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08C0ECB3-4C8E-A54C-8201-5F2878015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3E751472-F271-0143-801A-1AEEB5C5C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1B443694-B14C-0149-A44C-7CDD58C7E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DAF834A5-7182-EB47-8612-D3D421031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7">
              <a:extLst>
                <a:ext uri="{FF2B5EF4-FFF2-40B4-BE49-F238E27FC236}">
                  <a16:creationId xmlns:a16="http://schemas.microsoft.com/office/drawing/2014/main" id="{0F60A449-BF35-FA42-AD45-45585DE83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7" name="Group 6">
            <a:extLst>
              <a:ext uri="{FF2B5EF4-FFF2-40B4-BE49-F238E27FC236}">
                <a16:creationId xmlns:a16="http://schemas.microsoft.com/office/drawing/2014/main" id="{061B11AA-65D7-7E43-8C0E-34F41BDEF5AF}"/>
              </a:ext>
            </a:extLst>
          </p:cNvPr>
          <p:cNvGrpSpPr>
            <a:grpSpLocks/>
          </p:cNvGrpSpPr>
          <p:nvPr/>
        </p:nvGrpSpPr>
        <p:grpSpPr bwMode="auto">
          <a:xfrm>
            <a:off x="3720397" y="5236243"/>
            <a:ext cx="1909763" cy="1104900"/>
            <a:chOff x="4368" y="1896"/>
            <a:chExt cx="1203" cy="696"/>
          </a:xfrm>
        </p:grpSpPr>
        <p:sp>
          <p:nvSpPr>
            <p:cNvPr id="48" name="Oval 7">
              <a:extLst>
                <a:ext uri="{FF2B5EF4-FFF2-40B4-BE49-F238E27FC236}">
                  <a16:creationId xmlns:a16="http://schemas.microsoft.com/office/drawing/2014/main" id="{F52D6157-CA38-2E41-B68A-CD996A520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9" name="Oval 8">
              <a:extLst>
                <a:ext uri="{FF2B5EF4-FFF2-40B4-BE49-F238E27FC236}">
                  <a16:creationId xmlns:a16="http://schemas.microsoft.com/office/drawing/2014/main" id="{76266F79-86C8-A042-AA03-303B4D89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50" name="Oval 9">
              <a:extLst>
                <a:ext uri="{FF2B5EF4-FFF2-40B4-BE49-F238E27FC236}">
                  <a16:creationId xmlns:a16="http://schemas.microsoft.com/office/drawing/2014/main" id="{C79FF876-A3E8-9141-93A5-F9DBFDB72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51" name="Oval 10">
              <a:extLst>
                <a:ext uri="{FF2B5EF4-FFF2-40B4-BE49-F238E27FC236}">
                  <a16:creationId xmlns:a16="http://schemas.microsoft.com/office/drawing/2014/main" id="{7B85EA56-56FA-424A-9D8F-21A03F0F2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52" name="Oval 11">
              <a:extLst>
                <a:ext uri="{FF2B5EF4-FFF2-40B4-BE49-F238E27FC236}">
                  <a16:creationId xmlns:a16="http://schemas.microsoft.com/office/drawing/2014/main" id="{C4400120-7CA2-5F42-9C3B-DDAAB18FD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53" name="Line 12">
              <a:extLst>
                <a:ext uri="{FF2B5EF4-FFF2-40B4-BE49-F238E27FC236}">
                  <a16:creationId xmlns:a16="http://schemas.microsoft.com/office/drawing/2014/main" id="{53A71112-3411-0245-9FBA-F05E35E2E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4">
              <a:extLst>
                <a:ext uri="{FF2B5EF4-FFF2-40B4-BE49-F238E27FC236}">
                  <a16:creationId xmlns:a16="http://schemas.microsoft.com/office/drawing/2014/main" id="{A49791A5-FC54-EA46-98BD-E166E92FC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5">
              <a:extLst>
                <a:ext uri="{FF2B5EF4-FFF2-40B4-BE49-F238E27FC236}">
                  <a16:creationId xmlns:a16="http://schemas.microsoft.com/office/drawing/2014/main" id="{EE3E52E5-B7D6-CD4C-9E7A-F0360A673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8">
              <a:extLst>
                <a:ext uri="{FF2B5EF4-FFF2-40B4-BE49-F238E27FC236}">
                  <a16:creationId xmlns:a16="http://schemas.microsoft.com/office/drawing/2014/main" id="{E5221C44-261D-DE4F-93E4-AD68E7B6F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7" name="Group 6">
            <a:extLst>
              <a:ext uri="{FF2B5EF4-FFF2-40B4-BE49-F238E27FC236}">
                <a16:creationId xmlns:a16="http://schemas.microsoft.com/office/drawing/2014/main" id="{EAA2B76D-FFA3-C845-A869-E35A51A1A87E}"/>
              </a:ext>
            </a:extLst>
          </p:cNvPr>
          <p:cNvGrpSpPr>
            <a:grpSpLocks/>
          </p:cNvGrpSpPr>
          <p:nvPr/>
        </p:nvGrpSpPr>
        <p:grpSpPr bwMode="auto">
          <a:xfrm>
            <a:off x="6341359" y="3759112"/>
            <a:ext cx="1909763" cy="1104900"/>
            <a:chOff x="4368" y="1896"/>
            <a:chExt cx="1203" cy="696"/>
          </a:xfrm>
        </p:grpSpPr>
        <p:sp>
          <p:nvSpPr>
            <p:cNvPr id="58" name="Oval 7">
              <a:extLst>
                <a:ext uri="{FF2B5EF4-FFF2-40B4-BE49-F238E27FC236}">
                  <a16:creationId xmlns:a16="http://schemas.microsoft.com/office/drawing/2014/main" id="{8C98D116-8330-7E47-B4A0-7C04CB5E3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59" name="Oval 8">
              <a:extLst>
                <a:ext uri="{FF2B5EF4-FFF2-40B4-BE49-F238E27FC236}">
                  <a16:creationId xmlns:a16="http://schemas.microsoft.com/office/drawing/2014/main" id="{7ABD19CF-BC13-2B4D-BF9C-92ED4BD10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0" name="Oval 9">
              <a:extLst>
                <a:ext uri="{FF2B5EF4-FFF2-40B4-BE49-F238E27FC236}">
                  <a16:creationId xmlns:a16="http://schemas.microsoft.com/office/drawing/2014/main" id="{9173C76D-FE58-3249-AF96-7AED10804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1" name="Oval 10">
              <a:extLst>
                <a:ext uri="{FF2B5EF4-FFF2-40B4-BE49-F238E27FC236}">
                  <a16:creationId xmlns:a16="http://schemas.microsoft.com/office/drawing/2014/main" id="{1E724CD6-B887-DE41-873B-7EE657E46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62" name="Oval 11">
              <a:extLst>
                <a:ext uri="{FF2B5EF4-FFF2-40B4-BE49-F238E27FC236}">
                  <a16:creationId xmlns:a16="http://schemas.microsoft.com/office/drawing/2014/main" id="{62E0F741-22B0-D140-B2A2-8C97DAD29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3" name="Line 14">
              <a:extLst>
                <a:ext uri="{FF2B5EF4-FFF2-40B4-BE49-F238E27FC236}">
                  <a16:creationId xmlns:a16="http://schemas.microsoft.com/office/drawing/2014/main" id="{36740EB3-74DF-0E48-920F-079EE88FE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15">
              <a:extLst>
                <a:ext uri="{FF2B5EF4-FFF2-40B4-BE49-F238E27FC236}">
                  <a16:creationId xmlns:a16="http://schemas.microsoft.com/office/drawing/2014/main" id="{C7EFAA42-772E-1841-AB5F-E5BFA7E55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16">
              <a:extLst>
                <a:ext uri="{FF2B5EF4-FFF2-40B4-BE49-F238E27FC236}">
                  <a16:creationId xmlns:a16="http://schemas.microsoft.com/office/drawing/2014/main" id="{47D38DE0-B953-8C4E-8F31-1057ECB4A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F3121A14-CCB4-634C-A497-86B598D4D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7" name="Group 6">
            <a:extLst>
              <a:ext uri="{FF2B5EF4-FFF2-40B4-BE49-F238E27FC236}">
                <a16:creationId xmlns:a16="http://schemas.microsoft.com/office/drawing/2014/main" id="{2EB20E66-A118-B547-84FD-85CA4AF074A4}"/>
              </a:ext>
            </a:extLst>
          </p:cNvPr>
          <p:cNvGrpSpPr>
            <a:grpSpLocks/>
          </p:cNvGrpSpPr>
          <p:nvPr/>
        </p:nvGrpSpPr>
        <p:grpSpPr bwMode="auto">
          <a:xfrm>
            <a:off x="6387396" y="5255293"/>
            <a:ext cx="1909763" cy="1104900"/>
            <a:chOff x="4368" y="1896"/>
            <a:chExt cx="1203" cy="696"/>
          </a:xfrm>
        </p:grpSpPr>
        <p:sp>
          <p:nvSpPr>
            <p:cNvPr id="68" name="Oval 7">
              <a:extLst>
                <a:ext uri="{FF2B5EF4-FFF2-40B4-BE49-F238E27FC236}">
                  <a16:creationId xmlns:a16="http://schemas.microsoft.com/office/drawing/2014/main" id="{6A998067-F7E5-FF4B-9CEA-8130B34BD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9" name="Oval 8">
              <a:extLst>
                <a:ext uri="{FF2B5EF4-FFF2-40B4-BE49-F238E27FC236}">
                  <a16:creationId xmlns:a16="http://schemas.microsoft.com/office/drawing/2014/main" id="{3444D3D6-95F0-4648-A167-328219696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70" name="Oval 9">
              <a:extLst>
                <a:ext uri="{FF2B5EF4-FFF2-40B4-BE49-F238E27FC236}">
                  <a16:creationId xmlns:a16="http://schemas.microsoft.com/office/drawing/2014/main" id="{BE2BDB85-1551-B24E-8046-FD008A2AE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71" name="Oval 10">
              <a:extLst>
                <a:ext uri="{FF2B5EF4-FFF2-40B4-BE49-F238E27FC236}">
                  <a16:creationId xmlns:a16="http://schemas.microsoft.com/office/drawing/2014/main" id="{D67649A7-73C2-2D48-9122-C84AAED4D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72" name="Oval 11">
              <a:extLst>
                <a:ext uri="{FF2B5EF4-FFF2-40B4-BE49-F238E27FC236}">
                  <a16:creationId xmlns:a16="http://schemas.microsoft.com/office/drawing/2014/main" id="{D8B1509A-7B71-D441-88BE-BE0E9EAE3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73" name="Line 14">
              <a:extLst>
                <a:ext uri="{FF2B5EF4-FFF2-40B4-BE49-F238E27FC236}">
                  <a16:creationId xmlns:a16="http://schemas.microsoft.com/office/drawing/2014/main" id="{887E79C4-C584-8E4E-9D8C-25822D09D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15">
              <a:extLst>
                <a:ext uri="{FF2B5EF4-FFF2-40B4-BE49-F238E27FC236}">
                  <a16:creationId xmlns:a16="http://schemas.microsoft.com/office/drawing/2014/main" id="{54FE5D29-D187-144F-AC79-F2F49B5E8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16">
              <a:extLst>
                <a:ext uri="{FF2B5EF4-FFF2-40B4-BE49-F238E27FC236}">
                  <a16:creationId xmlns:a16="http://schemas.microsoft.com/office/drawing/2014/main" id="{5808A5D6-4F31-9247-B967-B4E69C6CC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18">
              <a:extLst>
                <a:ext uri="{FF2B5EF4-FFF2-40B4-BE49-F238E27FC236}">
                  <a16:creationId xmlns:a16="http://schemas.microsoft.com/office/drawing/2014/main" id="{5FDA961E-30A9-464F-AEB4-D9FBF114D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7" name="文本框 76">
            <a:extLst>
              <a:ext uri="{FF2B5EF4-FFF2-40B4-BE49-F238E27FC236}">
                <a16:creationId xmlns:a16="http://schemas.microsoft.com/office/drawing/2014/main" id="{F1507285-F599-3642-B032-2E84DA2629F5}"/>
              </a:ext>
            </a:extLst>
          </p:cNvPr>
          <p:cNvSpPr txBox="1"/>
          <p:nvPr/>
        </p:nvSpPr>
        <p:spPr>
          <a:xfrm>
            <a:off x="4856283" y="3133073"/>
            <a:ext cx="3449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此图有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6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个有向生成树</a:t>
            </a:r>
            <a:endParaRPr lang="zh-Hans-HK" altLang="en-US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40FF14B-30AC-BE43-AB96-EF3F0A3E4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769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44F88B75-5B94-9C4C-99C1-A187CF5E2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有向图的生成森林（**）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B4909A4-D8BF-C546-930A-31E94AB8547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342900" indent="-34290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2800" dirty="0">
                <a:latin typeface="SimHei" panose="02010609060101010101" pitchFamily="49" charset="-122"/>
              </a:rPr>
              <a:t>一个有向图的生成森林由若干棵有向树组成，含有图中全部顶点，但只有足以构成若干棵不相交的有向树的弧。 </a:t>
            </a:r>
            <a:endParaRPr lang="zh-CN" altLang="en-US" sz="2800" dirty="0">
              <a:latin typeface="SimHei" panose="02010609060101010101" pitchFamily="49" charset="-122"/>
            </a:endParaRPr>
          </a:p>
          <a:p>
            <a:endParaRPr kumimoji="1" lang="zh-CN" altLang="en-US" dirty="0"/>
          </a:p>
          <a:p>
            <a:endParaRPr lang="zh-CN" altLang="en-US" dirty="0"/>
          </a:p>
        </p:txBody>
      </p:sp>
      <p:pic>
        <p:nvPicPr>
          <p:cNvPr id="3" name="Picture 12">
            <a:extLst>
              <a:ext uri="{FF2B5EF4-FFF2-40B4-BE49-F238E27FC236}">
                <a16:creationId xmlns:a16="http://schemas.microsoft.com/office/drawing/2014/main" id="{2D01A4D0-5E17-8F4D-B1BD-F9F2CB98E719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04" y="2758701"/>
            <a:ext cx="3335633" cy="28671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>
            <a:extLst>
              <a:ext uri="{FF2B5EF4-FFF2-40B4-BE49-F238E27FC236}">
                <a16:creationId xmlns:a16="http://schemas.microsoft.com/office/drawing/2014/main" id="{CB736132-7FC4-184E-B9AC-D89885393727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731" y="2758701"/>
            <a:ext cx="3156865" cy="28671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FFA66C1-D529-744A-A8EC-2413478E0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553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44F88B75-5B94-9C4C-99C1-A187CF5E2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SimHei" panose="02010609060101010101" pitchFamily="49" charset="-122"/>
                <a:ea typeface="SimHei" panose="02010609060101010101" pitchFamily="49" charset="-122"/>
              </a:rPr>
              <a:t> 带权图 带权连通图（网）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9722739-9899-0646-AEDE-4EC609858E1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342900" indent="-342900">
              <a:buClr>
                <a:srgbClr val="002060"/>
              </a:buClr>
              <a:defRPr/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</a:rPr>
              <a:t>权</a:t>
            </a:r>
            <a:r>
              <a:rPr kumimoji="1" lang="en-US" altLang="zh-CN" dirty="0">
                <a:latin typeface="SimHei" panose="02010609060101010101" pitchFamily="49" charset="-122"/>
              </a:rPr>
              <a:t>——</a:t>
            </a:r>
            <a:r>
              <a:rPr kumimoji="1" lang="zh-CN" altLang="en-US" dirty="0">
                <a:latin typeface="SimHei" panose="02010609060101010101" pitchFamily="49" charset="-122"/>
              </a:rPr>
              <a:t>与图的边或弧相关的数叫权。</a:t>
            </a:r>
          </a:p>
          <a:p>
            <a:pPr marL="342900" indent="-342900">
              <a:buClr>
                <a:srgbClr val="002060"/>
              </a:buClr>
              <a:defRPr/>
            </a:pPr>
            <a:r>
              <a:rPr kumimoji="1" lang="zh-CN" altLang="en-US" dirty="0">
                <a:latin typeface="SimHei" panose="02010609060101010101" pitchFamily="49" charset="-122"/>
              </a:rPr>
              <a:t>每个边</a:t>
            </a:r>
            <a:r>
              <a:rPr kumimoji="1" lang="en-US" altLang="zh-CN" dirty="0">
                <a:latin typeface="SimHei" panose="02010609060101010101" pitchFamily="49" charset="-122"/>
              </a:rPr>
              <a:t>(</a:t>
            </a:r>
            <a:r>
              <a:rPr kumimoji="1" lang="zh-CN" altLang="en-US" dirty="0">
                <a:latin typeface="SimHei" panose="02010609060101010101" pitchFamily="49" charset="-122"/>
              </a:rPr>
              <a:t>或弧</a:t>
            </a:r>
            <a:r>
              <a:rPr kumimoji="1" lang="en-US" altLang="zh-CN" dirty="0">
                <a:latin typeface="SimHei" panose="02010609060101010101" pitchFamily="49" charset="-122"/>
              </a:rPr>
              <a:t>)</a:t>
            </a:r>
            <a:r>
              <a:rPr kumimoji="1" lang="zh-CN" altLang="en-US" dirty="0">
                <a:latin typeface="SimHei" panose="02010609060101010101" pitchFamily="49" charset="-122"/>
              </a:rPr>
              <a:t>都附加一个权值的图，称为</a:t>
            </a:r>
            <a:r>
              <a:rPr kumimoji="1" lang="zh-CN" altLang="en-US" b="1" dirty="0">
                <a:solidFill>
                  <a:srgbClr val="C00000"/>
                </a:solidFill>
                <a:latin typeface="SimHei" panose="02010609060101010101" pitchFamily="49" charset="-122"/>
              </a:rPr>
              <a:t>带权图</a:t>
            </a:r>
            <a:r>
              <a:rPr kumimoji="1" lang="zh-CN" altLang="en-US" dirty="0">
                <a:latin typeface="SimHei" panose="02010609060101010101" pitchFamily="49" charset="-122"/>
              </a:rPr>
              <a:t>。</a:t>
            </a:r>
            <a:endParaRPr kumimoji="1" lang="en-US" altLang="zh-CN" dirty="0">
              <a:latin typeface="SimHei" panose="02010609060101010101" pitchFamily="49" charset="-122"/>
            </a:endParaRPr>
          </a:p>
          <a:p>
            <a:pPr marL="342900" indent="-342900">
              <a:buClr>
                <a:srgbClr val="002060"/>
              </a:buClr>
              <a:defRPr/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</a:rPr>
              <a:t>网络：</a:t>
            </a:r>
            <a:r>
              <a:rPr kumimoji="1" lang="zh-CN" altLang="en-US" b="1" dirty="0">
                <a:solidFill>
                  <a:srgbClr val="C00000"/>
                </a:solidFill>
                <a:latin typeface="SimHei" panose="02010609060101010101" pitchFamily="49" charset="-122"/>
              </a:rPr>
              <a:t>带权的连通图</a:t>
            </a:r>
            <a:r>
              <a:rPr kumimoji="1" lang="en-US" altLang="zh-CN" dirty="0">
                <a:latin typeface="SimHei" panose="02010609060101010101" pitchFamily="49" charset="-122"/>
              </a:rPr>
              <a:t>(</a:t>
            </a:r>
            <a:r>
              <a:rPr kumimoji="1" lang="zh-CN" altLang="en-US" dirty="0">
                <a:latin typeface="SimHei" panose="02010609060101010101" pitchFamily="49" charset="-122"/>
              </a:rPr>
              <a:t>包括</a:t>
            </a: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</a:rPr>
              <a:t>弱连通</a:t>
            </a:r>
            <a:r>
              <a:rPr kumimoji="1" lang="zh-CN" altLang="en-US" dirty="0">
                <a:latin typeface="SimHei" panose="02010609060101010101" pitchFamily="49" charset="-122"/>
              </a:rPr>
              <a:t>的有向图</a:t>
            </a:r>
            <a:r>
              <a:rPr kumimoji="1" lang="en-US" altLang="zh-CN" dirty="0">
                <a:latin typeface="SimHei" panose="02010609060101010101" pitchFamily="49" charset="-122"/>
              </a:rPr>
              <a:t>)</a:t>
            </a:r>
            <a:r>
              <a:rPr kumimoji="1" lang="zh-CN" altLang="en-US" dirty="0">
                <a:latin typeface="SimHei" panose="02010609060101010101" pitchFamily="49" charset="-122"/>
              </a:rPr>
              <a:t>称为</a:t>
            </a:r>
            <a:r>
              <a:rPr kumimoji="1" lang="zh-CN" altLang="en-US" b="1" dirty="0">
                <a:solidFill>
                  <a:srgbClr val="C00000"/>
                </a:solidFill>
                <a:latin typeface="SimHei" panose="02010609060101010101" pitchFamily="49" charset="-122"/>
              </a:rPr>
              <a:t>网或网络</a:t>
            </a:r>
            <a:r>
              <a:rPr kumimoji="1" lang="zh-CN" altLang="en-US" dirty="0">
                <a:latin typeface="SimHei" panose="02010609060101010101" pitchFamily="49" charset="-122"/>
              </a:rPr>
              <a:t>。网络是工程上常用的一个概念，用来表示一个工程或某种流程。</a:t>
            </a:r>
          </a:p>
          <a:p>
            <a:endParaRPr lang="zh-CN" altLang="en-US" dirty="0"/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43FD3301-C448-D245-8283-2E011A176E04}"/>
              </a:ext>
            </a:extLst>
          </p:cNvPr>
          <p:cNvGrpSpPr>
            <a:grpSpLocks/>
          </p:cNvGrpSpPr>
          <p:nvPr/>
        </p:nvGrpSpPr>
        <p:grpSpPr bwMode="auto">
          <a:xfrm>
            <a:off x="2842071" y="3725268"/>
            <a:ext cx="3918492" cy="2221230"/>
            <a:chOff x="3984" y="1424"/>
            <a:chExt cx="1440" cy="840"/>
          </a:xfrm>
        </p:grpSpPr>
        <p:sp>
          <p:nvSpPr>
            <p:cNvPr id="5" name="Rectangle 39">
              <a:extLst>
                <a:ext uri="{FF2B5EF4-FFF2-40B4-BE49-F238E27FC236}">
                  <a16:creationId xmlns:a16="http://schemas.microsoft.com/office/drawing/2014/main" id="{8938B50D-7E61-B942-A1EC-917F63888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15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" name="Rectangle 40">
              <a:extLst>
                <a:ext uri="{FF2B5EF4-FFF2-40B4-BE49-F238E27FC236}">
                  <a16:creationId xmlns:a16="http://schemas.microsoft.com/office/drawing/2014/main" id="{02AAD4BC-12AC-8E42-BE29-DDFB9AC57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6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" name="Rectangle 41">
              <a:extLst>
                <a:ext uri="{FF2B5EF4-FFF2-40B4-BE49-F238E27FC236}">
                  <a16:creationId xmlns:a16="http://schemas.microsoft.com/office/drawing/2014/main" id="{D76477FC-043A-8B41-B041-69C8988D4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1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" name="Rectangle 42">
              <a:extLst>
                <a:ext uri="{FF2B5EF4-FFF2-40B4-BE49-F238E27FC236}">
                  <a16:creationId xmlns:a16="http://schemas.microsoft.com/office/drawing/2014/main" id="{F1812BB3-D399-C447-9245-D4E434D80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" name="Rectangle 43">
              <a:extLst>
                <a:ext uri="{FF2B5EF4-FFF2-40B4-BE49-F238E27FC236}">
                  <a16:creationId xmlns:a16="http://schemas.microsoft.com/office/drawing/2014/main" id="{6FFBDE59-4B32-6D4D-AD93-5B3387B7E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6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Rectangle 44">
              <a:extLst>
                <a:ext uri="{FF2B5EF4-FFF2-40B4-BE49-F238E27FC236}">
                  <a16:creationId xmlns:a16="http://schemas.microsoft.com/office/drawing/2014/main" id="{7034F7C9-0AD1-6B47-A045-DE8BBD296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42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2" name="Oval 45">
              <a:extLst>
                <a:ext uri="{FF2B5EF4-FFF2-40B4-BE49-F238E27FC236}">
                  <a16:creationId xmlns:a16="http://schemas.microsoft.com/office/drawing/2014/main" id="{4D2FAC90-934C-5440-B078-0BD65B8C1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4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3" name="Oval 46">
              <a:extLst>
                <a:ext uri="{FF2B5EF4-FFF2-40B4-BE49-F238E27FC236}">
                  <a16:creationId xmlns:a16="http://schemas.microsoft.com/office/drawing/2014/main" id="{AC12A549-4B92-3B4B-843D-B3784C54D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50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4" name="Oval 47">
              <a:extLst>
                <a:ext uri="{FF2B5EF4-FFF2-40B4-BE49-F238E27FC236}">
                  <a16:creationId xmlns:a16="http://schemas.microsoft.com/office/drawing/2014/main" id="{F87D365E-A1F0-4347-887F-B615D00E5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206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5" name="Oval 48">
              <a:extLst>
                <a:ext uri="{FF2B5EF4-FFF2-40B4-BE49-F238E27FC236}">
                  <a16:creationId xmlns:a16="http://schemas.microsoft.com/office/drawing/2014/main" id="{384C3CB7-1646-604E-A0D2-B6E065765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52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6" name="Oval 49">
              <a:extLst>
                <a:ext uri="{FF2B5EF4-FFF2-40B4-BE49-F238E27FC236}">
                  <a16:creationId xmlns:a16="http://schemas.microsoft.com/office/drawing/2014/main" id="{0BDC2CB3-F003-2247-A184-53CD6B8DD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7" y="17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" name="Line 50">
              <a:extLst>
                <a:ext uri="{FF2B5EF4-FFF2-40B4-BE49-F238E27FC236}">
                  <a16:creationId xmlns:a16="http://schemas.microsoft.com/office/drawing/2014/main" id="{2572187F-37BA-7E4F-9488-4FABA6B77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70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51">
              <a:extLst>
                <a:ext uri="{FF2B5EF4-FFF2-40B4-BE49-F238E27FC236}">
                  <a16:creationId xmlns:a16="http://schemas.microsoft.com/office/drawing/2014/main" id="{A38429A8-959E-6C4D-B70E-62D086A6C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69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52">
              <a:extLst>
                <a:ext uri="{FF2B5EF4-FFF2-40B4-BE49-F238E27FC236}">
                  <a16:creationId xmlns:a16="http://schemas.microsoft.com/office/drawing/2014/main" id="{ACAA9565-1DAE-C148-AA69-95C9CBC4A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9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3">
              <a:extLst>
                <a:ext uri="{FF2B5EF4-FFF2-40B4-BE49-F238E27FC236}">
                  <a16:creationId xmlns:a16="http://schemas.microsoft.com/office/drawing/2014/main" id="{9693DE5F-85D5-2041-AE91-11F787A2F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160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54">
              <a:extLst>
                <a:ext uri="{FF2B5EF4-FFF2-40B4-BE49-F238E27FC236}">
                  <a16:creationId xmlns:a16="http://schemas.microsoft.com/office/drawing/2014/main" id="{2FE3F847-E6E7-C145-A96C-8463D56939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2" y="1648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55">
              <a:extLst>
                <a:ext uri="{FF2B5EF4-FFF2-40B4-BE49-F238E27FC236}">
                  <a16:creationId xmlns:a16="http://schemas.microsoft.com/office/drawing/2014/main" id="{600A9D52-3DAA-8841-A41E-3BF755C4E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920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:a16="http://schemas.microsoft.com/office/drawing/2014/main" id="{299EC2EE-D963-764C-872C-57D54A7F80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01" y="1616"/>
              <a:ext cx="331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Rectangle 57">
              <a:extLst>
                <a:ext uri="{FF2B5EF4-FFF2-40B4-BE49-F238E27FC236}">
                  <a16:creationId xmlns:a16="http://schemas.microsoft.com/office/drawing/2014/main" id="{88C5772A-29E1-0942-B165-5C4F5BB31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7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16B02FE-FB64-FC43-BC1D-772E4D834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6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28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1700B-13D0-4A6F-B9FD-8FA969EB6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找最小</a:t>
            </a:r>
            <a:r>
              <a:rPr lang="en-US" altLang="zh-CN" sz="3600" dirty="0"/>
              <a:t>”</a:t>
            </a:r>
            <a:r>
              <a:rPr lang="zh-CN" altLang="en-US" sz="3600" dirty="0"/>
              <a:t>有向生成树</a:t>
            </a:r>
            <a:r>
              <a:rPr lang="en-US" altLang="zh-CN" sz="3600" dirty="0"/>
              <a:t>”</a:t>
            </a:r>
            <a:r>
              <a:rPr lang="zh-CN" altLang="en-US" sz="3600" dirty="0"/>
              <a:t>的算法</a:t>
            </a:r>
            <a:r>
              <a:rPr lang="en-US" altLang="zh-CN" sz="3600" dirty="0"/>
              <a:t>(***)</a:t>
            </a:r>
            <a:endParaRPr lang="zh-Hans-HK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A335F3-2A91-4205-9D6B-AB2B14DD86C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Hans-HK" sz="2400" b="1" dirty="0">
                <a:solidFill>
                  <a:srgbClr val="9933FF"/>
                </a:solidFill>
              </a:rPr>
              <a:t>Chu-Liu/Edmonds algorithm</a:t>
            </a:r>
            <a:r>
              <a:rPr lang="zh-CN" altLang="en-US" sz="2400" b="1" dirty="0">
                <a:solidFill>
                  <a:srgbClr val="9933FF"/>
                </a:solidFill>
              </a:rPr>
              <a:t>： </a:t>
            </a:r>
            <a:r>
              <a:rPr lang="en-US" altLang="zh-Hans-HK" sz="2400" dirty="0"/>
              <a:t>solving </a:t>
            </a:r>
            <a:r>
              <a:rPr lang="en-US" altLang="zh-Hans-HK" sz="2400" b="1" dirty="0"/>
              <a:t>minimum-cost arborescence problem</a:t>
            </a:r>
            <a:r>
              <a:rPr lang="zh-CN" altLang="en-US" sz="2400" b="1" dirty="0"/>
              <a:t>。</a:t>
            </a: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en-US" altLang="zh-Hans-HK" sz="2400" dirty="0"/>
              <a:t>everal optimized implementations of this algorithm over the years using better data structures; the best one that I know of uses a Fibonacci heap and runs in time </a:t>
            </a:r>
            <a:r>
              <a:rPr lang="en-US" altLang="zh-Hans-HK" sz="2400" dirty="0">
                <a:solidFill>
                  <a:srgbClr val="00B050"/>
                </a:solidFill>
              </a:rPr>
              <a:t>O(m + n log n)</a:t>
            </a:r>
            <a:r>
              <a:rPr lang="en-US" altLang="zh-Hans-HK" sz="2400" dirty="0"/>
              <a:t>.</a:t>
            </a:r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zh-CN" altLang="en-US" sz="2400" dirty="0"/>
              <a:t>阅读：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>
                <a:hlinkClick r:id="rId2"/>
              </a:rPr>
              <a:t>http://www.cs.tau.ac.il/~zwick/grad-algo-13/directed-mst.pdf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>
                <a:hlinkClick r:id="rId3"/>
              </a:rPr>
              <a:t>https://en.wikipedia.org/wiki/Edmonds%27_algorithm</a:t>
            </a:r>
            <a:endParaRPr lang="en-US" altLang="zh-Hans-HK" sz="2400" dirty="0"/>
          </a:p>
          <a:p>
            <a:pPr marL="0" indent="0">
              <a:buNone/>
            </a:pPr>
            <a:endParaRPr lang="zh-Hans-HK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36D529-8AD8-B948-B93A-F9FD1FF21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833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020FAD8C-5282-5D4A-94B2-928AC2C6D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681409"/>
            <a:ext cx="485225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6000" b="1" dirty="0">
              <a:solidFill>
                <a:schemeClr val="accent1">
                  <a:lumMod val="50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38AFC0BC-9A95-3E4B-82DA-F99233AA102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>
                <a:latin typeface="KaiTi" panose="02010609060101010101" pitchFamily="49" charset="-122"/>
                <a:ea typeface="KaiTi" panose="02010609060101010101" pitchFamily="49" charset="-122"/>
              </a:rPr>
              <a:t>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20127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5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21695D2E-8030-DE49-BF3B-1A6207021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7886700" cy="720000"/>
          </a:xfrm>
        </p:spPr>
        <p:txBody>
          <a:bodyPr/>
          <a:lstStyle/>
          <a:p>
            <a:r>
              <a:rPr lang="zh-CN" altLang="en-US" dirty="0"/>
              <a:t> 多重链表</a:t>
            </a:r>
          </a:p>
        </p:txBody>
      </p:sp>
      <p:grpSp>
        <p:nvGrpSpPr>
          <p:cNvPr id="8" name="Group 3">
            <a:extLst>
              <a:ext uri="{FF2B5EF4-FFF2-40B4-BE49-F238E27FC236}">
                <a16:creationId xmlns:a16="http://schemas.microsoft.com/office/drawing/2014/main" id="{93F82116-935A-A145-9A3C-337264867035}"/>
              </a:ext>
            </a:extLst>
          </p:cNvPr>
          <p:cNvGrpSpPr>
            <a:grpSpLocks/>
          </p:cNvGrpSpPr>
          <p:nvPr/>
        </p:nvGrpSpPr>
        <p:grpSpPr bwMode="auto">
          <a:xfrm>
            <a:off x="987425" y="1901723"/>
            <a:ext cx="1965326" cy="1512888"/>
            <a:chOff x="717" y="1040"/>
            <a:chExt cx="1238" cy="953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C0F8CC30-37EA-354B-AD9E-C4E07FEC0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1040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10" name="Group 5">
              <a:extLst>
                <a:ext uri="{FF2B5EF4-FFF2-40B4-BE49-F238E27FC236}">
                  <a16:creationId xmlns:a16="http://schemas.microsoft.com/office/drawing/2014/main" id="{C49779A3-7C88-F64C-860E-ACD0B17E5F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3"/>
              <a:chOff x="1238" y="2285"/>
              <a:chExt cx="806" cy="953"/>
            </a:xfrm>
          </p:grpSpPr>
          <p:sp>
            <p:nvSpPr>
              <p:cNvPr id="11" name="Text Box 6">
                <a:extLst>
                  <a:ext uri="{FF2B5EF4-FFF2-40B4-BE49-F238E27FC236}">
                    <a16:creationId xmlns:a16="http://schemas.microsoft.com/office/drawing/2014/main" id="{B60C2AA4-2F3F-2E4C-9484-F7C39A9140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2986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2" name="Group 7">
                <a:extLst>
                  <a:ext uri="{FF2B5EF4-FFF2-40B4-BE49-F238E27FC236}">
                    <a16:creationId xmlns:a16="http://schemas.microsoft.com/office/drawing/2014/main" id="{FEA691B2-4205-9D44-85F3-AE813D9587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3" name="Oval 8">
                  <a:extLst>
                    <a:ext uri="{FF2B5EF4-FFF2-40B4-BE49-F238E27FC236}">
                      <a16:creationId xmlns:a16="http://schemas.microsoft.com/office/drawing/2014/main" id="{ECBEAA1F-0041-2043-9CD5-1637EBBB5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4" name="Oval 9">
                  <a:extLst>
                    <a:ext uri="{FF2B5EF4-FFF2-40B4-BE49-F238E27FC236}">
                      <a16:creationId xmlns:a16="http://schemas.microsoft.com/office/drawing/2014/main" id="{E71F47EB-6FBC-C04E-A936-942374323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5" name="Oval 10">
                  <a:extLst>
                    <a:ext uri="{FF2B5EF4-FFF2-40B4-BE49-F238E27FC236}">
                      <a16:creationId xmlns:a16="http://schemas.microsoft.com/office/drawing/2014/main" id="{F15B8053-A319-A149-AE00-19409B05F0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6" name="Oval 11">
                  <a:extLst>
                    <a:ext uri="{FF2B5EF4-FFF2-40B4-BE49-F238E27FC236}">
                      <a16:creationId xmlns:a16="http://schemas.microsoft.com/office/drawing/2014/main" id="{051E76A3-B971-EF42-B4D2-326F28635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7" name="Line 12">
                  <a:extLst>
                    <a:ext uri="{FF2B5EF4-FFF2-40B4-BE49-F238E27FC236}">
                      <a16:creationId xmlns:a16="http://schemas.microsoft.com/office/drawing/2014/main" id="{DD10A1B8-7FF2-6C45-939B-7ABC1FFA1F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" name="Line 13">
                  <a:extLst>
                    <a:ext uri="{FF2B5EF4-FFF2-40B4-BE49-F238E27FC236}">
                      <a16:creationId xmlns:a16="http://schemas.microsoft.com/office/drawing/2014/main" id="{5B3EE542-6DEC-D844-96EB-78AB5AF4BB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" name="Line 14">
                  <a:extLst>
                    <a:ext uri="{FF2B5EF4-FFF2-40B4-BE49-F238E27FC236}">
                      <a16:creationId xmlns:a16="http://schemas.microsoft.com/office/drawing/2014/main" id="{E1E48898-201F-9844-BEF5-2D6538CEDB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0" name="Line 15">
                  <a:extLst>
                    <a:ext uri="{FF2B5EF4-FFF2-40B4-BE49-F238E27FC236}">
                      <a16:creationId xmlns:a16="http://schemas.microsoft.com/office/drawing/2014/main" id="{5185C049-8337-5C4D-B0C1-72E541187C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1" name="Group 16">
            <a:extLst>
              <a:ext uri="{FF2B5EF4-FFF2-40B4-BE49-F238E27FC236}">
                <a16:creationId xmlns:a16="http://schemas.microsoft.com/office/drawing/2014/main" id="{5124AECA-6653-5C43-9E49-D26F55BD8B4D}"/>
              </a:ext>
            </a:extLst>
          </p:cNvPr>
          <p:cNvGrpSpPr>
            <a:grpSpLocks/>
          </p:cNvGrpSpPr>
          <p:nvPr/>
        </p:nvGrpSpPr>
        <p:grpSpPr bwMode="auto">
          <a:xfrm>
            <a:off x="944562" y="3906737"/>
            <a:ext cx="2041524" cy="1774826"/>
            <a:chOff x="690" y="2303"/>
            <a:chExt cx="1286" cy="1118"/>
          </a:xfrm>
        </p:grpSpPr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6068FAE2-ABD0-FC4B-8A1B-280FF25A2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303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23" name="Group 18">
              <a:extLst>
                <a:ext uri="{FF2B5EF4-FFF2-40B4-BE49-F238E27FC236}">
                  <a16:creationId xmlns:a16="http://schemas.microsoft.com/office/drawing/2014/main" id="{DDA869C0-6CC5-1F4D-9F90-96880D9512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2"/>
              <a:chOff x="3636" y="2551"/>
              <a:chExt cx="863" cy="1092"/>
            </a:xfrm>
          </p:grpSpPr>
          <p:sp>
            <p:nvSpPr>
              <p:cNvPr id="24" name="Oval 19">
                <a:extLst>
                  <a:ext uri="{FF2B5EF4-FFF2-40B4-BE49-F238E27FC236}">
                    <a16:creationId xmlns:a16="http://schemas.microsoft.com/office/drawing/2014/main" id="{D01F86EE-B491-5B45-A135-7E858E34E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5" name="Oval 20">
                <a:extLst>
                  <a:ext uri="{FF2B5EF4-FFF2-40B4-BE49-F238E27FC236}">
                    <a16:creationId xmlns:a16="http://schemas.microsoft.com/office/drawing/2014/main" id="{2E5AD78D-05C6-E44D-940C-A3FE06F49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6" name="Oval 21">
                <a:extLst>
                  <a:ext uri="{FF2B5EF4-FFF2-40B4-BE49-F238E27FC236}">
                    <a16:creationId xmlns:a16="http://schemas.microsoft.com/office/drawing/2014/main" id="{37592F2F-F4F7-DD46-8017-A8E7AC0AD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7" name="Oval 22">
                <a:extLst>
                  <a:ext uri="{FF2B5EF4-FFF2-40B4-BE49-F238E27FC236}">
                    <a16:creationId xmlns:a16="http://schemas.microsoft.com/office/drawing/2014/main" id="{FCE55A98-1B85-EB4F-8F38-599951F5B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8" name="Oval 23">
                <a:extLst>
                  <a:ext uri="{FF2B5EF4-FFF2-40B4-BE49-F238E27FC236}">
                    <a16:creationId xmlns:a16="http://schemas.microsoft.com/office/drawing/2014/main" id="{CFAE4A40-FA2C-BF4A-B4E9-131832377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9" name="Text Box 24">
                <a:extLst>
                  <a:ext uri="{FF2B5EF4-FFF2-40B4-BE49-F238E27FC236}">
                    <a16:creationId xmlns:a16="http://schemas.microsoft.com/office/drawing/2014/main" id="{5B64FCFF-40CF-DF46-B034-F1A47FA78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1" y="3391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30" name="Line 25">
                <a:extLst>
                  <a:ext uri="{FF2B5EF4-FFF2-40B4-BE49-F238E27FC236}">
                    <a16:creationId xmlns:a16="http://schemas.microsoft.com/office/drawing/2014/main" id="{129474DC-5F10-1042-8D2A-BFBA7B8B94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6">
                <a:extLst>
                  <a:ext uri="{FF2B5EF4-FFF2-40B4-BE49-F238E27FC236}">
                    <a16:creationId xmlns:a16="http://schemas.microsoft.com/office/drawing/2014/main" id="{6314C3A1-589A-EE40-8A15-B419566071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27">
                <a:extLst>
                  <a:ext uri="{FF2B5EF4-FFF2-40B4-BE49-F238E27FC236}">
                    <a16:creationId xmlns:a16="http://schemas.microsoft.com/office/drawing/2014/main" id="{BFC9069B-C680-5444-B3FD-6C68E8D11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3240E11E-3EC0-6940-ADDF-061CB060E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8FF14AF1-6F53-0F46-851B-2C7B77709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Line 30">
                <a:extLst>
                  <a:ext uri="{FF2B5EF4-FFF2-40B4-BE49-F238E27FC236}">
                    <a16:creationId xmlns:a16="http://schemas.microsoft.com/office/drawing/2014/main" id="{E8559149-E519-BF4B-ADBC-8287B8622E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6" name="Group 31">
            <a:extLst>
              <a:ext uri="{FF2B5EF4-FFF2-40B4-BE49-F238E27FC236}">
                <a16:creationId xmlns:a16="http://schemas.microsoft.com/office/drawing/2014/main" id="{03EC19B2-33F4-D242-B82B-FB7EBBAD512E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1274660"/>
            <a:ext cx="3490912" cy="1895475"/>
            <a:chOff x="2541" y="645"/>
            <a:chExt cx="2199" cy="1194"/>
          </a:xfrm>
        </p:grpSpPr>
        <p:grpSp>
          <p:nvGrpSpPr>
            <p:cNvPr id="37" name="Group 32">
              <a:extLst>
                <a:ext uri="{FF2B5EF4-FFF2-40B4-BE49-F238E27FC236}">
                  <a16:creationId xmlns:a16="http://schemas.microsoft.com/office/drawing/2014/main" id="{5B6C484B-1CD8-1B40-8D51-788B04427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" y="645"/>
              <a:ext cx="755" cy="255"/>
              <a:chOff x="2889" y="1078"/>
              <a:chExt cx="755" cy="255"/>
            </a:xfrm>
          </p:grpSpPr>
          <p:sp>
            <p:nvSpPr>
              <p:cNvPr id="54" name="Rectangle 33">
                <a:extLst>
                  <a:ext uri="{FF2B5EF4-FFF2-40B4-BE49-F238E27FC236}">
                    <a16:creationId xmlns:a16="http://schemas.microsoft.com/office/drawing/2014/main" id="{BFCACAB2-1B9E-1E40-B79F-8F2D4C0DE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34">
                <a:extLst>
                  <a:ext uri="{FF2B5EF4-FFF2-40B4-BE49-F238E27FC236}">
                    <a16:creationId xmlns:a16="http://schemas.microsoft.com/office/drawing/2014/main" id="{21EEE1DD-797C-5A4C-A9FA-1E3A8DA8B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35">
                <a:extLst>
                  <a:ext uri="{FF2B5EF4-FFF2-40B4-BE49-F238E27FC236}">
                    <a16:creationId xmlns:a16="http://schemas.microsoft.com/office/drawing/2014/main" id="{A33212FA-81CB-A941-AFFB-69E6B2D5E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" name="Group 36">
              <a:extLst>
                <a:ext uri="{FF2B5EF4-FFF2-40B4-BE49-F238E27FC236}">
                  <a16:creationId xmlns:a16="http://schemas.microsoft.com/office/drawing/2014/main" id="{0A8F9E31-0F58-F54A-AB30-FB8C8355A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1130"/>
              <a:ext cx="755" cy="255"/>
              <a:chOff x="2889" y="1078"/>
              <a:chExt cx="755" cy="255"/>
            </a:xfrm>
          </p:grpSpPr>
          <p:sp>
            <p:nvSpPr>
              <p:cNvPr id="51" name="Rectangle 37">
                <a:extLst>
                  <a:ext uri="{FF2B5EF4-FFF2-40B4-BE49-F238E27FC236}">
                    <a16:creationId xmlns:a16="http://schemas.microsoft.com/office/drawing/2014/main" id="{C9D3C3E0-BFB4-0647-99E4-826396C4B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    ^</a:t>
                </a:r>
              </a:p>
            </p:txBody>
          </p:sp>
          <p:sp>
            <p:nvSpPr>
              <p:cNvPr id="52" name="Line 38">
                <a:extLst>
                  <a:ext uri="{FF2B5EF4-FFF2-40B4-BE49-F238E27FC236}">
                    <a16:creationId xmlns:a16="http://schemas.microsoft.com/office/drawing/2014/main" id="{B2518078-3E8C-2B42-9EE9-60517A883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39">
                <a:extLst>
                  <a:ext uri="{FF2B5EF4-FFF2-40B4-BE49-F238E27FC236}">
                    <a16:creationId xmlns:a16="http://schemas.microsoft.com/office/drawing/2014/main" id="{B56B968B-24B5-6B45-964D-46D1F2A0C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9" name="Group 40">
              <a:extLst>
                <a:ext uri="{FF2B5EF4-FFF2-40B4-BE49-F238E27FC236}">
                  <a16:creationId xmlns:a16="http://schemas.microsoft.com/office/drawing/2014/main" id="{1B475656-1D29-5E4F-A938-EBAD882ED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1" y="1119"/>
              <a:ext cx="755" cy="255"/>
              <a:chOff x="2889" y="1078"/>
              <a:chExt cx="755" cy="255"/>
            </a:xfrm>
          </p:grpSpPr>
          <p:sp>
            <p:nvSpPr>
              <p:cNvPr id="48" name="Rectangle 41">
                <a:extLst>
                  <a:ext uri="{FF2B5EF4-FFF2-40B4-BE49-F238E27FC236}">
                    <a16:creationId xmlns:a16="http://schemas.microsoft.com/office/drawing/2014/main" id="{6D5A69B9-1D52-FD40-A64E-BE8819291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^</a:t>
                </a:r>
              </a:p>
            </p:txBody>
          </p:sp>
          <p:sp>
            <p:nvSpPr>
              <p:cNvPr id="49" name="Line 42">
                <a:extLst>
                  <a:ext uri="{FF2B5EF4-FFF2-40B4-BE49-F238E27FC236}">
                    <a16:creationId xmlns:a16="http://schemas.microsoft.com/office/drawing/2014/main" id="{2C040D5A-E18A-CD46-B35C-A11C18A6E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43">
                <a:extLst>
                  <a:ext uri="{FF2B5EF4-FFF2-40B4-BE49-F238E27FC236}">
                    <a16:creationId xmlns:a16="http://schemas.microsoft.com/office/drawing/2014/main" id="{85C6C728-F2A6-2544-A2D2-946214D44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0" name="Group 44">
              <a:extLst>
                <a:ext uri="{FF2B5EF4-FFF2-40B4-BE49-F238E27FC236}">
                  <a16:creationId xmlns:a16="http://schemas.microsoft.com/office/drawing/2014/main" id="{E34FBFDF-453C-CC47-8DD5-5640A5E3DA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584"/>
              <a:ext cx="755" cy="255"/>
              <a:chOff x="2889" y="1078"/>
              <a:chExt cx="755" cy="255"/>
            </a:xfrm>
          </p:grpSpPr>
          <p:sp>
            <p:nvSpPr>
              <p:cNvPr id="45" name="Rectangle 45">
                <a:extLst>
                  <a:ext uri="{FF2B5EF4-FFF2-40B4-BE49-F238E27FC236}">
                    <a16:creationId xmlns:a16="http://schemas.microsoft.com/office/drawing/2014/main" id="{EF260B02-820B-384A-B998-D5722A26D7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46" name="Line 46">
                <a:extLst>
                  <a:ext uri="{FF2B5EF4-FFF2-40B4-BE49-F238E27FC236}">
                    <a16:creationId xmlns:a16="http://schemas.microsoft.com/office/drawing/2014/main" id="{E2D0FCBF-F977-8144-A1E1-C54970755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47">
                <a:extLst>
                  <a:ext uri="{FF2B5EF4-FFF2-40B4-BE49-F238E27FC236}">
                    <a16:creationId xmlns:a16="http://schemas.microsoft.com/office/drawing/2014/main" id="{9F9C3CB0-5B8E-FD42-8814-9DFF64F6E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Line 48">
              <a:extLst>
                <a:ext uri="{FF2B5EF4-FFF2-40B4-BE49-F238E27FC236}">
                  <a16:creationId xmlns:a16="http://schemas.microsoft.com/office/drawing/2014/main" id="{517DFA2E-ECD1-5245-B982-6D0CACD77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822"/>
              <a:ext cx="4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49">
              <a:extLst>
                <a:ext uri="{FF2B5EF4-FFF2-40B4-BE49-F238E27FC236}">
                  <a16:creationId xmlns:a16="http://schemas.microsoft.com/office/drawing/2014/main" id="{44292A98-0026-4347-9A75-BDF246327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900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50">
              <a:extLst>
                <a:ext uri="{FF2B5EF4-FFF2-40B4-BE49-F238E27FC236}">
                  <a16:creationId xmlns:a16="http://schemas.microsoft.com/office/drawing/2014/main" id="{250CD034-2C1D-2348-91A2-5827383D5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11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51">
              <a:extLst>
                <a:ext uri="{FF2B5EF4-FFF2-40B4-BE49-F238E27FC236}">
                  <a16:creationId xmlns:a16="http://schemas.microsoft.com/office/drawing/2014/main" id="{E0DF72A0-31B3-D04A-B7A6-218C062B1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4" y="1378"/>
              <a:ext cx="55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7" name="Group 52">
            <a:extLst>
              <a:ext uri="{FF2B5EF4-FFF2-40B4-BE49-F238E27FC236}">
                <a16:creationId xmlns:a16="http://schemas.microsoft.com/office/drawing/2014/main" id="{E03EF831-2CC9-154C-812E-2143B1C38C0E}"/>
              </a:ext>
            </a:extLst>
          </p:cNvPr>
          <p:cNvGrpSpPr>
            <a:grpSpLocks/>
          </p:cNvGrpSpPr>
          <p:nvPr/>
        </p:nvGrpSpPr>
        <p:grpSpPr bwMode="auto">
          <a:xfrm>
            <a:off x="4076700" y="3938485"/>
            <a:ext cx="3810000" cy="2251075"/>
            <a:chOff x="2930" y="2411"/>
            <a:chExt cx="2400" cy="1418"/>
          </a:xfrm>
        </p:grpSpPr>
        <p:grpSp>
          <p:nvGrpSpPr>
            <p:cNvPr id="58" name="Group 53">
              <a:extLst>
                <a:ext uri="{FF2B5EF4-FFF2-40B4-BE49-F238E27FC236}">
                  <a16:creationId xmlns:a16="http://schemas.microsoft.com/office/drawing/2014/main" id="{DCB70DE3-1B41-FD4D-BBD1-3B5937034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4" y="2489"/>
              <a:ext cx="1033" cy="255"/>
              <a:chOff x="2934" y="2489"/>
              <a:chExt cx="1033" cy="255"/>
            </a:xfrm>
          </p:grpSpPr>
          <p:sp>
            <p:nvSpPr>
              <p:cNvPr id="93" name="Rectangle 54">
                <a:extLst>
                  <a:ext uri="{FF2B5EF4-FFF2-40B4-BE49-F238E27FC236}">
                    <a16:creationId xmlns:a16="http://schemas.microsoft.com/office/drawing/2014/main" id="{64DFE7D7-ADD4-BD4F-95F2-A827B253A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</a:t>
                </a:r>
                <a:r>
                  <a:rPr kumimoji="1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94" name="Line 55">
                <a:extLst>
                  <a:ext uri="{FF2B5EF4-FFF2-40B4-BE49-F238E27FC236}">
                    <a16:creationId xmlns:a16="http://schemas.microsoft.com/office/drawing/2014/main" id="{F5C306EA-0667-CC42-852A-DC29F4A88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Line 56">
                <a:extLst>
                  <a:ext uri="{FF2B5EF4-FFF2-40B4-BE49-F238E27FC236}">
                    <a16:creationId xmlns:a16="http://schemas.microsoft.com/office/drawing/2014/main" id="{7087E631-6001-164C-9252-5A5E23153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Line 57">
                <a:extLst>
                  <a:ext uri="{FF2B5EF4-FFF2-40B4-BE49-F238E27FC236}">
                    <a16:creationId xmlns:a16="http://schemas.microsoft.com/office/drawing/2014/main" id="{FCA6F432-148E-DC4E-9EE6-B1C954FB5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C4515AE7-B530-6C4C-83B2-D2E36EF9E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2485"/>
              <a:ext cx="1033" cy="255"/>
              <a:chOff x="2934" y="2489"/>
              <a:chExt cx="1033" cy="255"/>
            </a:xfrm>
          </p:grpSpPr>
          <p:sp>
            <p:nvSpPr>
              <p:cNvPr id="89" name="Rectangle 59">
                <a:extLst>
                  <a:ext uri="{FF2B5EF4-FFF2-40B4-BE49-F238E27FC236}">
                    <a16:creationId xmlns:a16="http://schemas.microsoft.com/office/drawing/2014/main" id="{BD0BC112-0794-4F47-807F-359EEFEA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60">
                <a:extLst>
                  <a:ext uri="{FF2B5EF4-FFF2-40B4-BE49-F238E27FC236}">
                    <a16:creationId xmlns:a16="http://schemas.microsoft.com/office/drawing/2014/main" id="{65D892B9-D3F3-3A47-B4CB-A299B7AE6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Line 61">
                <a:extLst>
                  <a:ext uri="{FF2B5EF4-FFF2-40B4-BE49-F238E27FC236}">
                    <a16:creationId xmlns:a16="http://schemas.microsoft.com/office/drawing/2014/main" id="{B2C9E8E0-D171-DF4B-9B2B-B7A49A379B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Line 62">
                <a:extLst>
                  <a:ext uri="{FF2B5EF4-FFF2-40B4-BE49-F238E27FC236}">
                    <a16:creationId xmlns:a16="http://schemas.microsoft.com/office/drawing/2014/main" id="{9F589870-C50A-AB42-8F85-334A82783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0" name="Group 63">
              <a:extLst>
                <a:ext uri="{FF2B5EF4-FFF2-40B4-BE49-F238E27FC236}">
                  <a16:creationId xmlns:a16="http://schemas.microsoft.com/office/drawing/2014/main" id="{9E7B0F9B-4EC8-0D49-A461-44DAE8EB0A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" y="3574"/>
              <a:ext cx="1033" cy="255"/>
              <a:chOff x="2934" y="2489"/>
              <a:chExt cx="1033" cy="255"/>
            </a:xfrm>
          </p:grpSpPr>
          <p:sp>
            <p:nvSpPr>
              <p:cNvPr id="85" name="Rectangle 64">
                <a:extLst>
                  <a:ext uri="{FF2B5EF4-FFF2-40B4-BE49-F238E27FC236}">
                    <a16:creationId xmlns:a16="http://schemas.microsoft.com/office/drawing/2014/main" id="{C843AEB2-57CA-3343-B7DC-DC2FCC9F0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86" name="Line 65">
                <a:extLst>
                  <a:ext uri="{FF2B5EF4-FFF2-40B4-BE49-F238E27FC236}">
                    <a16:creationId xmlns:a16="http://schemas.microsoft.com/office/drawing/2014/main" id="{1F66E2F1-2798-7740-88C3-D015BD7B2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66">
                <a:extLst>
                  <a:ext uri="{FF2B5EF4-FFF2-40B4-BE49-F238E27FC236}">
                    <a16:creationId xmlns:a16="http://schemas.microsoft.com/office/drawing/2014/main" id="{A959451E-6A16-2C42-B422-D2FBA4336D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67">
                <a:extLst>
                  <a:ext uri="{FF2B5EF4-FFF2-40B4-BE49-F238E27FC236}">
                    <a16:creationId xmlns:a16="http://schemas.microsoft.com/office/drawing/2014/main" id="{E7EEA849-C196-D74E-A806-F4478EFCC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1" name="Group 68">
              <a:extLst>
                <a:ext uri="{FF2B5EF4-FFF2-40B4-BE49-F238E27FC236}">
                  <a16:creationId xmlns:a16="http://schemas.microsoft.com/office/drawing/2014/main" id="{CFDEDAE0-2B8C-C34D-9494-A8712BD4F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3574"/>
              <a:ext cx="1033" cy="255"/>
              <a:chOff x="2934" y="2489"/>
              <a:chExt cx="1033" cy="255"/>
            </a:xfrm>
          </p:grpSpPr>
          <p:sp>
            <p:nvSpPr>
              <p:cNvPr id="81" name="Rectangle 69">
                <a:extLst>
                  <a:ext uri="{FF2B5EF4-FFF2-40B4-BE49-F238E27FC236}">
                    <a16:creationId xmlns:a16="http://schemas.microsoft.com/office/drawing/2014/main" id="{4B884D57-96D9-1646-9B5E-16D89E3B4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  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82" name="Line 70">
                <a:extLst>
                  <a:ext uri="{FF2B5EF4-FFF2-40B4-BE49-F238E27FC236}">
                    <a16:creationId xmlns:a16="http://schemas.microsoft.com/office/drawing/2014/main" id="{01B46F6C-56AC-104E-8AD4-DB6530492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Line 71">
                <a:extLst>
                  <a:ext uri="{FF2B5EF4-FFF2-40B4-BE49-F238E27FC236}">
                    <a16:creationId xmlns:a16="http://schemas.microsoft.com/office/drawing/2014/main" id="{DC57C51F-CF56-1D4F-911B-660B173688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72">
                <a:extLst>
                  <a:ext uri="{FF2B5EF4-FFF2-40B4-BE49-F238E27FC236}">
                    <a16:creationId xmlns:a16="http://schemas.microsoft.com/office/drawing/2014/main" id="{174F0BF7-3FCA-F540-9AAD-984A2BF3E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62" name="Group 73">
              <a:extLst>
                <a:ext uri="{FF2B5EF4-FFF2-40B4-BE49-F238E27FC236}">
                  <a16:creationId xmlns:a16="http://schemas.microsoft.com/office/drawing/2014/main" id="{C66687FC-5AA1-2841-A7A0-3970DE9F3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029"/>
              <a:ext cx="1033" cy="255"/>
              <a:chOff x="2934" y="2489"/>
              <a:chExt cx="1033" cy="255"/>
            </a:xfrm>
          </p:grpSpPr>
          <p:sp>
            <p:nvSpPr>
              <p:cNvPr id="77" name="Rectangle 74">
                <a:extLst>
                  <a:ext uri="{FF2B5EF4-FFF2-40B4-BE49-F238E27FC236}">
                    <a16:creationId xmlns:a16="http://schemas.microsoft.com/office/drawing/2014/main" id="{32447144-A377-5C4B-99FF-FB15940BE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Line 75">
                <a:extLst>
                  <a:ext uri="{FF2B5EF4-FFF2-40B4-BE49-F238E27FC236}">
                    <a16:creationId xmlns:a16="http://schemas.microsoft.com/office/drawing/2014/main" id="{A1B346F0-AB5B-F844-BB8C-B211892E8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Line 76">
                <a:extLst>
                  <a:ext uri="{FF2B5EF4-FFF2-40B4-BE49-F238E27FC236}">
                    <a16:creationId xmlns:a16="http://schemas.microsoft.com/office/drawing/2014/main" id="{15345354-FA1F-BD4D-9A1D-E8000C446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Line 77">
                <a:extLst>
                  <a:ext uri="{FF2B5EF4-FFF2-40B4-BE49-F238E27FC236}">
                    <a16:creationId xmlns:a16="http://schemas.microsoft.com/office/drawing/2014/main" id="{3621D280-95E0-F64B-9F98-BB57727BD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3" name="Line 78">
              <a:extLst>
                <a:ext uri="{FF2B5EF4-FFF2-40B4-BE49-F238E27FC236}">
                  <a16:creationId xmlns:a16="http://schemas.microsoft.com/office/drawing/2014/main" id="{D2AE4A77-D726-F040-8415-C02467F44E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4" y="2644"/>
              <a:ext cx="104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Line 79">
              <a:extLst>
                <a:ext uri="{FF2B5EF4-FFF2-40B4-BE49-F238E27FC236}">
                  <a16:creationId xmlns:a16="http://schemas.microsoft.com/office/drawing/2014/main" id="{99BB99BA-A220-4F4F-8EA7-82F4D2823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2578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80">
              <a:extLst>
                <a:ext uri="{FF2B5EF4-FFF2-40B4-BE49-F238E27FC236}">
                  <a16:creationId xmlns:a16="http://schemas.microsoft.com/office/drawing/2014/main" id="{59B49AB3-28B3-824D-8375-126C764D0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2411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81">
              <a:extLst>
                <a:ext uri="{FF2B5EF4-FFF2-40B4-BE49-F238E27FC236}">
                  <a16:creationId xmlns:a16="http://schemas.microsoft.com/office/drawing/2014/main" id="{0092B650-4EFD-2D4C-8110-C8DC295C1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6" y="2422"/>
              <a:ext cx="1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Line 82">
              <a:extLst>
                <a:ext uri="{FF2B5EF4-FFF2-40B4-BE49-F238E27FC236}">
                  <a16:creationId xmlns:a16="http://schemas.microsoft.com/office/drawing/2014/main" id="{AF272642-A259-9148-910F-390237B8E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22"/>
              <a:ext cx="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83">
              <a:extLst>
                <a:ext uri="{FF2B5EF4-FFF2-40B4-BE49-F238E27FC236}">
                  <a16:creationId xmlns:a16="http://schemas.microsoft.com/office/drawing/2014/main" id="{5D0A4352-37C3-CC4A-A1C9-09771BC10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1" y="2629"/>
              <a:ext cx="56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84">
              <a:extLst>
                <a:ext uri="{FF2B5EF4-FFF2-40B4-BE49-F238E27FC236}">
                  <a16:creationId xmlns:a16="http://schemas.microsoft.com/office/drawing/2014/main" id="{A197F20A-DB84-C34B-BB6A-890648266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6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85">
              <a:extLst>
                <a:ext uri="{FF2B5EF4-FFF2-40B4-BE49-F238E27FC236}">
                  <a16:creationId xmlns:a16="http://schemas.microsoft.com/office/drawing/2014/main" id="{B9BE750F-973D-FE4F-8500-292638377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" y="2744"/>
              <a:ext cx="36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86">
              <a:extLst>
                <a:ext uri="{FF2B5EF4-FFF2-40B4-BE49-F238E27FC236}">
                  <a16:creationId xmlns:a16="http://schemas.microsoft.com/office/drawing/2014/main" id="{EFCD48DB-4FC2-9B41-9577-8883B54D0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4" y="3211"/>
              <a:ext cx="367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87">
              <a:extLst>
                <a:ext uri="{FF2B5EF4-FFF2-40B4-BE49-F238E27FC236}">
                  <a16:creationId xmlns:a16="http://schemas.microsoft.com/office/drawing/2014/main" id="{6373DB83-DB08-C744-BFDF-E0955298D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3177"/>
              <a:ext cx="437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88">
              <a:extLst>
                <a:ext uri="{FF2B5EF4-FFF2-40B4-BE49-F238E27FC236}">
                  <a16:creationId xmlns:a16="http://schemas.microsoft.com/office/drawing/2014/main" id="{4F39B52A-40ED-1040-93E5-40E763940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7" y="2744"/>
              <a:ext cx="12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89">
              <a:extLst>
                <a:ext uri="{FF2B5EF4-FFF2-40B4-BE49-F238E27FC236}">
                  <a16:creationId xmlns:a16="http://schemas.microsoft.com/office/drawing/2014/main" id="{F57D0389-A290-5844-9DE2-12EE1226D3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3" y="3289"/>
              <a:ext cx="155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90">
              <a:extLst>
                <a:ext uri="{FF2B5EF4-FFF2-40B4-BE49-F238E27FC236}">
                  <a16:creationId xmlns:a16="http://schemas.microsoft.com/office/drawing/2014/main" id="{0DBC59F3-693B-D443-A1D5-318F605E5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27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91">
              <a:extLst>
                <a:ext uri="{FF2B5EF4-FFF2-40B4-BE49-F238E27FC236}">
                  <a16:creationId xmlns:a16="http://schemas.microsoft.com/office/drawing/2014/main" id="{78BED0BE-ACD9-5F48-8003-4B05C9E279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3" y="3289"/>
              <a:ext cx="578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8F7146-26DC-2946-AFDE-3B554D0D5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19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679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CBA1E0-4292-46C0-8F74-9854FC161E1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200" dirty="0"/>
              <a:t>7.1 </a:t>
            </a:r>
            <a:r>
              <a:rPr lang="zh-CN" altLang="en-US" sz="3200" dirty="0"/>
              <a:t>图的定义和术语</a:t>
            </a:r>
          </a:p>
          <a:p>
            <a:pPr marL="593725" lvl="1" indent="-457200"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ea typeface="Microsoft YaHei" panose="020B0503020204020204" pitchFamily="34" charset="-122"/>
              </a:rPr>
              <a:t>图</a:t>
            </a:r>
            <a:r>
              <a:rPr lang="en-US" altLang="zh-CN" sz="2800" dirty="0"/>
              <a:t>(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</a:rPr>
              <a:t>Graph</a:t>
            </a:r>
            <a:r>
              <a:rPr lang="en-US" altLang="zh-CN" sz="2800" dirty="0"/>
              <a:t>)</a:t>
            </a:r>
          </a:p>
          <a:p>
            <a:pPr marL="879475" lvl="2" indent="-342900">
              <a:buFont typeface="Wingdings" pitchFamily="2" charset="2"/>
              <a:buChar char="p"/>
            </a:pPr>
            <a:r>
              <a:rPr lang="zh-CN" altLang="en-US" sz="2400" dirty="0"/>
              <a:t>图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400" dirty="0"/>
              <a:t>是由两个集合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组成的,记为</a:t>
            </a:r>
            <a:endParaRPr lang="en-US" altLang="zh-CN" sz="2400" dirty="0"/>
          </a:p>
          <a:p>
            <a:pPr marL="1336675" lvl="3" indent="-342900">
              <a:buFont typeface="Wingdings" pitchFamily="2" charset="2"/>
              <a:buChar char="p"/>
            </a:pP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=(V(G),E(G))  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或者  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。    </a:t>
            </a:r>
            <a:endParaRPr lang="en-US" altLang="zh-CN" sz="2400" dirty="0">
              <a:solidFill>
                <a:schemeClr val="accent5">
                  <a:lumMod val="25000"/>
                </a:schemeClr>
              </a:solidFill>
            </a:endParaRPr>
          </a:p>
          <a:p>
            <a:pPr marL="879475" lvl="2" indent="-342900">
              <a:buFont typeface="Wingdings" pitchFamily="2" charset="2"/>
              <a:buChar char="p"/>
            </a:pP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sz="2400" dirty="0"/>
              <a:t>是</a:t>
            </a:r>
            <a:r>
              <a:rPr lang="zh-CN" altLang="zh-CN" sz="2400" b="1" dirty="0">
                <a:solidFill>
                  <a:schemeClr val="accent1">
                    <a:lumMod val="50000"/>
                  </a:schemeClr>
                </a:solidFill>
                <a:ea typeface="Microsoft YaHei" panose="020B0503020204020204" pitchFamily="34" charset="-122"/>
              </a:rPr>
              <a:t>顶点</a:t>
            </a:r>
            <a:r>
              <a:rPr lang="zh-CN" altLang="zh-CN" sz="2400" dirty="0"/>
              <a:t>的</a:t>
            </a:r>
            <a:r>
              <a:rPr lang="zh-CN" altLang="zh-CN" sz="2400" dirty="0">
                <a:solidFill>
                  <a:srgbClr val="FF0000"/>
                </a:solidFill>
              </a:rPr>
              <a:t>非空有限集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879475" lvl="2" indent="-342900">
              <a:buFont typeface="Wingdings" pitchFamily="2" charset="2"/>
              <a:buChar char="p"/>
            </a:pP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zh-CN" sz="2400" b="1" dirty="0">
                <a:solidFill>
                  <a:schemeClr val="accent1">
                    <a:lumMod val="50000"/>
                  </a:schemeClr>
                </a:solidFill>
                <a:ea typeface="Microsoft YaHei" panose="020B0503020204020204" pitchFamily="34" charset="-122"/>
              </a:rPr>
              <a:t>边</a:t>
            </a:r>
            <a:r>
              <a:rPr lang="zh-CN" altLang="zh-CN" sz="2400" dirty="0"/>
              <a:t>的</a:t>
            </a:r>
            <a:r>
              <a:rPr lang="zh-CN" altLang="zh-CN" sz="2400" dirty="0">
                <a:solidFill>
                  <a:srgbClr val="FF0000"/>
                </a:solidFill>
              </a:rPr>
              <a:t>有限集合</a:t>
            </a:r>
            <a:r>
              <a:rPr lang="zh-CN" altLang="zh-CN" sz="2400" dirty="0"/>
              <a:t>，边是顶点的无序对或有序对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879475" lvl="2" indent="-342900">
              <a:buFont typeface="Wingdings" pitchFamily="2" charset="2"/>
              <a:buChar char="p"/>
            </a:pPr>
            <a:endParaRPr lang="en-US" altLang="zh-CN" sz="2400" dirty="0"/>
          </a:p>
          <a:p>
            <a:pPr marL="879475" lvl="2" indent="-342900">
              <a:buFont typeface="Wingdings" pitchFamily="2" charset="2"/>
              <a:buChar char="p"/>
            </a:pPr>
            <a:endParaRPr lang="en-US" altLang="zh-CN" sz="2400" dirty="0"/>
          </a:p>
          <a:p>
            <a:pPr marL="879475" lvl="2" indent="-342900">
              <a:buFont typeface="Wingdings" pitchFamily="2" charset="2"/>
              <a:buChar char="p"/>
            </a:pPr>
            <a:r>
              <a:rPr lang="zh-CN" altLang="en-US" sz="2400" dirty="0"/>
              <a:t>图的内容和研究非常丰富（图论</a:t>
            </a:r>
            <a:r>
              <a:rPr lang="en-US" altLang="zh-CN" sz="2400" dirty="0"/>
              <a:t>=Graph Theory)</a:t>
            </a:r>
            <a:endParaRPr lang="zh-CN" altLang="zh-CN" sz="2400" dirty="0"/>
          </a:p>
          <a:p>
            <a:endParaRPr lang="zh-CN" altLang="en-US" dirty="0"/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6949FF76-6808-6043-86EE-F674EBAE4C43}"/>
              </a:ext>
            </a:extLst>
          </p:cNvPr>
          <p:cNvSpPr txBox="1">
            <a:spLocks/>
          </p:cNvSpPr>
          <p:nvPr/>
        </p:nvSpPr>
        <p:spPr>
          <a:xfrm>
            <a:off x="1" y="1365433"/>
            <a:ext cx="9143999" cy="292902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endParaRPr lang="zh-CN" altLang="en-US" sz="5000" baseline="30000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682A47-C771-244F-A6D6-F088C040F6E0}"/>
              </a:ext>
            </a:extLst>
          </p:cNvPr>
          <p:cNvGrpSpPr/>
          <p:nvPr/>
        </p:nvGrpSpPr>
        <p:grpSpPr>
          <a:xfrm>
            <a:off x="2577353" y="4759975"/>
            <a:ext cx="4149971" cy="272934"/>
            <a:chOff x="2577353" y="4759975"/>
            <a:chExt cx="4149971" cy="272934"/>
          </a:xfrm>
        </p:grpSpPr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65CE2F70-2F62-7A42-A4F8-5D2EE00DC467}"/>
                </a:ext>
              </a:extLst>
            </p:cNvPr>
            <p:cNvSpPr/>
            <p:nvPr/>
          </p:nvSpPr>
          <p:spPr bwMode="auto">
            <a:xfrm>
              <a:off x="2577353" y="4759977"/>
              <a:ext cx="263769" cy="263769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A433B9AB-EA6A-BA48-A22F-AC160408949D}"/>
                </a:ext>
              </a:extLst>
            </p:cNvPr>
            <p:cNvSpPr/>
            <p:nvPr/>
          </p:nvSpPr>
          <p:spPr bwMode="auto">
            <a:xfrm>
              <a:off x="3535715" y="4759976"/>
              <a:ext cx="263769" cy="263769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D43845BC-146F-C241-B6D1-56F84E7B63E0}"/>
                </a:ext>
              </a:extLst>
            </p:cNvPr>
            <p:cNvSpPr/>
            <p:nvPr/>
          </p:nvSpPr>
          <p:spPr bwMode="auto">
            <a:xfrm>
              <a:off x="5505193" y="4759976"/>
              <a:ext cx="263769" cy="263769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0275FDC6-55B3-E342-9DFF-D5F73417E490}"/>
                </a:ext>
              </a:extLst>
            </p:cNvPr>
            <p:cNvSpPr/>
            <p:nvPr/>
          </p:nvSpPr>
          <p:spPr bwMode="auto">
            <a:xfrm>
              <a:off x="6463555" y="4759975"/>
              <a:ext cx="263769" cy="263769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任意多边形: 形状 9">
              <a:extLst>
                <a:ext uri="{FF2B5EF4-FFF2-40B4-BE49-F238E27FC236}">
                  <a16:creationId xmlns:a16="http://schemas.microsoft.com/office/drawing/2014/main" id="{CB10BE75-1A10-0D41-980A-9ADE47FEAA80}"/>
                </a:ext>
              </a:extLst>
            </p:cNvPr>
            <p:cNvSpPr/>
            <p:nvPr/>
          </p:nvSpPr>
          <p:spPr bwMode="auto">
            <a:xfrm>
              <a:off x="2841123" y="4874277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任意多边形: 形状 12">
              <a:extLst>
                <a:ext uri="{FF2B5EF4-FFF2-40B4-BE49-F238E27FC236}">
                  <a16:creationId xmlns:a16="http://schemas.microsoft.com/office/drawing/2014/main" id="{D520EC40-4D0D-4C4C-A843-FEB1C91A7579}"/>
                </a:ext>
              </a:extLst>
            </p:cNvPr>
            <p:cNvSpPr/>
            <p:nvPr/>
          </p:nvSpPr>
          <p:spPr bwMode="auto">
            <a:xfrm>
              <a:off x="5768962" y="4852296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6F3D3E47-C881-4F9B-9E0E-64945A4376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latin typeface="SimHei" panose="02010609060101010101" pitchFamily="49" charset="-122"/>
                <a:ea typeface="SimHei" panose="02010609060101010101" pitchFamily="49" charset="-122"/>
              </a:rPr>
              <a:t>第七章  图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549D48-74A0-414D-A189-C749F1848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151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21695D2E-8030-DE49-BF3B-1A6207021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邻接矩阵法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E31A576-DAF5-0B4C-B135-7622270B6B4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>
                <a:latin typeface="SimHei" panose="02010609060101010101" pitchFamily="49" charset="-122"/>
              </a:rPr>
              <a:t>邻接矩阵（二维数组）：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zh-CN" dirty="0">
                <a:latin typeface="SimHei" panose="02010609060101010101" pitchFamily="49" charset="-122"/>
              </a:rPr>
              <a:t>是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1</a:t>
            </a:r>
            <a:r>
              <a:rPr lang="zh-CN" altLang="zh-CN" dirty="0">
                <a:latin typeface="SimHei" panose="02010609060101010101" pitchFamily="49" charset="-122"/>
                <a:sym typeface="Symbol" panose="05050102010706020507" pitchFamily="18" charset="2"/>
              </a:rPr>
              <a:t>个顶点的图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G</a:t>
            </a:r>
            <a:r>
              <a:rPr lang="zh-CN" altLang="zh-CN" dirty="0">
                <a:latin typeface="SimHei" panose="02010609060101010101" pitchFamily="49" charset="-122"/>
                <a:sym typeface="Symbol" panose="05050102010706020507" pitchFamily="18" charset="2"/>
              </a:rPr>
              <a:t>的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zh-CN" altLang="zh-CN" dirty="0">
                <a:latin typeface="SimHei" panose="02010609060101010101" pitchFamily="49" charset="-122"/>
                <a:sym typeface="Symbol" panose="05050102010706020507" pitchFamily="18" charset="2"/>
              </a:rPr>
              <a:t>是具有以下性质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zh-CN" dirty="0">
                <a:latin typeface="SimHei" panose="02010609060101010101" pitchFamily="49" charset="-122"/>
                <a:sym typeface="Symbol" panose="05050102010706020507" pitchFamily="18" charset="2"/>
              </a:rPr>
              <a:t>阶方阵</a:t>
            </a:r>
            <a:endParaRPr lang="zh-CN" altLang="en-US" dirty="0">
              <a:latin typeface="SimHei" panose="02010609060101010101" pitchFamily="49" charset="-122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5CDDBDA-0370-DA45-99D0-8D9E2F2AF266}"/>
              </a:ext>
            </a:extLst>
          </p:cNvPr>
          <p:cNvSpPr txBox="1">
            <a:spLocks noChangeArrowheads="1"/>
          </p:cNvSpPr>
          <p:nvPr/>
        </p:nvSpPr>
        <p:spPr>
          <a:xfrm>
            <a:off x="28526" y="481389"/>
            <a:ext cx="8453535" cy="1276638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 fontAlgn="auto">
              <a:spcAft>
                <a:spcPts val="0"/>
              </a:spcAft>
            </a:pPr>
            <a:endParaRPr lang="en-US" altLang="zh-C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0BE772-A9E4-624E-BEED-C462CFFDD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82115"/>
              </p:ext>
            </p:extLst>
          </p:nvPr>
        </p:nvGraphicFramePr>
        <p:xfrm>
          <a:off x="843053" y="1969608"/>
          <a:ext cx="4995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6" imgW="2552700" imgH="508000" progId="Equation.3">
                  <p:embed/>
                </p:oleObj>
              </mc:Choice>
              <mc:Fallback>
                <p:oleObj name="公式" r:id="rId6" imgW="2552700" imgH="5080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0BE772-A9E4-624E-BEED-C462CFFDD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53" y="1969608"/>
                        <a:ext cx="4995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45411B66-87D3-F243-976E-7EA5FB7AD000}"/>
              </a:ext>
            </a:extLst>
          </p:cNvPr>
          <p:cNvGrpSpPr>
            <a:grpSpLocks/>
          </p:cNvGrpSpPr>
          <p:nvPr/>
        </p:nvGrpSpPr>
        <p:grpSpPr bwMode="auto">
          <a:xfrm>
            <a:off x="1324497" y="3259331"/>
            <a:ext cx="1965326" cy="1512888"/>
            <a:chOff x="717" y="1040"/>
            <a:chExt cx="1238" cy="953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DDA48967-DE73-8745-8F9C-D059A2193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1040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id="{94CD79F2-AB71-7149-A8B4-4A54D1747C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3"/>
              <a:chOff x="1238" y="2285"/>
              <a:chExt cx="806" cy="953"/>
            </a:xfrm>
          </p:grpSpPr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567BF962-241B-E144-AB61-9F1F0C896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4" y="2986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0" name="Group 8">
                <a:extLst>
                  <a:ext uri="{FF2B5EF4-FFF2-40B4-BE49-F238E27FC236}">
                    <a16:creationId xmlns:a16="http://schemas.microsoft.com/office/drawing/2014/main" id="{0A421C49-13C0-E94D-8199-E337D23510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1" name="Oval 9">
                  <a:extLst>
                    <a:ext uri="{FF2B5EF4-FFF2-40B4-BE49-F238E27FC236}">
                      <a16:creationId xmlns:a16="http://schemas.microsoft.com/office/drawing/2014/main" id="{ABEBF745-2D64-1847-81D5-57A60B1DD4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2" name="Oval 10">
                  <a:extLst>
                    <a:ext uri="{FF2B5EF4-FFF2-40B4-BE49-F238E27FC236}">
                      <a16:creationId xmlns:a16="http://schemas.microsoft.com/office/drawing/2014/main" id="{EA6B0DEB-9C2A-1640-933F-B50DB2FFAB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3" name="Oval 11">
                  <a:extLst>
                    <a:ext uri="{FF2B5EF4-FFF2-40B4-BE49-F238E27FC236}">
                      <a16:creationId xmlns:a16="http://schemas.microsoft.com/office/drawing/2014/main" id="{FD793F94-8728-E64E-A622-6F538FD1B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4" name="Oval 12">
                  <a:extLst>
                    <a:ext uri="{FF2B5EF4-FFF2-40B4-BE49-F238E27FC236}">
                      <a16:creationId xmlns:a16="http://schemas.microsoft.com/office/drawing/2014/main" id="{D0EA90FC-27B6-9446-9749-E04F646962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5" name="Line 13">
                  <a:extLst>
                    <a:ext uri="{FF2B5EF4-FFF2-40B4-BE49-F238E27FC236}">
                      <a16:creationId xmlns:a16="http://schemas.microsoft.com/office/drawing/2014/main" id="{B9209914-015E-CB4D-BC80-36C267E5C1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" name="Line 14">
                  <a:extLst>
                    <a:ext uri="{FF2B5EF4-FFF2-40B4-BE49-F238E27FC236}">
                      <a16:creationId xmlns:a16="http://schemas.microsoft.com/office/drawing/2014/main" id="{15F9661F-989C-A545-9BB2-A7BD3B8074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" name="Line 15">
                  <a:extLst>
                    <a:ext uri="{FF2B5EF4-FFF2-40B4-BE49-F238E27FC236}">
                      <a16:creationId xmlns:a16="http://schemas.microsoft.com/office/drawing/2014/main" id="{1F58DB26-E770-E442-8B58-699BB14A12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" name="Line 16">
                  <a:extLst>
                    <a:ext uri="{FF2B5EF4-FFF2-40B4-BE49-F238E27FC236}">
                      <a16:creationId xmlns:a16="http://schemas.microsoft.com/office/drawing/2014/main" id="{B86A5EEA-DCF1-D746-B19B-6F2FBB7F8F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9" name="Group 29">
            <a:extLst>
              <a:ext uri="{FF2B5EF4-FFF2-40B4-BE49-F238E27FC236}">
                <a16:creationId xmlns:a16="http://schemas.microsoft.com/office/drawing/2014/main" id="{C72F963A-D0DF-9048-9643-A4E5A1109448}"/>
              </a:ext>
            </a:extLst>
          </p:cNvPr>
          <p:cNvGrpSpPr>
            <a:grpSpLocks/>
          </p:cNvGrpSpPr>
          <p:nvPr/>
        </p:nvGrpSpPr>
        <p:grpSpPr bwMode="auto">
          <a:xfrm>
            <a:off x="1324497" y="4825171"/>
            <a:ext cx="2041526" cy="1756459"/>
            <a:chOff x="690" y="2301"/>
            <a:chExt cx="1286" cy="1121"/>
          </a:xfrm>
        </p:grpSpPr>
        <p:sp>
          <p:nvSpPr>
            <p:cNvPr id="20" name="Text Box 30">
              <a:extLst>
                <a:ext uri="{FF2B5EF4-FFF2-40B4-BE49-F238E27FC236}">
                  <a16:creationId xmlns:a16="http://schemas.microsoft.com/office/drawing/2014/main" id="{DE668C68-DEB9-3647-A33E-B120DAC00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301"/>
              <a:ext cx="27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21" name="Group 31">
              <a:extLst>
                <a:ext uri="{FF2B5EF4-FFF2-40B4-BE49-F238E27FC236}">
                  <a16:creationId xmlns:a16="http://schemas.microsoft.com/office/drawing/2014/main" id="{29DC2BAF-D123-F14A-ACF8-10A108F69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3"/>
              <a:chOff x="3636" y="2551"/>
              <a:chExt cx="863" cy="1093"/>
            </a:xfrm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967577D9-C90B-2649-9A18-2A169C993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55BE117A-1268-3347-9564-3D6FBF0A5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4" name="Oval 34">
                <a:extLst>
                  <a:ext uri="{FF2B5EF4-FFF2-40B4-BE49-F238E27FC236}">
                    <a16:creationId xmlns:a16="http://schemas.microsoft.com/office/drawing/2014/main" id="{764DA411-2579-4E4F-A9BD-6033D1DCF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5" name="Oval 35">
                <a:extLst>
                  <a:ext uri="{FF2B5EF4-FFF2-40B4-BE49-F238E27FC236}">
                    <a16:creationId xmlns:a16="http://schemas.microsoft.com/office/drawing/2014/main" id="{0C1EF96B-A6ED-B34F-9C73-A50058AF5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6" name="Oval 36">
                <a:extLst>
                  <a:ext uri="{FF2B5EF4-FFF2-40B4-BE49-F238E27FC236}">
                    <a16:creationId xmlns:a16="http://schemas.microsoft.com/office/drawing/2014/main" id="{FBC73EFB-5B10-224B-9ACC-574956D00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7" name="Text Box 37">
                <a:extLst>
                  <a:ext uri="{FF2B5EF4-FFF2-40B4-BE49-F238E27FC236}">
                    <a16:creationId xmlns:a16="http://schemas.microsoft.com/office/drawing/2014/main" id="{66082FBA-38A7-394B-8053-181D44F074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1" y="3389"/>
                <a:ext cx="322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8" name="Line 38">
                <a:extLst>
                  <a:ext uri="{FF2B5EF4-FFF2-40B4-BE49-F238E27FC236}">
                    <a16:creationId xmlns:a16="http://schemas.microsoft.com/office/drawing/2014/main" id="{92821CDA-E3E8-4C4D-A977-24CE54B17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Line 39">
                <a:extLst>
                  <a:ext uri="{FF2B5EF4-FFF2-40B4-BE49-F238E27FC236}">
                    <a16:creationId xmlns:a16="http://schemas.microsoft.com/office/drawing/2014/main" id="{42E55CBB-067B-914A-822A-19C31D66E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40">
                <a:extLst>
                  <a:ext uri="{FF2B5EF4-FFF2-40B4-BE49-F238E27FC236}">
                    <a16:creationId xmlns:a16="http://schemas.microsoft.com/office/drawing/2014/main" id="{C689F98C-75A8-E442-BDBB-2C8DCB777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41">
                <a:extLst>
                  <a:ext uri="{FF2B5EF4-FFF2-40B4-BE49-F238E27FC236}">
                    <a16:creationId xmlns:a16="http://schemas.microsoft.com/office/drawing/2014/main" id="{A033FD07-94F6-074B-9F73-06E72D1D6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42">
                <a:extLst>
                  <a:ext uri="{FF2B5EF4-FFF2-40B4-BE49-F238E27FC236}">
                    <a16:creationId xmlns:a16="http://schemas.microsoft.com/office/drawing/2014/main" id="{71EF5C13-CA09-2941-8971-4B227388E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43">
                <a:extLst>
                  <a:ext uri="{FF2B5EF4-FFF2-40B4-BE49-F238E27FC236}">
                    <a16:creationId xmlns:a16="http://schemas.microsoft.com/office/drawing/2014/main" id="{08BDD224-0988-2A43-B798-BFE35386A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4" name="Group 44">
            <a:extLst>
              <a:ext uri="{FF2B5EF4-FFF2-40B4-BE49-F238E27FC236}">
                <a16:creationId xmlns:a16="http://schemas.microsoft.com/office/drawing/2014/main" id="{B088D96A-5F46-414A-801B-02F56CB6E656}"/>
              </a:ext>
            </a:extLst>
          </p:cNvPr>
          <p:cNvGrpSpPr>
            <a:grpSpLocks/>
          </p:cNvGrpSpPr>
          <p:nvPr/>
        </p:nvGrpSpPr>
        <p:grpSpPr bwMode="auto">
          <a:xfrm>
            <a:off x="6017136" y="4383475"/>
            <a:ext cx="2316161" cy="2228851"/>
            <a:chOff x="3042" y="2774"/>
            <a:chExt cx="1459" cy="1404"/>
          </a:xfrm>
        </p:grpSpPr>
        <p:graphicFrame>
          <p:nvGraphicFramePr>
            <p:cNvPr id="35" name="Object 45">
              <a:extLst>
                <a:ext uri="{FF2B5EF4-FFF2-40B4-BE49-F238E27FC236}">
                  <a16:creationId xmlns:a16="http://schemas.microsoft.com/office/drawing/2014/main" id="{6CD3ACD3-091B-3A47-9394-AD7C3C6EA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公式" r:id="rId8" imgW="1117600" imgH="1244600" progId="Equation.3">
                    <p:embed/>
                  </p:oleObj>
                </mc:Choice>
                <mc:Fallback>
                  <p:oleObj name="公式" r:id="rId8" imgW="1117600" imgH="1244600" progId="Equation.3">
                    <p:embed/>
                    <p:pic>
                      <p:nvPicPr>
                        <p:cNvPr id="35" name="Object 45">
                          <a:extLst>
                            <a:ext uri="{FF2B5EF4-FFF2-40B4-BE49-F238E27FC236}">
                              <a16:creationId xmlns:a16="http://schemas.microsoft.com/office/drawing/2014/main" id="{6CD3ACD3-091B-3A47-9394-AD7C3C6EA9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46">
              <a:extLst>
                <a:ext uri="{FF2B5EF4-FFF2-40B4-BE49-F238E27FC236}">
                  <a16:creationId xmlns:a16="http://schemas.microsoft.com/office/drawing/2014/main" id="{C84FF927-1F4A-6C4D-8AED-F96066C7D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774"/>
              <a:ext cx="1232" cy="294"/>
              <a:chOff x="3269" y="2774"/>
              <a:chExt cx="1232" cy="294"/>
            </a:xfrm>
          </p:grpSpPr>
          <p:grpSp>
            <p:nvGrpSpPr>
              <p:cNvPr id="43" name="Group 47">
                <a:extLst>
                  <a:ext uri="{FF2B5EF4-FFF2-40B4-BE49-F238E27FC236}">
                    <a16:creationId xmlns:a16="http://schemas.microsoft.com/office/drawing/2014/main" id="{A3408110-6A03-1E4B-A79C-4EE16E2979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45" name="Text Box 48">
                  <a:extLst>
                    <a:ext uri="{FF2B5EF4-FFF2-40B4-BE49-F238E27FC236}">
                      <a16:creationId xmlns:a16="http://schemas.microsoft.com/office/drawing/2014/main" id="{ADD50124-FB0D-C340-84F7-34AD6CBC94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46" name="Text Box 49">
                  <a:extLst>
                    <a:ext uri="{FF2B5EF4-FFF2-40B4-BE49-F238E27FC236}">
                      <a16:creationId xmlns:a16="http://schemas.microsoft.com/office/drawing/2014/main" id="{2E36A372-6F31-184B-9CEE-26B476C918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47" name="Text Box 50">
                  <a:extLst>
                    <a:ext uri="{FF2B5EF4-FFF2-40B4-BE49-F238E27FC236}">
                      <a16:creationId xmlns:a16="http://schemas.microsoft.com/office/drawing/2014/main" id="{3466FB4D-89A6-F844-8591-D83FB69F82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48" name="Text Box 51">
                  <a:extLst>
                    <a:ext uri="{FF2B5EF4-FFF2-40B4-BE49-F238E27FC236}">
                      <a16:creationId xmlns:a16="http://schemas.microsoft.com/office/drawing/2014/main" id="{A26C954C-8A0A-EA45-964F-098EEA2BB6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44" name="Text Box 52">
                <a:extLst>
                  <a:ext uri="{FF2B5EF4-FFF2-40B4-BE49-F238E27FC236}">
                    <a16:creationId xmlns:a16="http://schemas.microsoft.com/office/drawing/2014/main" id="{9A07A0DC-1245-8049-905B-C73AE2D6A1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37" name="Group 53">
              <a:extLst>
                <a:ext uri="{FF2B5EF4-FFF2-40B4-BE49-F238E27FC236}">
                  <a16:creationId xmlns:a16="http://schemas.microsoft.com/office/drawing/2014/main" id="{BC4F670F-157E-9A4B-8A0C-D694F2E925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961"/>
              <a:ext cx="300" cy="1217"/>
              <a:chOff x="3042" y="2961"/>
              <a:chExt cx="300" cy="1217"/>
            </a:xfrm>
          </p:grpSpPr>
          <p:sp>
            <p:nvSpPr>
              <p:cNvPr id="38" name="Text Box 54">
                <a:extLst>
                  <a:ext uri="{FF2B5EF4-FFF2-40B4-BE49-F238E27FC236}">
                    <a16:creationId xmlns:a16="http://schemas.microsoft.com/office/drawing/2014/main" id="{2EE60342-A75F-E542-958A-41EBF7F92C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39" name="Text Box 55">
                <a:extLst>
                  <a:ext uri="{FF2B5EF4-FFF2-40B4-BE49-F238E27FC236}">
                    <a16:creationId xmlns:a16="http://schemas.microsoft.com/office/drawing/2014/main" id="{A36F3C58-5988-3143-98F3-C3CE2DC0A0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40" name="Text Box 56">
                <a:extLst>
                  <a:ext uri="{FF2B5EF4-FFF2-40B4-BE49-F238E27FC236}">
                    <a16:creationId xmlns:a16="http://schemas.microsoft.com/office/drawing/2014/main" id="{E47735D8-2E90-8248-BDF3-FA9274BE87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41" name="Text Box 57">
                <a:extLst>
                  <a:ext uri="{FF2B5EF4-FFF2-40B4-BE49-F238E27FC236}">
                    <a16:creationId xmlns:a16="http://schemas.microsoft.com/office/drawing/2014/main" id="{6E601BE4-0C89-DC49-B736-29F938C08B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42" name="Text Box 58">
                <a:extLst>
                  <a:ext uri="{FF2B5EF4-FFF2-40B4-BE49-F238E27FC236}">
                    <a16:creationId xmlns:a16="http://schemas.microsoft.com/office/drawing/2014/main" id="{17E45C4D-6D88-8249-A398-5A238B2D1C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grpSp>
        <p:nvGrpSpPr>
          <p:cNvPr id="49" name="Group 72">
            <a:extLst>
              <a:ext uri="{FF2B5EF4-FFF2-40B4-BE49-F238E27FC236}">
                <a16:creationId xmlns:a16="http://schemas.microsoft.com/office/drawing/2014/main" id="{68A8E130-8761-2D4C-86DA-02363FBE77A7}"/>
              </a:ext>
            </a:extLst>
          </p:cNvPr>
          <p:cNvGrpSpPr>
            <a:grpSpLocks/>
          </p:cNvGrpSpPr>
          <p:nvPr/>
        </p:nvGrpSpPr>
        <p:grpSpPr bwMode="auto">
          <a:xfrm>
            <a:off x="6106557" y="2010089"/>
            <a:ext cx="2012951" cy="1906588"/>
            <a:chOff x="2322" y="1623"/>
            <a:chExt cx="1268" cy="1201"/>
          </a:xfrm>
        </p:grpSpPr>
        <p:graphicFrame>
          <p:nvGraphicFramePr>
            <p:cNvPr id="50" name="Object 18">
              <a:extLst>
                <a:ext uri="{FF2B5EF4-FFF2-40B4-BE49-F238E27FC236}">
                  <a16:creationId xmlns:a16="http://schemas.microsoft.com/office/drawing/2014/main" id="{54F8516D-BE88-304A-BAB5-E0E2F251EC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公式" r:id="rId10" imgW="901309" imgH="990170" progId="Equation.3">
                    <p:embed/>
                  </p:oleObj>
                </mc:Choice>
                <mc:Fallback>
                  <p:oleObj name="公式" r:id="rId10" imgW="901309" imgH="990170" progId="Equation.3">
                    <p:embed/>
                    <p:pic>
                      <p:nvPicPr>
                        <p:cNvPr id="50" name="Object 18">
                          <a:extLst>
                            <a:ext uri="{FF2B5EF4-FFF2-40B4-BE49-F238E27FC236}">
                              <a16:creationId xmlns:a16="http://schemas.microsoft.com/office/drawing/2014/main" id="{54F8516D-BE88-304A-BAB5-E0E2F251EC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19">
              <a:extLst>
                <a:ext uri="{FF2B5EF4-FFF2-40B4-BE49-F238E27FC236}">
                  <a16:creationId xmlns:a16="http://schemas.microsoft.com/office/drawing/2014/main" id="{26886D76-05A6-B44B-A6AB-B8070FC08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1765"/>
              <a:ext cx="290" cy="1059"/>
              <a:chOff x="2300" y="1543"/>
              <a:chExt cx="290" cy="1059"/>
            </a:xfrm>
          </p:grpSpPr>
          <p:sp>
            <p:nvSpPr>
              <p:cNvPr id="57" name="Text Box 20">
                <a:extLst>
                  <a:ext uri="{FF2B5EF4-FFF2-40B4-BE49-F238E27FC236}">
                    <a16:creationId xmlns:a16="http://schemas.microsoft.com/office/drawing/2014/main" id="{9B7ECBB1-5A56-844E-9572-55E983F49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58" name="Text Box 21">
                <a:extLst>
                  <a:ext uri="{FF2B5EF4-FFF2-40B4-BE49-F238E27FC236}">
                    <a16:creationId xmlns:a16="http://schemas.microsoft.com/office/drawing/2014/main" id="{3BBD5310-2F0D-884B-A66F-DDF942E61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1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59" name="Text Box 22">
                <a:extLst>
                  <a:ext uri="{FF2B5EF4-FFF2-40B4-BE49-F238E27FC236}">
                    <a16:creationId xmlns:a16="http://schemas.microsoft.com/office/drawing/2014/main" id="{70011B2A-52FF-A147-9042-37B1481C2D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0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60" name="Text Box 23">
                <a:extLst>
                  <a:ext uri="{FF2B5EF4-FFF2-40B4-BE49-F238E27FC236}">
                    <a16:creationId xmlns:a16="http://schemas.microsoft.com/office/drawing/2014/main" id="{4DD3BAFE-BF00-8843-A361-982CFC28D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31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</p:grpSp>
        <p:grpSp>
          <p:nvGrpSpPr>
            <p:cNvPr id="52" name="Group 24">
              <a:extLst>
                <a:ext uri="{FF2B5EF4-FFF2-40B4-BE49-F238E27FC236}">
                  <a16:creationId xmlns:a16="http://schemas.microsoft.com/office/drawing/2014/main" id="{34EA60E2-CD06-B74F-8455-167370012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1623"/>
              <a:ext cx="1020" cy="291"/>
              <a:chOff x="2518" y="1401"/>
              <a:chExt cx="1020" cy="291"/>
            </a:xfrm>
          </p:grpSpPr>
          <p:sp>
            <p:nvSpPr>
              <p:cNvPr id="53" name="Text Box 25">
                <a:extLst>
                  <a:ext uri="{FF2B5EF4-FFF2-40B4-BE49-F238E27FC236}">
                    <a16:creationId xmlns:a16="http://schemas.microsoft.com/office/drawing/2014/main" id="{096BB9A4-B243-FC44-A44E-CB28718D4A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1401"/>
                <a:ext cx="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54" name="Text Box 26">
                <a:extLst>
                  <a:ext uri="{FF2B5EF4-FFF2-40B4-BE49-F238E27FC236}">
                    <a16:creationId xmlns:a16="http://schemas.microsoft.com/office/drawing/2014/main" id="{9A4A1141-01CA-5140-9A16-76CABB2DA8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55" name="Text Box 27">
                <a:extLst>
                  <a:ext uri="{FF2B5EF4-FFF2-40B4-BE49-F238E27FC236}">
                    <a16:creationId xmlns:a16="http://schemas.microsoft.com/office/drawing/2014/main" id="{30746284-4CBB-1E4C-85A3-B054CC4811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4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56" name="Text Box 28">
                <a:extLst>
                  <a:ext uri="{FF2B5EF4-FFF2-40B4-BE49-F238E27FC236}">
                    <a16:creationId xmlns:a16="http://schemas.microsoft.com/office/drawing/2014/main" id="{59343674-35E7-3646-B010-068ED3929C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8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</p:grpSp>
      </p:grpSp>
      <p:sp>
        <p:nvSpPr>
          <p:cNvPr id="61" name="灯片编号占位符 60">
            <a:extLst>
              <a:ext uri="{FF2B5EF4-FFF2-40B4-BE49-F238E27FC236}">
                <a16:creationId xmlns:a16="http://schemas.microsoft.com/office/drawing/2014/main" id="{8B926D9A-FD99-D842-B217-ED1D6807E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234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">
            <a:extLst>
              <a:ext uri="{FF2B5EF4-FFF2-40B4-BE49-F238E27FC236}">
                <a16:creationId xmlns:a16="http://schemas.microsoft.com/office/drawing/2014/main" id="{D4B70DE7-D4C7-0746-9D2B-C04C037AFFF2}"/>
              </a:ext>
            </a:extLst>
          </p:cNvPr>
          <p:cNvSpPr txBox="1">
            <a:spLocks noChangeArrowheads="1"/>
          </p:cNvSpPr>
          <p:nvPr/>
        </p:nvSpPr>
        <p:spPr>
          <a:xfrm>
            <a:off x="736245" y="688265"/>
            <a:ext cx="8211813" cy="5180693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8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81C6856-BEDF-134A-B61C-9B67FA24D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接矩阵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CD9079-BAF3-3C4F-A09A-5AF48C6AFF7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95943" y="806988"/>
            <a:ext cx="8758872" cy="5918526"/>
          </a:xfrm>
        </p:spPr>
        <p:txBody>
          <a:bodyPr/>
          <a:lstStyle/>
          <a:p>
            <a:r>
              <a:rPr lang="zh-CN" altLang="en-US" sz="2800" dirty="0">
                <a:latin typeface="SimHei" panose="02010609060101010101" pitchFamily="49" charset="-122"/>
              </a:rPr>
              <a:t>无向图的邻接矩阵对称，可压缩存储；</a:t>
            </a:r>
            <a:br>
              <a:rPr lang="en-US" altLang="zh-CN" sz="2800" dirty="0">
                <a:latin typeface="SimHei" panose="02010609060101010101" pitchFamily="49" charset="-122"/>
              </a:rPr>
            </a:br>
            <a:r>
              <a:rPr lang="en-US" altLang="zh-CN" sz="2800" dirty="0">
                <a:latin typeface="SimHei" panose="02010609060101010101" pitchFamily="49" charset="-122"/>
              </a:rPr>
              <a:t>    </a:t>
            </a:r>
            <a:r>
              <a:rPr lang="zh-CN" altLang="en-US" sz="2800" dirty="0">
                <a:latin typeface="SimHei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rgbClr val="C00000"/>
                </a:solidFill>
              </a:rPr>
              <a:t>n</a:t>
            </a:r>
            <a:r>
              <a:rPr lang="zh-CN" altLang="zh-CN" sz="2800" dirty="0">
                <a:latin typeface="SimHei" panose="02010609060101010101" pitchFamily="49" charset="-122"/>
              </a:rPr>
              <a:t>个顶点的无向图需存储空间为</a:t>
            </a:r>
            <a:r>
              <a:rPr lang="en-US" altLang="zh-CN" sz="2800" b="1" dirty="0">
                <a:solidFill>
                  <a:srgbClr val="C00000"/>
                </a:solidFill>
              </a:rPr>
              <a:t>n(n+1)/2</a:t>
            </a:r>
          </a:p>
          <a:p>
            <a:r>
              <a:rPr lang="zh-CN" altLang="zh-CN" sz="2800" dirty="0">
                <a:latin typeface="SimHei" panose="02010609060101010101" pitchFamily="49" charset="-122"/>
              </a:rPr>
              <a:t>有向图邻接矩阵不一定对称；</a:t>
            </a:r>
            <a:br>
              <a:rPr lang="en-US" altLang="zh-CN" sz="2800" dirty="0">
                <a:latin typeface="SimHei" panose="02010609060101010101" pitchFamily="49" charset="-122"/>
              </a:rPr>
            </a:br>
            <a:r>
              <a:rPr lang="en-US" altLang="zh-CN" sz="2800" dirty="0">
                <a:latin typeface="SimHei" panose="02010609060101010101" pitchFamily="49" charset="-122"/>
              </a:rPr>
              <a:t>    </a:t>
            </a:r>
            <a:r>
              <a:rPr lang="zh-CN" altLang="zh-CN" sz="2800" dirty="0">
                <a:latin typeface="SimHei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rgbClr val="C00000"/>
                </a:solidFill>
              </a:rPr>
              <a:t>n</a:t>
            </a:r>
            <a:r>
              <a:rPr lang="zh-CN" altLang="zh-CN" sz="2800" dirty="0">
                <a:latin typeface="SimHei" panose="02010609060101010101" pitchFamily="49" charset="-122"/>
              </a:rPr>
              <a:t>个顶点的有向图需存储空间为</a:t>
            </a:r>
            <a:r>
              <a:rPr lang="en-US" altLang="zh-CN" sz="2800" b="1" dirty="0">
                <a:solidFill>
                  <a:srgbClr val="C00000"/>
                </a:solidFill>
              </a:rPr>
              <a:t>n²</a:t>
            </a:r>
          </a:p>
          <a:p>
            <a:r>
              <a:rPr lang="zh-CN" altLang="zh-CN" sz="2800" dirty="0">
                <a:latin typeface="SimHei" panose="02010609060101010101" pitchFamily="49" charset="-122"/>
              </a:rPr>
              <a:t>无向图中</a:t>
            </a:r>
            <a:r>
              <a:rPr lang="zh-CN" altLang="en-US" sz="2800" dirty="0">
                <a:latin typeface="SimHei" panose="02010609060101010101" pitchFamily="49" charset="-122"/>
              </a:rPr>
              <a:t>，</a:t>
            </a:r>
            <a:endParaRPr lang="en-US" altLang="zh-CN" sz="2800" dirty="0">
              <a:latin typeface="SimHei" panose="02010609060101010101" pitchFamily="49" charset="-122"/>
            </a:endParaRPr>
          </a:p>
          <a:p>
            <a:pPr lvl="1"/>
            <a:r>
              <a:rPr lang="zh-CN" altLang="zh-CN" sz="2800" dirty="0">
                <a:latin typeface="SimHei" panose="02010609060101010101" pitchFamily="49" charset="-122"/>
              </a:rPr>
              <a:t>顶点</a:t>
            </a:r>
            <a:r>
              <a:rPr lang="en-US" altLang="zh-CN" sz="2800" b="1" dirty="0">
                <a:solidFill>
                  <a:srgbClr val="C00000"/>
                </a:solidFill>
              </a:rPr>
              <a:t>Vi </a:t>
            </a:r>
            <a:r>
              <a:rPr lang="zh-CN" altLang="zh-CN" sz="2800" dirty="0">
                <a:latin typeface="SimHei" panose="02010609060101010101" pitchFamily="49" charset="-122"/>
              </a:rPr>
              <a:t>的度</a:t>
            </a:r>
            <a:r>
              <a:rPr lang="en-US" altLang="zh-CN" sz="2800" b="1" dirty="0">
                <a:solidFill>
                  <a:srgbClr val="C00000"/>
                </a:solidFill>
              </a:rPr>
              <a:t>deg(Vi)</a:t>
            </a:r>
            <a:r>
              <a:rPr lang="zh-CN" altLang="zh-CN" sz="2800" dirty="0">
                <a:latin typeface="SimHei" panose="02010609060101010101" pitchFamily="49" charset="-122"/>
              </a:rPr>
              <a:t>是邻接矩阵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sz="2800" dirty="0">
                <a:latin typeface="SimHei" panose="02010609060101010101" pitchFamily="49" charset="-122"/>
              </a:rPr>
              <a:t>中第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800" dirty="0">
                <a:latin typeface="SimHei" panose="02010609060101010101" pitchFamily="49" charset="-122"/>
              </a:rPr>
              <a:t>行元素之和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FAF2E6-549E-AD4B-BE76-4E47D2985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37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bldLvl="5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">
            <a:extLst>
              <a:ext uri="{FF2B5EF4-FFF2-40B4-BE49-F238E27FC236}">
                <a16:creationId xmlns:a16="http://schemas.microsoft.com/office/drawing/2014/main" id="{D4B70DE7-D4C7-0746-9D2B-C04C037AFFF2}"/>
              </a:ext>
            </a:extLst>
          </p:cNvPr>
          <p:cNvSpPr txBox="1">
            <a:spLocks noChangeArrowheads="1"/>
          </p:cNvSpPr>
          <p:nvPr/>
        </p:nvSpPr>
        <p:spPr>
          <a:xfrm>
            <a:off x="736245" y="688265"/>
            <a:ext cx="8211813" cy="5180693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zh-CN" sz="28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A81C6856-BEDF-134A-B61C-9B67FA24D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接矩阵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CD9079-BAF3-3C4F-A09A-5AF48C6AFF7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95943" y="806988"/>
            <a:ext cx="8758872" cy="5918526"/>
          </a:xfrm>
        </p:spPr>
        <p:txBody>
          <a:bodyPr/>
          <a:lstStyle/>
          <a:p>
            <a:r>
              <a:rPr lang="zh-CN" altLang="en-US" sz="2800" dirty="0">
                <a:latin typeface="SimHei" panose="02010609060101010101" pitchFamily="49" charset="-122"/>
              </a:rPr>
              <a:t>无向图的邻接矩阵对称，可压缩存储；</a:t>
            </a:r>
            <a:br>
              <a:rPr lang="en-US" altLang="zh-CN" sz="2800" dirty="0">
                <a:latin typeface="SimHei" panose="02010609060101010101" pitchFamily="49" charset="-122"/>
              </a:rPr>
            </a:br>
            <a:r>
              <a:rPr lang="en-US" altLang="zh-CN" sz="2800" dirty="0">
                <a:latin typeface="SimHei" panose="02010609060101010101" pitchFamily="49" charset="-122"/>
              </a:rPr>
              <a:t>    </a:t>
            </a:r>
            <a:r>
              <a:rPr lang="zh-CN" altLang="en-US" sz="2800" dirty="0">
                <a:latin typeface="SimHei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rgbClr val="C00000"/>
                </a:solidFill>
              </a:rPr>
              <a:t>n</a:t>
            </a:r>
            <a:r>
              <a:rPr lang="zh-CN" altLang="zh-CN" sz="2800" dirty="0">
                <a:latin typeface="SimHei" panose="02010609060101010101" pitchFamily="49" charset="-122"/>
              </a:rPr>
              <a:t>个顶点的无向图需存储空间为</a:t>
            </a:r>
            <a:r>
              <a:rPr lang="en-US" altLang="zh-CN" sz="2800" b="1" dirty="0">
                <a:solidFill>
                  <a:srgbClr val="C00000"/>
                </a:solidFill>
              </a:rPr>
              <a:t>n(n+1)/2</a:t>
            </a:r>
          </a:p>
          <a:p>
            <a:r>
              <a:rPr lang="zh-CN" altLang="zh-CN" sz="2800" dirty="0">
                <a:latin typeface="SimHei" panose="02010609060101010101" pitchFamily="49" charset="-122"/>
              </a:rPr>
              <a:t>有向图邻接矩阵不一定对称；</a:t>
            </a:r>
            <a:br>
              <a:rPr lang="en-US" altLang="zh-CN" sz="2800" dirty="0">
                <a:latin typeface="SimHei" panose="02010609060101010101" pitchFamily="49" charset="-122"/>
              </a:rPr>
            </a:br>
            <a:r>
              <a:rPr lang="en-US" altLang="zh-CN" sz="2800" dirty="0">
                <a:latin typeface="SimHei" panose="02010609060101010101" pitchFamily="49" charset="-122"/>
              </a:rPr>
              <a:t>    </a:t>
            </a:r>
            <a:r>
              <a:rPr lang="zh-CN" altLang="zh-CN" sz="2800" dirty="0">
                <a:latin typeface="SimHei" panose="02010609060101010101" pitchFamily="49" charset="-122"/>
              </a:rPr>
              <a:t>有</a:t>
            </a:r>
            <a:r>
              <a:rPr lang="en-US" altLang="zh-CN" sz="2800" b="1" dirty="0">
                <a:solidFill>
                  <a:srgbClr val="C00000"/>
                </a:solidFill>
              </a:rPr>
              <a:t>n</a:t>
            </a:r>
            <a:r>
              <a:rPr lang="zh-CN" altLang="zh-CN" sz="2800" dirty="0">
                <a:latin typeface="SimHei" panose="02010609060101010101" pitchFamily="49" charset="-122"/>
              </a:rPr>
              <a:t>个顶点的有向图需存储空间为</a:t>
            </a:r>
            <a:r>
              <a:rPr lang="en-US" altLang="zh-CN" sz="2800" b="1" dirty="0">
                <a:solidFill>
                  <a:srgbClr val="C00000"/>
                </a:solidFill>
              </a:rPr>
              <a:t>n²</a:t>
            </a:r>
          </a:p>
          <a:p>
            <a:r>
              <a:rPr lang="zh-CN" altLang="zh-CN" sz="2800" dirty="0">
                <a:latin typeface="SimHei" panose="02010609060101010101" pitchFamily="49" charset="-122"/>
              </a:rPr>
              <a:t>无向图中</a:t>
            </a:r>
            <a:r>
              <a:rPr lang="zh-CN" altLang="en-US" sz="2800" dirty="0">
                <a:latin typeface="SimHei" panose="02010609060101010101" pitchFamily="49" charset="-122"/>
              </a:rPr>
              <a:t>，</a:t>
            </a:r>
            <a:endParaRPr lang="en-US" altLang="zh-CN" sz="2800" dirty="0">
              <a:latin typeface="SimHei" panose="02010609060101010101" pitchFamily="49" charset="-122"/>
            </a:endParaRPr>
          </a:p>
          <a:p>
            <a:pPr lvl="1"/>
            <a:r>
              <a:rPr lang="zh-CN" altLang="zh-CN" sz="2800" dirty="0">
                <a:latin typeface="SimHei" panose="02010609060101010101" pitchFamily="49" charset="-122"/>
              </a:rPr>
              <a:t>顶点</a:t>
            </a:r>
            <a:r>
              <a:rPr lang="en-US" altLang="zh-CN" sz="2800" b="1" dirty="0">
                <a:solidFill>
                  <a:srgbClr val="C00000"/>
                </a:solidFill>
              </a:rPr>
              <a:t>Vi </a:t>
            </a:r>
            <a:r>
              <a:rPr lang="zh-CN" altLang="zh-CN" sz="2800" dirty="0">
                <a:latin typeface="SimHei" panose="02010609060101010101" pitchFamily="49" charset="-122"/>
              </a:rPr>
              <a:t>的度</a:t>
            </a:r>
            <a:r>
              <a:rPr lang="en-US" altLang="zh-CN" sz="2800" b="1" dirty="0">
                <a:solidFill>
                  <a:srgbClr val="C00000"/>
                </a:solidFill>
              </a:rPr>
              <a:t>deg(Vi)</a:t>
            </a:r>
            <a:r>
              <a:rPr lang="zh-CN" altLang="zh-CN" sz="2800" dirty="0">
                <a:latin typeface="SimHei" panose="02010609060101010101" pitchFamily="49" charset="-122"/>
              </a:rPr>
              <a:t>是邻接矩阵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sz="2800" dirty="0">
                <a:latin typeface="SimHei" panose="02010609060101010101" pitchFamily="49" charset="-122"/>
              </a:rPr>
              <a:t>中第</a:t>
            </a:r>
            <a:r>
              <a:rPr lang="en-US" altLang="zh-CN" sz="28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800" dirty="0">
                <a:latin typeface="SimHei" panose="02010609060101010101" pitchFamily="49" charset="-122"/>
              </a:rPr>
              <a:t>行元素之和</a:t>
            </a:r>
          </a:p>
          <a:p>
            <a:r>
              <a:rPr lang="zh-CN" altLang="zh-CN" sz="2800" dirty="0">
                <a:latin typeface="SimHei" panose="02010609060101010101" pitchFamily="49" charset="-122"/>
              </a:rPr>
              <a:t>有向图中，</a:t>
            </a:r>
          </a:p>
          <a:p>
            <a:pPr lvl="1"/>
            <a:r>
              <a:rPr lang="zh-CN" altLang="zh-CN" sz="2800" dirty="0">
                <a:latin typeface="SimHei" panose="02010609060101010101" pitchFamily="49" charset="-122"/>
              </a:rPr>
              <a:t>顶点</a:t>
            </a:r>
            <a:r>
              <a:rPr lang="en-US" altLang="zh-CN" sz="2800" b="1" dirty="0">
                <a:solidFill>
                  <a:srgbClr val="C00000"/>
                </a:solidFill>
              </a:rPr>
              <a:t>Vi</a:t>
            </a:r>
            <a:r>
              <a:rPr lang="zh-CN" altLang="zh-CN" sz="2800" dirty="0">
                <a:latin typeface="SimHei" panose="02010609060101010101" pitchFamily="49" charset="-122"/>
              </a:rPr>
              <a:t>的出度是</a:t>
            </a:r>
            <a:r>
              <a:rPr lang="en-US" altLang="zh-CN" sz="2800" b="1" dirty="0">
                <a:solidFill>
                  <a:srgbClr val="C00000"/>
                </a:solidFill>
              </a:rPr>
              <a:t>A</a:t>
            </a:r>
            <a:r>
              <a:rPr lang="zh-CN" altLang="zh-CN" sz="2800" b="1" dirty="0">
                <a:solidFill>
                  <a:srgbClr val="C00000"/>
                </a:solidFill>
                <a:latin typeface="SimHei" panose="02010609060101010101" pitchFamily="49" charset="-122"/>
              </a:rPr>
              <a:t>中第</a:t>
            </a:r>
            <a:r>
              <a:rPr lang="en-US" altLang="zh-CN" sz="2800" b="1" dirty="0" err="1">
                <a:solidFill>
                  <a:srgbClr val="C00000"/>
                </a:solidFill>
              </a:rPr>
              <a:t>i</a:t>
            </a:r>
            <a:r>
              <a:rPr lang="zh-CN" altLang="zh-CN" sz="2800" b="1" dirty="0">
                <a:solidFill>
                  <a:srgbClr val="C00000"/>
                </a:solidFill>
                <a:latin typeface="SimHei" panose="02010609060101010101" pitchFamily="49" charset="-122"/>
              </a:rPr>
              <a:t>行元素之和</a:t>
            </a:r>
          </a:p>
          <a:p>
            <a:pPr lvl="1"/>
            <a:r>
              <a:rPr lang="zh-CN" altLang="zh-CN" sz="2800" dirty="0">
                <a:latin typeface="SimHei" panose="02010609060101010101" pitchFamily="49" charset="-122"/>
              </a:rPr>
              <a:t>顶点</a:t>
            </a:r>
            <a:r>
              <a:rPr lang="en-US" altLang="zh-CN" sz="2800" b="1" dirty="0">
                <a:solidFill>
                  <a:srgbClr val="C00000"/>
                </a:solidFill>
              </a:rPr>
              <a:t>Vi</a:t>
            </a:r>
            <a:r>
              <a:rPr lang="zh-CN" altLang="zh-CN" sz="2800" dirty="0">
                <a:latin typeface="SimHei" panose="02010609060101010101" pitchFamily="49" charset="-122"/>
              </a:rPr>
              <a:t>的入度是</a:t>
            </a:r>
            <a:r>
              <a:rPr lang="en-US" altLang="zh-CN" sz="2800" b="1" dirty="0">
                <a:solidFill>
                  <a:srgbClr val="C00000"/>
                </a:solidFill>
              </a:rPr>
              <a:t>A</a:t>
            </a:r>
            <a:r>
              <a:rPr lang="zh-CN" altLang="zh-CN" sz="2800" b="1" dirty="0">
                <a:solidFill>
                  <a:srgbClr val="C00000"/>
                </a:solidFill>
                <a:latin typeface="SimHei" panose="02010609060101010101" pitchFamily="49" charset="-122"/>
              </a:rPr>
              <a:t>中第</a:t>
            </a:r>
            <a:r>
              <a:rPr lang="en-US" altLang="zh-CN" sz="2800" b="1" dirty="0" err="1">
                <a:solidFill>
                  <a:srgbClr val="C00000"/>
                </a:solidFill>
              </a:rPr>
              <a:t>i</a:t>
            </a:r>
            <a:r>
              <a:rPr lang="zh-CN" altLang="zh-CN" sz="2800" b="1" dirty="0">
                <a:solidFill>
                  <a:srgbClr val="C00000"/>
                </a:solidFill>
                <a:latin typeface="SimHei" panose="02010609060101010101" pitchFamily="49" charset="-122"/>
              </a:rPr>
              <a:t>列元素之和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FAF2E6-549E-AD4B-BE76-4E47D2985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52747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B703B804-FD4A-3547-8EEC-CD70B23FB0B7}"/>
              </a:ext>
            </a:extLst>
          </p:cNvPr>
          <p:cNvGrpSpPr>
            <a:grpSpLocks/>
          </p:cNvGrpSpPr>
          <p:nvPr/>
        </p:nvGrpSpPr>
        <p:grpSpPr bwMode="auto">
          <a:xfrm>
            <a:off x="3506003" y="3832162"/>
            <a:ext cx="2316637" cy="2228855"/>
            <a:chOff x="4106873" y="1506534"/>
            <a:chExt cx="2316156" cy="2228855"/>
          </a:xfrm>
        </p:grpSpPr>
        <p:graphicFrame>
          <p:nvGraphicFramePr>
            <p:cNvPr id="3" name="Object 3">
              <a:extLst>
                <a:ext uri="{FF2B5EF4-FFF2-40B4-BE49-F238E27FC236}">
                  <a16:creationId xmlns:a16="http://schemas.microsoft.com/office/drawing/2014/main" id="{8A6281C1-57E4-DD45-BF79-C4E51AC27D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024" y="1886744"/>
            <a:ext cx="1914525" cy="175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公式" r:id="rId5" imgW="1130300" imgH="1244600" progId="Equation.3">
                    <p:embed/>
                  </p:oleObj>
                </mc:Choice>
                <mc:Fallback>
                  <p:oleObj name="公式" r:id="rId5" imgW="1130300" imgH="1244600" progId="Equation.3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8A6281C1-57E4-DD45-BF79-C4E51AC27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024" y="1886744"/>
                          <a:ext cx="1914525" cy="175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3E6B21C9-3630-F74A-A4D6-EF61FCB072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7228" y="1506534"/>
              <a:ext cx="1955801" cy="466724"/>
              <a:chOff x="3269" y="2774"/>
              <a:chExt cx="1232" cy="294"/>
            </a:xfrm>
          </p:grpSpPr>
          <p:grpSp>
            <p:nvGrpSpPr>
              <p:cNvPr id="11" name="Group 5">
                <a:extLst>
                  <a:ext uri="{FF2B5EF4-FFF2-40B4-BE49-F238E27FC236}">
                    <a16:creationId xmlns:a16="http://schemas.microsoft.com/office/drawing/2014/main" id="{49A6D654-5143-9846-BE89-759B5C3265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13" name="Text Box 6">
                  <a:extLst>
                    <a:ext uri="{FF2B5EF4-FFF2-40B4-BE49-F238E27FC236}">
                      <a16:creationId xmlns:a16="http://schemas.microsoft.com/office/drawing/2014/main" id="{4BF9162C-8E10-8642-A92F-7FE5F8A4C4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14" name="Text Box 7">
                  <a:extLst>
                    <a:ext uri="{FF2B5EF4-FFF2-40B4-BE49-F238E27FC236}">
                      <a16:creationId xmlns:a16="http://schemas.microsoft.com/office/drawing/2014/main" id="{728E737B-8FA4-6543-9B21-1ABBF9120F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15" name="Text Box 8">
                  <a:extLst>
                    <a:ext uri="{FF2B5EF4-FFF2-40B4-BE49-F238E27FC236}">
                      <a16:creationId xmlns:a16="http://schemas.microsoft.com/office/drawing/2014/main" id="{511DF452-EAD9-D64B-830A-31AAAFAC2A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16" name="Text Box 9">
                  <a:extLst>
                    <a:ext uri="{FF2B5EF4-FFF2-40B4-BE49-F238E27FC236}">
                      <a16:creationId xmlns:a16="http://schemas.microsoft.com/office/drawing/2014/main" id="{609A35A7-F2E7-6F42-B469-3573BEEFAB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EE0EE224-0BED-9A49-9284-9425B2792D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5" name="Group 11">
              <a:extLst>
                <a:ext uri="{FF2B5EF4-FFF2-40B4-BE49-F238E27FC236}">
                  <a16:creationId xmlns:a16="http://schemas.microsoft.com/office/drawing/2014/main" id="{6401E46C-DC84-AF4D-8F1A-2C2573961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73" y="1803401"/>
              <a:ext cx="476251" cy="1931988"/>
              <a:chOff x="3042" y="2961"/>
              <a:chExt cx="300" cy="1217"/>
            </a:xfrm>
          </p:grpSpPr>
          <p:sp>
            <p:nvSpPr>
              <p:cNvPr id="6" name="Text Box 12">
                <a:extLst>
                  <a:ext uri="{FF2B5EF4-FFF2-40B4-BE49-F238E27FC236}">
                    <a16:creationId xmlns:a16="http://schemas.microsoft.com/office/drawing/2014/main" id="{A99A00B4-A1ED-8B4F-AC76-60E91FD293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7" name="Text Box 13">
                <a:extLst>
                  <a:ext uri="{FF2B5EF4-FFF2-40B4-BE49-F238E27FC236}">
                    <a16:creationId xmlns:a16="http://schemas.microsoft.com/office/drawing/2014/main" id="{D63F4076-4C69-814A-82C4-FFAC91A7F3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8" name="Text Box 14">
                <a:extLst>
                  <a:ext uri="{FF2B5EF4-FFF2-40B4-BE49-F238E27FC236}">
                    <a16:creationId xmlns:a16="http://schemas.microsoft.com/office/drawing/2014/main" id="{BD05225C-829C-F443-B6F2-32B9D50B3C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9" name="Text Box 15">
                <a:extLst>
                  <a:ext uri="{FF2B5EF4-FFF2-40B4-BE49-F238E27FC236}">
                    <a16:creationId xmlns:a16="http://schemas.microsoft.com/office/drawing/2014/main" id="{944987A8-D8BA-D54F-8091-CCA6C53AD4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10" name="Text Box 16">
                <a:extLst>
                  <a:ext uri="{FF2B5EF4-FFF2-40B4-BE49-F238E27FC236}">
                    <a16:creationId xmlns:a16="http://schemas.microsoft.com/office/drawing/2014/main" id="{B40F896C-0DD6-B14B-9E3C-BE29734178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17" name="Text Box 18">
            <a:extLst>
              <a:ext uri="{FF2B5EF4-FFF2-40B4-BE49-F238E27FC236}">
                <a16:creationId xmlns:a16="http://schemas.microsoft.com/office/drawing/2014/main" id="{6C5E2441-DD10-0A47-A005-0B1C43D4B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626" y="3385402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例</a:t>
            </a:r>
          </a:p>
        </p:txBody>
      </p:sp>
      <p:sp>
        <p:nvSpPr>
          <p:cNvPr id="18" name="Oval 19">
            <a:extLst>
              <a:ext uri="{FF2B5EF4-FFF2-40B4-BE49-F238E27FC236}">
                <a16:creationId xmlns:a16="http://schemas.microsoft.com/office/drawing/2014/main" id="{98102A35-1A77-F645-AE59-EE197DB2A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74" y="4062351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9" name="Oval 20">
            <a:extLst>
              <a:ext uri="{FF2B5EF4-FFF2-40B4-BE49-F238E27FC236}">
                <a16:creationId xmlns:a16="http://schemas.microsoft.com/office/drawing/2014/main" id="{0819E46A-8704-C449-AF2D-1B062F9C0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786" y="5202176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0" name="Oval 21">
            <a:extLst>
              <a:ext uri="{FF2B5EF4-FFF2-40B4-BE49-F238E27FC236}">
                <a16:creationId xmlns:a16="http://schemas.microsoft.com/office/drawing/2014/main" id="{2E967A55-9CDB-6142-8269-F1DCD30F2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99" y="4673539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1" name="Oval 22">
            <a:extLst>
              <a:ext uri="{FF2B5EF4-FFF2-40B4-BE49-F238E27FC236}">
                <a16:creationId xmlns:a16="http://schemas.microsoft.com/office/drawing/2014/main" id="{1062C016-0785-E548-B08B-E7E393799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786" y="4073464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2" name="Oval 23">
            <a:extLst>
              <a:ext uri="{FF2B5EF4-FFF2-40B4-BE49-F238E27FC236}">
                <a16:creationId xmlns:a16="http://schemas.microsoft.com/office/drawing/2014/main" id="{4FA1B632-5AA8-3B48-B8A8-5EFD6B53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74" y="5202176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4B0A5594-D25C-B543-B808-5B0E83653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599" y="5397439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Line 25">
            <a:extLst>
              <a:ext uri="{FF2B5EF4-FFF2-40B4-BE49-F238E27FC236}">
                <a16:creationId xmlns:a16="http://schemas.microsoft.com/office/drawing/2014/main" id="{79A01BFB-878C-C440-A030-DA4B99A2D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8599" y="4244914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4EE3A59F-A185-C445-9D64-658AC8954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2386" y="4403664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Line 27">
            <a:extLst>
              <a:ext uri="{FF2B5EF4-FFF2-40B4-BE49-F238E27FC236}">
                <a16:creationId xmlns:a16="http://schemas.microsoft.com/office/drawing/2014/main" id="{8AC8F1DA-CCBE-D145-9E45-A4CD3F06A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3636" y="4403664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Line 28">
            <a:extLst>
              <a:ext uri="{FF2B5EF4-FFF2-40B4-BE49-F238E27FC236}">
                <a16:creationId xmlns:a16="http://schemas.microsoft.com/office/drawing/2014/main" id="{AFD6A488-4092-394B-AD98-F012D449E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7386" y="4968814"/>
            <a:ext cx="33496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29">
            <a:extLst>
              <a:ext uri="{FF2B5EF4-FFF2-40B4-BE49-F238E27FC236}">
                <a16:creationId xmlns:a16="http://schemas.microsoft.com/office/drawing/2014/main" id="{47B8D581-C0A0-1A4E-BB0D-9B4939AF1D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9924" y="4386201"/>
            <a:ext cx="352425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E2AE8E4E-3D45-0948-B267-E7611FDAC6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3674" y="4968814"/>
            <a:ext cx="300037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Line 31">
            <a:extLst>
              <a:ext uri="{FF2B5EF4-FFF2-40B4-BE49-F238E27FC236}">
                <a16:creationId xmlns:a16="http://schemas.microsoft.com/office/drawing/2014/main" id="{A30FD110-14D5-4449-8E73-761C040D7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8599" y="5414901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Line 32">
            <a:extLst>
              <a:ext uri="{FF2B5EF4-FFF2-40B4-BE49-F238E27FC236}">
                <a16:creationId xmlns:a16="http://schemas.microsoft.com/office/drawing/2014/main" id="{43AEA426-BF95-A646-9586-1431D0D5E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1286" y="4321114"/>
            <a:ext cx="387350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9A2B4CD-023D-0844-BB18-1ED3C12B5CD9}"/>
              </a:ext>
            </a:extLst>
          </p:cNvPr>
          <p:cNvGrpSpPr>
            <a:grpSpLocks/>
          </p:cNvGrpSpPr>
          <p:nvPr/>
        </p:nvGrpSpPr>
        <p:grpSpPr bwMode="auto">
          <a:xfrm>
            <a:off x="1170449" y="3946464"/>
            <a:ext cx="1635125" cy="1792287"/>
            <a:chOff x="1925638" y="1741488"/>
            <a:chExt cx="1635125" cy="1792288"/>
          </a:xfrm>
        </p:grpSpPr>
        <p:sp>
          <p:nvSpPr>
            <p:cNvPr id="33" name="Text Box 33">
              <a:extLst>
                <a:ext uri="{FF2B5EF4-FFF2-40B4-BE49-F238E27FC236}">
                  <a16:creationId xmlns:a16="http://schemas.microsoft.com/office/drawing/2014/main" id="{6B8E012C-1BF0-BA40-B111-6F1A0C415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638" y="2376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526D9E17-AF52-7F4A-8296-D7912AE1B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151" y="1741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" name="Text Box 35">
              <a:extLst>
                <a:ext uri="{FF2B5EF4-FFF2-40B4-BE49-F238E27FC236}">
                  <a16:creationId xmlns:a16="http://schemas.microsoft.com/office/drawing/2014/main" id="{47494D71-0382-EB48-A8B0-644E3F8E8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888" y="20764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2E6B0E2B-D3F3-EC4F-9280-F8EA11B01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576" y="262413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7" name="Text Box 37">
              <a:extLst>
                <a:ext uri="{FF2B5EF4-FFF2-40B4-BE49-F238E27FC236}">
                  <a16:creationId xmlns:a16="http://schemas.microsoft.com/office/drawing/2014/main" id="{0540DF7D-BFF6-DE43-A5D0-A4D8872FD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138" y="23050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A0AC94A2-7F26-A148-9D94-3D7FBFC12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7828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D721F64B-3366-EB4A-A154-04508D3EE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939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0" name="Text Box 40">
              <a:extLst>
                <a:ext uri="{FF2B5EF4-FFF2-40B4-BE49-F238E27FC236}">
                  <a16:creationId xmlns:a16="http://schemas.microsoft.com/office/drawing/2014/main" id="{ADD6957E-A248-2942-957E-37D28668E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101" y="313690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41" name="组合 4">
            <a:extLst>
              <a:ext uri="{FF2B5EF4-FFF2-40B4-BE49-F238E27FC236}">
                <a16:creationId xmlns:a16="http://schemas.microsoft.com/office/drawing/2014/main" id="{28C778BA-E3D4-B34E-B25B-5AC0088F29DF}"/>
              </a:ext>
            </a:extLst>
          </p:cNvPr>
          <p:cNvGrpSpPr>
            <a:grpSpLocks/>
          </p:cNvGrpSpPr>
          <p:nvPr/>
        </p:nvGrpSpPr>
        <p:grpSpPr bwMode="auto">
          <a:xfrm>
            <a:off x="6297030" y="3954192"/>
            <a:ext cx="2295175" cy="2016549"/>
            <a:chOff x="1510983" y="3823653"/>
            <a:chExt cx="1958476" cy="1734501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EADFB0CF-7678-D54B-A6E8-86080E31D0B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39206" y="4137026"/>
              <a:ext cx="1630253" cy="1325427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  <p:grpSp>
          <p:nvGrpSpPr>
            <p:cNvPr id="43" name="Group 11">
              <a:extLst>
                <a:ext uri="{FF2B5EF4-FFF2-40B4-BE49-F238E27FC236}">
                  <a16:creationId xmlns:a16="http://schemas.microsoft.com/office/drawing/2014/main" id="{F58FA492-2470-2746-AE3F-564AA08BB8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983" y="4075429"/>
              <a:ext cx="403225" cy="1482725"/>
              <a:chOff x="3067" y="2981"/>
              <a:chExt cx="254" cy="934"/>
            </a:xfrm>
          </p:grpSpPr>
          <p:sp>
            <p:nvSpPr>
              <p:cNvPr id="51" name="Text Box 12">
                <a:extLst>
                  <a:ext uri="{FF2B5EF4-FFF2-40B4-BE49-F238E27FC236}">
                    <a16:creationId xmlns:a16="http://schemas.microsoft.com/office/drawing/2014/main" id="{1B2FF3D2-808C-244B-9AFE-BCE77D00C4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981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52" name="Text Box 13">
                <a:extLst>
                  <a:ext uri="{FF2B5EF4-FFF2-40B4-BE49-F238E27FC236}">
                    <a16:creationId xmlns:a16="http://schemas.microsoft.com/office/drawing/2014/main" id="{AE5D7623-34A8-0E47-B8D1-404AC9093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14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53" name="Text Box 14">
                <a:extLst>
                  <a:ext uri="{FF2B5EF4-FFF2-40B4-BE49-F238E27FC236}">
                    <a16:creationId xmlns:a16="http://schemas.microsoft.com/office/drawing/2014/main" id="{4BE6300A-95D9-0047-8D6E-EC214F1ED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3318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54" name="Text Box 15">
                <a:extLst>
                  <a:ext uri="{FF2B5EF4-FFF2-40B4-BE49-F238E27FC236}">
                    <a16:creationId xmlns:a16="http://schemas.microsoft.com/office/drawing/2014/main" id="{6277BFBC-68B5-8047-804A-B9BEECF23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506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55" name="Text Box 16">
                <a:extLst>
                  <a:ext uri="{FF2B5EF4-FFF2-40B4-BE49-F238E27FC236}">
                    <a16:creationId xmlns:a16="http://schemas.microsoft.com/office/drawing/2014/main" id="{182868D6-89C6-8D4F-8C0E-F9255EDC0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7" y="366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44" name="Group 4">
              <a:extLst>
                <a:ext uri="{FF2B5EF4-FFF2-40B4-BE49-F238E27FC236}">
                  <a16:creationId xmlns:a16="http://schemas.microsoft.com/office/drawing/2014/main" id="{2AE06169-9415-F943-9F0D-A03213E61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231" y="3823653"/>
              <a:ext cx="1639892" cy="401637"/>
              <a:chOff x="3290" y="2794"/>
              <a:chExt cx="1033" cy="253"/>
            </a:xfrm>
          </p:grpSpPr>
          <p:grpSp>
            <p:nvGrpSpPr>
              <p:cNvPr id="45" name="Group 5">
                <a:extLst>
                  <a:ext uri="{FF2B5EF4-FFF2-40B4-BE49-F238E27FC236}">
                    <a16:creationId xmlns:a16="http://schemas.microsoft.com/office/drawing/2014/main" id="{88E1B312-4F77-AD49-A06B-7414595DDB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0" y="2794"/>
                <a:ext cx="849" cy="250"/>
                <a:chOff x="2539" y="1421"/>
                <a:chExt cx="849" cy="250"/>
              </a:xfrm>
            </p:grpSpPr>
            <p:sp>
              <p:nvSpPr>
                <p:cNvPr id="47" name="Text Box 6">
                  <a:extLst>
                    <a:ext uri="{FF2B5EF4-FFF2-40B4-BE49-F238E27FC236}">
                      <a16:creationId xmlns:a16="http://schemas.microsoft.com/office/drawing/2014/main" id="{65F98F94-7666-5B4D-B9B0-16351F9E94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48" name="Text Box 7">
                  <a:extLst>
                    <a:ext uri="{FF2B5EF4-FFF2-40B4-BE49-F238E27FC236}">
                      <a16:creationId xmlns:a16="http://schemas.microsoft.com/office/drawing/2014/main" id="{87A860B6-7755-6949-A53F-74E0DF4B26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49" name="Text Box 8">
                  <a:extLst>
                    <a:ext uri="{FF2B5EF4-FFF2-40B4-BE49-F238E27FC236}">
                      <a16:creationId xmlns:a16="http://schemas.microsoft.com/office/drawing/2014/main" id="{8F136235-8A25-B34A-9E8A-F127257233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0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50" name="Text Box 9">
                  <a:extLst>
                    <a:ext uri="{FF2B5EF4-FFF2-40B4-BE49-F238E27FC236}">
                      <a16:creationId xmlns:a16="http://schemas.microsoft.com/office/drawing/2014/main" id="{CD52AC0C-CBE0-244D-8D7C-BFB66FB458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9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46" name="Text Box 10">
                <a:extLst>
                  <a:ext uri="{FF2B5EF4-FFF2-40B4-BE49-F238E27FC236}">
                    <a16:creationId xmlns:a16="http://schemas.microsoft.com/office/drawing/2014/main" id="{FD6CDEB3-3487-D643-BC5A-D83AA85D9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6" y="2797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D9CE3DC3-3E53-BB4F-B34E-71EB9C280473}"/>
              </a:ext>
            </a:extLst>
          </p:cNvPr>
          <p:cNvSpPr txBox="1"/>
          <p:nvPr/>
        </p:nvSpPr>
        <p:spPr>
          <a:xfrm>
            <a:off x="644168" y="1013864"/>
            <a:ext cx="5312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带权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的邻接矩阵可定义为：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graphicFrame>
        <p:nvGraphicFramePr>
          <p:cNvPr id="57" name="Object 3">
            <a:extLst>
              <a:ext uri="{FF2B5EF4-FFF2-40B4-BE49-F238E27FC236}">
                <a16:creationId xmlns:a16="http://schemas.microsoft.com/office/drawing/2014/main" id="{5771A20D-C0AD-8045-BC1B-F805774E9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15503"/>
              </p:ext>
            </p:extLst>
          </p:nvPr>
        </p:nvGraphicFramePr>
        <p:xfrm>
          <a:off x="1915900" y="1972424"/>
          <a:ext cx="5794463" cy="11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" imgW="2667000" imgH="508000" progId="Equation.DSMT4">
                  <p:embed/>
                </p:oleObj>
              </mc:Choice>
              <mc:Fallback>
                <p:oleObj name="Equation" r:id="rId8" imgW="2667000" imgH="508000" progId="Equation.DSMT4">
                  <p:embed/>
                  <p:pic>
                    <p:nvPicPr>
                      <p:cNvPr id="57" name="Object 3">
                        <a:extLst>
                          <a:ext uri="{FF2B5EF4-FFF2-40B4-BE49-F238E27FC236}">
                            <a16:creationId xmlns:a16="http://schemas.microsoft.com/office/drawing/2014/main" id="{5771A20D-C0AD-8045-BC1B-F805774E9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900" y="1972424"/>
                        <a:ext cx="5794463" cy="116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标题 57">
            <a:extLst>
              <a:ext uri="{FF2B5EF4-FFF2-40B4-BE49-F238E27FC236}">
                <a16:creationId xmlns:a16="http://schemas.microsoft.com/office/drawing/2014/main" id="{9039BDF4-EA88-8A46-8841-26E77E7C1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9" name="灯片编号占位符 58">
            <a:extLst>
              <a:ext uri="{FF2B5EF4-FFF2-40B4-BE49-F238E27FC236}">
                <a16:creationId xmlns:a16="http://schemas.microsoft.com/office/drawing/2014/main" id="{D138BB12-7390-C044-948E-00D663C49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49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21695D2E-8030-DE49-BF3B-1A6207021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邻接表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04594A3B-D64A-6441-B077-4F1A93BB4065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>
                <a:latin typeface="SimHei" panose="02010609060101010101" pitchFamily="49" charset="-122"/>
              </a:rPr>
              <a:t>为图中每个顶点建立一个单链表，第</a:t>
            </a:r>
            <a:r>
              <a:rPr lang="en-US" altLang="zh-CN" b="1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表示依附于顶点</a:t>
            </a:r>
            <a:r>
              <a:rPr lang="en-US" altLang="zh-CN" b="1" dirty="0">
                <a:solidFill>
                  <a:srgbClr val="C00000"/>
                </a:solidFill>
              </a:rPr>
              <a:t>Vi</a:t>
            </a:r>
            <a:r>
              <a:rPr lang="zh-CN" altLang="zh-CN" dirty="0">
                <a:latin typeface="SimHei" panose="02010609060101010101" pitchFamily="49" charset="-122"/>
              </a:rPr>
              <a:t>的边（有向图中指以</a:t>
            </a:r>
            <a:r>
              <a:rPr lang="en-US" altLang="zh-CN" b="1" dirty="0">
                <a:solidFill>
                  <a:srgbClr val="C00000"/>
                </a:solidFill>
              </a:rPr>
              <a:t>V</a:t>
            </a:r>
            <a:r>
              <a:rPr lang="en-US" altLang="zh-CN" dirty="0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为尾的弧）</a:t>
            </a:r>
            <a:endParaRPr lang="zh-CN" altLang="en-US" dirty="0">
              <a:latin typeface="SimHei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09F2B1A5-2030-0E4B-8FC9-8B18F6DF497E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2120182"/>
            <a:ext cx="8139113" cy="1789113"/>
            <a:chOff x="584" y="1285"/>
            <a:chExt cx="5127" cy="1127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609243D7-9A29-CE46-B06D-9524FF14C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85"/>
              <a:ext cx="51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ypedef   struct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d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;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Times New Roman" panose="02020603050405020304" pitchFamily="18" charset="0"/>
                </a:rPr>
                <a:t>存放与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i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Times New Roman" panose="02020603050405020304" pitchFamily="18" charset="0"/>
                </a:rPr>
                <a:t>邻接的点在表头数组中的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truct  node  *next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  <a:cs typeface="Times New Roman" panose="02020603050405020304" pitchFamily="18" charset="0"/>
                </a:rPr>
                <a:t>链域，指示下一条边或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JD;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700660A-EB46-FD40-B6A0-37A9FBFC7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6" y="2131"/>
              <a:ext cx="1000" cy="281"/>
              <a:chOff x="3996" y="2131"/>
              <a:chExt cx="1000" cy="281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CCCBBD3C-BF23-0344-9196-56C8F289D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2145"/>
                <a:ext cx="1000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jvex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next</a:t>
                </a:r>
              </a:p>
            </p:txBody>
          </p:sp>
          <p:sp>
            <p:nvSpPr>
              <p:cNvPr id="9" name="Line 7">
                <a:extLst>
                  <a:ext uri="{FF2B5EF4-FFF2-40B4-BE49-F238E27FC236}">
                    <a16:creationId xmlns:a16="http://schemas.microsoft.com/office/drawing/2014/main" id="{B93F6B1C-97BC-E942-BF31-29C4D5779A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6" y="213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0" name="Group 12">
            <a:extLst>
              <a:ext uri="{FF2B5EF4-FFF2-40B4-BE49-F238E27FC236}">
                <a16:creationId xmlns:a16="http://schemas.microsoft.com/office/drawing/2014/main" id="{FF0F8D63-D817-7943-B02F-1E5484639B60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127970"/>
            <a:ext cx="7197725" cy="2308225"/>
            <a:chOff x="486" y="2541"/>
            <a:chExt cx="4534" cy="1454"/>
          </a:xfrm>
        </p:grpSpPr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6AF22B7E-881C-EA49-A1E1-F7CD440D2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1"/>
              <a:ext cx="317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表头</a:t>
              </a:r>
              <a:r>
                <a:rPr lang="zh-CN" altLang="en-US" sz="2400" b="1" dirty="0">
                  <a:solidFill>
                    <a:schemeClr val="accent1">
                      <a:lumMod val="50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节点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存放顶点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指示第一个邻接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" name="Group 8">
              <a:extLst>
                <a:ext uri="{FF2B5EF4-FFF2-40B4-BE49-F238E27FC236}">
                  <a16:creationId xmlns:a16="http://schemas.microsoft.com/office/drawing/2014/main" id="{62450E26-8D2B-9B45-91CA-171876FAC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8" y="3010"/>
              <a:ext cx="1122" cy="268"/>
              <a:chOff x="3898" y="3010"/>
              <a:chExt cx="1122" cy="268"/>
            </a:xfrm>
          </p:grpSpPr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CC85067A-565C-6249-94AF-C9477AC21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8" y="3010"/>
                <a:ext cx="1122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data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arc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0">
                <a:extLst>
                  <a:ext uri="{FF2B5EF4-FFF2-40B4-BE49-F238E27FC236}">
                    <a16:creationId xmlns:a16="http://schemas.microsoft.com/office/drawing/2014/main" id="{9246E6A1-94B9-8E45-98E5-B2F9ECA59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7" y="30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7EBB26-2606-454A-BCC2-8C6906997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666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2475D2C-1730-9544-96E0-C24EF288A94E}"/>
              </a:ext>
            </a:extLst>
          </p:cNvPr>
          <p:cNvGrpSpPr>
            <a:grpSpLocks/>
          </p:cNvGrpSpPr>
          <p:nvPr/>
        </p:nvGrpSpPr>
        <p:grpSpPr bwMode="auto">
          <a:xfrm>
            <a:off x="553527" y="887413"/>
            <a:ext cx="1963738" cy="1511300"/>
            <a:chOff x="718" y="1040"/>
            <a:chExt cx="1237" cy="952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3D649D50-D1BD-8344-8BDA-0C661B703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8CE19BEF-0346-DF4D-BA6B-ADB3B6D290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1D8437DE-B966-4949-902C-0FA95A9D5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6E24B7E2-38CD-4349-9C8C-5FE27CD54A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7" name="Oval 7">
                  <a:extLst>
                    <a:ext uri="{FF2B5EF4-FFF2-40B4-BE49-F238E27FC236}">
                      <a16:creationId xmlns:a16="http://schemas.microsoft.com/office/drawing/2014/main" id="{A56EF543-77CA-6C4D-9E75-05C9CAE6A3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8" name="Oval 8">
                  <a:extLst>
                    <a:ext uri="{FF2B5EF4-FFF2-40B4-BE49-F238E27FC236}">
                      <a16:creationId xmlns:a16="http://schemas.microsoft.com/office/drawing/2014/main" id="{E354A927-2AF1-CC4B-9F77-26878D3812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9" name="Oval 9">
                  <a:extLst>
                    <a:ext uri="{FF2B5EF4-FFF2-40B4-BE49-F238E27FC236}">
                      <a16:creationId xmlns:a16="http://schemas.microsoft.com/office/drawing/2014/main" id="{DB11F039-3979-9342-90E1-D098586211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10" name="Oval 10">
                  <a:extLst>
                    <a:ext uri="{FF2B5EF4-FFF2-40B4-BE49-F238E27FC236}">
                      <a16:creationId xmlns:a16="http://schemas.microsoft.com/office/drawing/2014/main" id="{9E38190B-2536-D248-B0E2-2BBB23C749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11" name="Line 11">
                  <a:extLst>
                    <a:ext uri="{FF2B5EF4-FFF2-40B4-BE49-F238E27FC236}">
                      <a16:creationId xmlns:a16="http://schemas.microsoft.com/office/drawing/2014/main" id="{0C41A7D4-0A12-1348-A25A-FA8B04C3DD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" name="Line 12">
                  <a:extLst>
                    <a:ext uri="{FF2B5EF4-FFF2-40B4-BE49-F238E27FC236}">
                      <a16:creationId xmlns:a16="http://schemas.microsoft.com/office/drawing/2014/main" id="{D25F2254-54E3-C445-93CD-9649A5B909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" name="Line 13">
                  <a:extLst>
                    <a:ext uri="{FF2B5EF4-FFF2-40B4-BE49-F238E27FC236}">
                      <a16:creationId xmlns:a16="http://schemas.microsoft.com/office/drawing/2014/main" id="{A17392B1-9310-3442-BA4D-776B865BA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" name="Line 14">
                  <a:extLst>
                    <a:ext uri="{FF2B5EF4-FFF2-40B4-BE49-F238E27FC236}">
                      <a16:creationId xmlns:a16="http://schemas.microsoft.com/office/drawing/2014/main" id="{AEF1C572-E083-FE4A-8F1A-A542FB18DC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4802D37D-721A-5044-BC54-DEE02619A39C}"/>
              </a:ext>
            </a:extLst>
          </p:cNvPr>
          <p:cNvGrpSpPr>
            <a:grpSpLocks/>
          </p:cNvGrpSpPr>
          <p:nvPr/>
        </p:nvGrpSpPr>
        <p:grpSpPr bwMode="auto">
          <a:xfrm>
            <a:off x="522094" y="3753856"/>
            <a:ext cx="2041526" cy="1773238"/>
            <a:chOff x="690" y="2303"/>
            <a:chExt cx="1286" cy="1117"/>
          </a:xfrm>
        </p:grpSpPr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BA5BD548-1637-B647-819F-D876C3829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303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17" name="Group 17">
              <a:extLst>
                <a:ext uri="{FF2B5EF4-FFF2-40B4-BE49-F238E27FC236}">
                  <a16:creationId xmlns:a16="http://schemas.microsoft.com/office/drawing/2014/main" id="{C51F2A4B-BAB6-B643-A0C6-C13D74B229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18" name="Oval 18">
                <a:extLst>
                  <a:ext uri="{FF2B5EF4-FFF2-40B4-BE49-F238E27FC236}">
                    <a16:creationId xmlns:a16="http://schemas.microsoft.com/office/drawing/2014/main" id="{B9079E1E-C524-F44C-8D9B-F9EA0F717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9" name="Oval 19">
                <a:extLst>
                  <a:ext uri="{FF2B5EF4-FFF2-40B4-BE49-F238E27FC236}">
                    <a16:creationId xmlns:a16="http://schemas.microsoft.com/office/drawing/2014/main" id="{211DDCC7-9917-5541-A4C7-6D73BCAD7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20" name="Oval 20">
                <a:extLst>
                  <a:ext uri="{FF2B5EF4-FFF2-40B4-BE49-F238E27FC236}">
                    <a16:creationId xmlns:a16="http://schemas.microsoft.com/office/drawing/2014/main" id="{BF7417F7-0B49-5148-8907-A5F36C1BB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1" name="Oval 21">
                <a:extLst>
                  <a:ext uri="{FF2B5EF4-FFF2-40B4-BE49-F238E27FC236}">
                    <a16:creationId xmlns:a16="http://schemas.microsoft.com/office/drawing/2014/main" id="{78E17ABD-D49D-6149-BE1C-E5AF46EE1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2" name="Oval 22">
                <a:extLst>
                  <a:ext uri="{FF2B5EF4-FFF2-40B4-BE49-F238E27FC236}">
                    <a16:creationId xmlns:a16="http://schemas.microsoft.com/office/drawing/2014/main" id="{01806FE9-A8A8-DB4A-83D5-BCC4CB491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3" name="Text Box 23">
                <a:extLst>
                  <a:ext uri="{FF2B5EF4-FFF2-40B4-BE49-F238E27FC236}">
                    <a16:creationId xmlns:a16="http://schemas.microsoft.com/office/drawing/2014/main" id="{BF327F1E-08D3-0A43-994F-A97FE10E30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4" name="Line 24">
                <a:extLst>
                  <a:ext uri="{FF2B5EF4-FFF2-40B4-BE49-F238E27FC236}">
                    <a16:creationId xmlns:a16="http://schemas.microsoft.com/office/drawing/2014/main" id="{84CE358D-6A03-264A-9063-9056967CF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Line 25">
                <a:extLst>
                  <a:ext uri="{FF2B5EF4-FFF2-40B4-BE49-F238E27FC236}">
                    <a16:creationId xmlns:a16="http://schemas.microsoft.com/office/drawing/2014/main" id="{D8182C13-FEC7-1B49-BA72-DF4C16A99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Line 26">
                <a:extLst>
                  <a:ext uri="{FF2B5EF4-FFF2-40B4-BE49-F238E27FC236}">
                    <a16:creationId xmlns:a16="http://schemas.microsoft.com/office/drawing/2014/main" id="{06295254-16F3-E44B-AD32-1D30A5406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Line 27">
                <a:extLst>
                  <a:ext uri="{FF2B5EF4-FFF2-40B4-BE49-F238E27FC236}">
                    <a16:creationId xmlns:a16="http://schemas.microsoft.com/office/drawing/2014/main" id="{520516A2-E396-A74A-96F3-18735848E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Line 28">
                <a:extLst>
                  <a:ext uri="{FF2B5EF4-FFF2-40B4-BE49-F238E27FC236}">
                    <a16:creationId xmlns:a16="http://schemas.microsoft.com/office/drawing/2014/main" id="{746CEB38-5ADB-AB46-90A7-78DD2DF90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Line 29">
                <a:extLst>
                  <a:ext uri="{FF2B5EF4-FFF2-40B4-BE49-F238E27FC236}">
                    <a16:creationId xmlns:a16="http://schemas.microsoft.com/office/drawing/2014/main" id="{D9E1D365-D641-604F-9D6E-9A37C3FF5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0" name="Group 30">
            <a:extLst>
              <a:ext uri="{FF2B5EF4-FFF2-40B4-BE49-F238E27FC236}">
                <a16:creationId xmlns:a16="http://schemas.microsoft.com/office/drawing/2014/main" id="{026AD21E-C909-844C-A41E-891E7AAE77DB}"/>
              </a:ext>
            </a:extLst>
          </p:cNvPr>
          <p:cNvGrpSpPr>
            <a:grpSpLocks/>
          </p:cNvGrpSpPr>
          <p:nvPr/>
        </p:nvGrpSpPr>
        <p:grpSpPr bwMode="auto">
          <a:xfrm>
            <a:off x="3548063" y="701675"/>
            <a:ext cx="4381500" cy="2139950"/>
            <a:chOff x="2058" y="786"/>
            <a:chExt cx="2760" cy="1348"/>
          </a:xfrm>
        </p:grpSpPr>
        <p:sp>
          <p:nvSpPr>
            <p:cNvPr id="31" name="Rectangle 31">
              <a:extLst>
                <a:ext uri="{FF2B5EF4-FFF2-40B4-BE49-F238E27FC236}">
                  <a16:creationId xmlns:a16="http://schemas.microsoft.com/office/drawing/2014/main" id="{9E3404CF-2C62-4A41-948A-959C54D0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E232E61F-F485-5344-ACB9-6544DB14B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EB38E5E7-3B20-4747-856D-7D21CF19C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2DD3976B-2C1F-F24D-B045-4610AC49D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7CBAA0E5-C708-8348-8C12-694E16756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 Box 36">
              <a:extLst>
                <a:ext uri="{FF2B5EF4-FFF2-40B4-BE49-F238E27FC236}">
                  <a16:creationId xmlns:a16="http://schemas.microsoft.com/office/drawing/2014/main" id="{B69ED0D3-C4D0-5B4A-AE67-F0498BB58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7" name="Text Box 37">
              <a:extLst>
                <a:ext uri="{FF2B5EF4-FFF2-40B4-BE49-F238E27FC236}">
                  <a16:creationId xmlns:a16="http://schemas.microsoft.com/office/drawing/2014/main" id="{833FA74C-16C1-4645-BFE6-74C4734CA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C9B17D7A-560F-C440-AF85-398F294F8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9DEF9CE5-EDF9-E34A-9E21-5E3F5A10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40" name="Group 40">
              <a:extLst>
                <a:ext uri="{FF2B5EF4-FFF2-40B4-BE49-F238E27FC236}">
                  <a16:creationId xmlns:a16="http://schemas.microsoft.com/office/drawing/2014/main" id="{E947C4DC-4A00-F842-9412-654A54A7C2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65" name="Text Box 41">
                <a:extLst>
                  <a:ext uri="{FF2B5EF4-FFF2-40B4-BE49-F238E27FC236}">
                    <a16:creationId xmlns:a16="http://schemas.microsoft.com/office/drawing/2014/main" id="{F6797FA8-0D91-DA4F-832E-76016005D7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74BF6686-0D31-AC4B-A285-61002C8F2D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B284823A-08DE-584B-9EC4-CEF9A0D237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68" name="Text Box 44">
                <a:extLst>
                  <a:ext uri="{FF2B5EF4-FFF2-40B4-BE49-F238E27FC236}">
                    <a16:creationId xmlns:a16="http://schemas.microsoft.com/office/drawing/2014/main" id="{B79525C0-F8F3-984E-BC58-FDD96A2094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41" name="Text Box 45">
              <a:extLst>
                <a:ext uri="{FF2B5EF4-FFF2-40B4-BE49-F238E27FC236}">
                  <a16:creationId xmlns:a16="http://schemas.microsoft.com/office/drawing/2014/main" id="{63A7F2E3-EBC0-BE4E-A86B-9224D09F3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42" name="Text Box 46">
              <a:extLst>
                <a:ext uri="{FF2B5EF4-FFF2-40B4-BE49-F238E27FC236}">
                  <a16:creationId xmlns:a16="http://schemas.microsoft.com/office/drawing/2014/main" id="{DD10FB66-159B-734B-91EE-52AFC62C1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43" name="Group 47">
              <a:extLst>
                <a:ext uri="{FF2B5EF4-FFF2-40B4-BE49-F238E27FC236}">
                  <a16:creationId xmlns:a16="http://schemas.microsoft.com/office/drawing/2014/main" id="{18B4AEB6-972F-8F44-886A-2579A397D9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63" name="Rectangle 48">
                <a:extLst>
                  <a:ext uri="{FF2B5EF4-FFF2-40B4-BE49-F238E27FC236}">
                    <a16:creationId xmlns:a16="http://schemas.microsoft.com/office/drawing/2014/main" id="{AB3899E0-634B-0D4F-81B7-B4323CD26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64" name="Line 49">
                <a:extLst>
                  <a:ext uri="{FF2B5EF4-FFF2-40B4-BE49-F238E27FC236}">
                    <a16:creationId xmlns:a16="http://schemas.microsoft.com/office/drawing/2014/main" id="{6D615C73-3351-1540-8AB6-5B43DB88A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4" name="Group 50">
              <a:extLst>
                <a:ext uri="{FF2B5EF4-FFF2-40B4-BE49-F238E27FC236}">
                  <a16:creationId xmlns:a16="http://schemas.microsoft.com/office/drawing/2014/main" id="{67E0CE62-9EED-834D-A9C6-0349348221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61" name="Rectangle 51">
                <a:extLst>
                  <a:ext uri="{FF2B5EF4-FFF2-40B4-BE49-F238E27FC236}">
                    <a16:creationId xmlns:a16="http://schemas.microsoft.com/office/drawing/2014/main" id="{4D1A075F-D276-BC4E-AD48-4039D43FC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62" name="Line 52">
                <a:extLst>
                  <a:ext uri="{FF2B5EF4-FFF2-40B4-BE49-F238E27FC236}">
                    <a16:creationId xmlns:a16="http://schemas.microsoft.com/office/drawing/2014/main" id="{50D7DF48-C16D-7C4A-A184-1240015E8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5" name="Group 53">
              <a:extLst>
                <a:ext uri="{FF2B5EF4-FFF2-40B4-BE49-F238E27FC236}">
                  <a16:creationId xmlns:a16="http://schemas.microsoft.com/office/drawing/2014/main" id="{5892C06E-D1C1-6F4A-890F-A3CD66D52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59" name="Rectangle 54">
                <a:extLst>
                  <a:ext uri="{FF2B5EF4-FFF2-40B4-BE49-F238E27FC236}">
                    <a16:creationId xmlns:a16="http://schemas.microsoft.com/office/drawing/2014/main" id="{CB87BEC1-E4C3-0D41-A80F-16B594F64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60" name="Line 55">
                <a:extLst>
                  <a:ext uri="{FF2B5EF4-FFF2-40B4-BE49-F238E27FC236}">
                    <a16:creationId xmlns:a16="http://schemas.microsoft.com/office/drawing/2014/main" id="{F794350F-0B59-2C4A-8B5B-848BC7D64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" name="Group 56">
              <a:extLst>
                <a:ext uri="{FF2B5EF4-FFF2-40B4-BE49-F238E27FC236}">
                  <a16:creationId xmlns:a16="http://schemas.microsoft.com/office/drawing/2014/main" id="{384017C9-A455-1648-BEC9-4FA2571B7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57" name="Rectangle 57">
                <a:extLst>
                  <a:ext uri="{FF2B5EF4-FFF2-40B4-BE49-F238E27FC236}">
                    <a16:creationId xmlns:a16="http://schemas.microsoft.com/office/drawing/2014/main" id="{62BA348E-4B80-834F-B101-96214B755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58" name="Line 58">
                <a:extLst>
                  <a:ext uri="{FF2B5EF4-FFF2-40B4-BE49-F238E27FC236}">
                    <a16:creationId xmlns:a16="http://schemas.microsoft.com/office/drawing/2014/main" id="{3DC06388-6EDE-894B-8CAC-2C6128783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7" name="Line 59">
              <a:extLst>
                <a:ext uri="{FF2B5EF4-FFF2-40B4-BE49-F238E27FC236}">
                  <a16:creationId xmlns:a16="http://schemas.microsoft.com/office/drawing/2014/main" id="{646EC8EB-3EC9-FE47-A9A7-C83D2E6BB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60">
              <a:extLst>
                <a:ext uri="{FF2B5EF4-FFF2-40B4-BE49-F238E27FC236}">
                  <a16:creationId xmlns:a16="http://schemas.microsoft.com/office/drawing/2014/main" id="{046F8708-EA22-5241-B790-B1325DD58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61">
              <a:extLst>
                <a:ext uri="{FF2B5EF4-FFF2-40B4-BE49-F238E27FC236}">
                  <a16:creationId xmlns:a16="http://schemas.microsoft.com/office/drawing/2014/main" id="{D2437AD0-D744-A94F-83AD-7F43E224F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Line 62">
              <a:extLst>
                <a:ext uri="{FF2B5EF4-FFF2-40B4-BE49-F238E27FC236}">
                  <a16:creationId xmlns:a16="http://schemas.microsoft.com/office/drawing/2014/main" id="{1B584038-DB50-9C49-B22C-F5100B414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Text Box 63">
              <a:extLst>
                <a:ext uri="{FF2B5EF4-FFF2-40B4-BE49-F238E27FC236}">
                  <a16:creationId xmlns:a16="http://schemas.microsoft.com/office/drawing/2014/main" id="{69DA23F2-E685-7545-A5B9-F6C4ABC7E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2" name="Text Box 64">
              <a:extLst>
                <a:ext uri="{FF2B5EF4-FFF2-40B4-BE49-F238E27FC236}">
                  <a16:creationId xmlns:a16="http://schemas.microsoft.com/office/drawing/2014/main" id="{30201E78-70F4-4A4F-9806-6C72E69E7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3" name="Text Box 65">
              <a:extLst>
                <a:ext uri="{FF2B5EF4-FFF2-40B4-BE49-F238E27FC236}">
                  <a16:creationId xmlns:a16="http://schemas.microsoft.com/office/drawing/2014/main" id="{364883E8-057B-1845-BA11-00B2B4180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4" name="Text Box 66">
              <a:extLst>
                <a:ext uri="{FF2B5EF4-FFF2-40B4-BE49-F238E27FC236}">
                  <a16:creationId xmlns:a16="http://schemas.microsoft.com/office/drawing/2014/main" id="{ED55F118-15CB-A34F-89AC-BCDD438FB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5" name="Text Box 67">
              <a:extLst>
                <a:ext uri="{FF2B5EF4-FFF2-40B4-BE49-F238E27FC236}">
                  <a16:creationId xmlns:a16="http://schemas.microsoft.com/office/drawing/2014/main" id="{D569EBCE-4EAE-6542-A443-8F35BCBFB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56" name="Text Box 68">
              <a:extLst>
                <a:ext uri="{FF2B5EF4-FFF2-40B4-BE49-F238E27FC236}">
                  <a16:creationId xmlns:a16="http://schemas.microsoft.com/office/drawing/2014/main" id="{27BC163D-D479-2D45-91CA-EE95D2F46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69" name="Group 69">
            <a:extLst>
              <a:ext uri="{FF2B5EF4-FFF2-40B4-BE49-F238E27FC236}">
                <a16:creationId xmlns:a16="http://schemas.microsoft.com/office/drawing/2014/main" id="{5F21CDE9-9C5A-3040-ADF5-CC15AEFB86DF}"/>
              </a:ext>
            </a:extLst>
          </p:cNvPr>
          <p:cNvGrpSpPr>
            <a:grpSpLocks/>
          </p:cNvGrpSpPr>
          <p:nvPr/>
        </p:nvGrpSpPr>
        <p:grpSpPr bwMode="auto">
          <a:xfrm>
            <a:off x="3038281" y="3458580"/>
            <a:ext cx="5686425" cy="2668587"/>
            <a:chOff x="1908" y="2449"/>
            <a:chExt cx="3582" cy="1681"/>
          </a:xfrm>
        </p:grpSpPr>
        <p:sp>
          <p:nvSpPr>
            <p:cNvPr id="70" name="Rectangle 70">
              <a:extLst>
                <a:ext uri="{FF2B5EF4-FFF2-40B4-BE49-F238E27FC236}">
                  <a16:creationId xmlns:a16="http://schemas.microsoft.com/office/drawing/2014/main" id="{2013DA80-3FB5-2448-B5A4-A45AA778E1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71">
              <a:extLst>
                <a:ext uri="{FF2B5EF4-FFF2-40B4-BE49-F238E27FC236}">
                  <a16:creationId xmlns:a16="http://schemas.microsoft.com/office/drawing/2014/main" id="{5E482F12-A891-D745-8CF6-AF89CE3ED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72">
              <a:extLst>
                <a:ext uri="{FF2B5EF4-FFF2-40B4-BE49-F238E27FC236}">
                  <a16:creationId xmlns:a16="http://schemas.microsoft.com/office/drawing/2014/main" id="{C9CB918E-D1C5-594E-8FB3-16A722327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73">
              <a:extLst>
                <a:ext uri="{FF2B5EF4-FFF2-40B4-BE49-F238E27FC236}">
                  <a16:creationId xmlns:a16="http://schemas.microsoft.com/office/drawing/2014/main" id="{67129A60-790C-7A49-B82A-35D64429F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74">
              <a:extLst>
                <a:ext uri="{FF2B5EF4-FFF2-40B4-BE49-F238E27FC236}">
                  <a16:creationId xmlns:a16="http://schemas.microsoft.com/office/drawing/2014/main" id="{D681A511-F693-6F4A-AC34-699F04FCF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Text Box 75">
              <a:extLst>
                <a:ext uri="{FF2B5EF4-FFF2-40B4-BE49-F238E27FC236}">
                  <a16:creationId xmlns:a16="http://schemas.microsoft.com/office/drawing/2014/main" id="{C00D248E-3BE6-AE47-8C02-23BDAC4C7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6" name="Text Box 76">
              <a:extLst>
                <a:ext uri="{FF2B5EF4-FFF2-40B4-BE49-F238E27FC236}">
                  <a16:creationId xmlns:a16="http://schemas.microsoft.com/office/drawing/2014/main" id="{0CAD5D11-C91A-364D-995F-A63162658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7" name="Text Box 77">
              <a:extLst>
                <a:ext uri="{FF2B5EF4-FFF2-40B4-BE49-F238E27FC236}">
                  <a16:creationId xmlns:a16="http://schemas.microsoft.com/office/drawing/2014/main" id="{145C0747-FB90-F44B-ACBB-5ED228FF4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8" name="Text Box 78">
              <a:extLst>
                <a:ext uri="{FF2B5EF4-FFF2-40B4-BE49-F238E27FC236}">
                  <a16:creationId xmlns:a16="http://schemas.microsoft.com/office/drawing/2014/main" id="{BFD7750A-C37D-5E46-9A69-4BDF09AEE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9" name="Text Box 79">
              <a:extLst>
                <a:ext uri="{FF2B5EF4-FFF2-40B4-BE49-F238E27FC236}">
                  <a16:creationId xmlns:a16="http://schemas.microsoft.com/office/drawing/2014/main" id="{92E10B21-1F66-9F45-B30B-6A2E95B5E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80" name="Text Box 80">
              <a:extLst>
                <a:ext uri="{FF2B5EF4-FFF2-40B4-BE49-F238E27FC236}">
                  <a16:creationId xmlns:a16="http://schemas.microsoft.com/office/drawing/2014/main" id="{05445F9E-3231-3848-9DD1-807F997CE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81" name="Text Box 81">
              <a:extLst>
                <a:ext uri="{FF2B5EF4-FFF2-40B4-BE49-F238E27FC236}">
                  <a16:creationId xmlns:a16="http://schemas.microsoft.com/office/drawing/2014/main" id="{9053B593-ACCA-6A4E-BDB6-B11B7C317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82" name="Text Box 82">
              <a:extLst>
                <a:ext uri="{FF2B5EF4-FFF2-40B4-BE49-F238E27FC236}">
                  <a16:creationId xmlns:a16="http://schemas.microsoft.com/office/drawing/2014/main" id="{C8CA5652-172A-854D-A462-CF9E23883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83" name="Text Box 83">
              <a:extLst>
                <a:ext uri="{FF2B5EF4-FFF2-40B4-BE49-F238E27FC236}">
                  <a16:creationId xmlns:a16="http://schemas.microsoft.com/office/drawing/2014/main" id="{A365CED6-3B17-2542-BD1D-750AFDBE6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84" name="Text Box 84">
              <a:extLst>
                <a:ext uri="{FF2B5EF4-FFF2-40B4-BE49-F238E27FC236}">
                  <a16:creationId xmlns:a16="http://schemas.microsoft.com/office/drawing/2014/main" id="{CE288BCB-DDE2-4F40-B12D-8B163C520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85" name="Group 85">
              <a:extLst>
                <a:ext uri="{FF2B5EF4-FFF2-40B4-BE49-F238E27FC236}">
                  <a16:creationId xmlns:a16="http://schemas.microsoft.com/office/drawing/2014/main" id="{E85A9F2F-98E9-D347-937D-C34DF344FB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150" name="Rectangle 86">
                <a:extLst>
                  <a:ext uri="{FF2B5EF4-FFF2-40B4-BE49-F238E27FC236}">
                    <a16:creationId xmlns:a16="http://schemas.microsoft.com/office/drawing/2014/main" id="{B904AB1E-EF8D-2C42-BC89-090569A5F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151" name="Line 87">
                <a:extLst>
                  <a:ext uri="{FF2B5EF4-FFF2-40B4-BE49-F238E27FC236}">
                    <a16:creationId xmlns:a16="http://schemas.microsoft.com/office/drawing/2014/main" id="{C9462B0E-AE33-A744-A286-438BEA499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6" name="Group 88">
              <a:extLst>
                <a:ext uri="{FF2B5EF4-FFF2-40B4-BE49-F238E27FC236}">
                  <a16:creationId xmlns:a16="http://schemas.microsoft.com/office/drawing/2014/main" id="{D44CF402-BE6E-9B45-A001-7C29F4618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148" name="Rectangle 89">
                <a:extLst>
                  <a:ext uri="{FF2B5EF4-FFF2-40B4-BE49-F238E27FC236}">
                    <a16:creationId xmlns:a16="http://schemas.microsoft.com/office/drawing/2014/main" id="{07C365C4-81D9-6740-842F-548A0A6D3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149" name="Line 90">
                <a:extLst>
                  <a:ext uri="{FF2B5EF4-FFF2-40B4-BE49-F238E27FC236}">
                    <a16:creationId xmlns:a16="http://schemas.microsoft.com/office/drawing/2014/main" id="{74307787-4D83-A543-A7E1-FDEDC43B7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7" name="Group 91">
              <a:extLst>
                <a:ext uri="{FF2B5EF4-FFF2-40B4-BE49-F238E27FC236}">
                  <a16:creationId xmlns:a16="http://schemas.microsoft.com/office/drawing/2014/main" id="{4C6009BB-0D3A-6544-AD51-AC645DFF4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146" name="Rectangle 92">
                <a:extLst>
                  <a:ext uri="{FF2B5EF4-FFF2-40B4-BE49-F238E27FC236}">
                    <a16:creationId xmlns:a16="http://schemas.microsoft.com/office/drawing/2014/main" id="{D22F77FF-D8E6-284F-A43A-5F06F9B7F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147" name="Line 93">
                <a:extLst>
                  <a:ext uri="{FF2B5EF4-FFF2-40B4-BE49-F238E27FC236}">
                    <a16:creationId xmlns:a16="http://schemas.microsoft.com/office/drawing/2014/main" id="{1ADFAA4A-6421-944E-BEB5-CB25F063F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88" name="Group 94">
              <a:extLst>
                <a:ext uri="{FF2B5EF4-FFF2-40B4-BE49-F238E27FC236}">
                  <a16:creationId xmlns:a16="http://schemas.microsoft.com/office/drawing/2014/main" id="{94F28666-FF9F-7A4A-AD5F-2A28FE274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142" name="Group 95">
                <a:extLst>
                  <a:ext uri="{FF2B5EF4-FFF2-40B4-BE49-F238E27FC236}">
                    <a16:creationId xmlns:a16="http://schemas.microsoft.com/office/drawing/2014/main" id="{DAD07363-5EAB-C749-9D22-E046D41ED5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44" name="Rectangle 96">
                  <a:extLst>
                    <a:ext uri="{FF2B5EF4-FFF2-40B4-BE49-F238E27FC236}">
                      <a16:creationId xmlns:a16="http://schemas.microsoft.com/office/drawing/2014/main" id="{460DB94C-5C5F-1348-89DE-BB0989AB9B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45" name="Line 97">
                  <a:extLst>
                    <a:ext uri="{FF2B5EF4-FFF2-40B4-BE49-F238E27FC236}">
                      <a16:creationId xmlns:a16="http://schemas.microsoft.com/office/drawing/2014/main" id="{CDC1972A-102D-D04F-9A42-882B14DD5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" name="Line 98">
                <a:extLst>
                  <a:ext uri="{FF2B5EF4-FFF2-40B4-BE49-F238E27FC236}">
                    <a16:creationId xmlns:a16="http://schemas.microsoft.com/office/drawing/2014/main" id="{FB0ED570-8CAC-EE45-8E3B-708F028043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9" name="Line 99">
              <a:extLst>
                <a:ext uri="{FF2B5EF4-FFF2-40B4-BE49-F238E27FC236}">
                  <a16:creationId xmlns:a16="http://schemas.microsoft.com/office/drawing/2014/main" id="{007B6C55-59D6-F344-BA70-B54DBBD34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Line 100">
              <a:extLst>
                <a:ext uri="{FF2B5EF4-FFF2-40B4-BE49-F238E27FC236}">
                  <a16:creationId xmlns:a16="http://schemas.microsoft.com/office/drawing/2014/main" id="{81970F5B-56D7-B543-918A-D50BE17F5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101">
              <a:extLst>
                <a:ext uri="{FF2B5EF4-FFF2-40B4-BE49-F238E27FC236}">
                  <a16:creationId xmlns:a16="http://schemas.microsoft.com/office/drawing/2014/main" id="{20C6254C-D442-AD41-A17A-F4C04E08E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Text Box 102">
              <a:extLst>
                <a:ext uri="{FF2B5EF4-FFF2-40B4-BE49-F238E27FC236}">
                  <a16:creationId xmlns:a16="http://schemas.microsoft.com/office/drawing/2014/main" id="{80095C38-4074-8944-8118-0D2C84E9A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93" name="Text Box 103">
              <a:extLst>
                <a:ext uri="{FF2B5EF4-FFF2-40B4-BE49-F238E27FC236}">
                  <a16:creationId xmlns:a16="http://schemas.microsoft.com/office/drawing/2014/main" id="{76650BDF-65B6-DD45-B681-CE4A2D6282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94" name="Text Box 104">
              <a:extLst>
                <a:ext uri="{FF2B5EF4-FFF2-40B4-BE49-F238E27FC236}">
                  <a16:creationId xmlns:a16="http://schemas.microsoft.com/office/drawing/2014/main" id="{3494D200-115A-0D4E-9997-C79138B392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95" name="Text Box 105">
              <a:extLst>
                <a:ext uri="{FF2B5EF4-FFF2-40B4-BE49-F238E27FC236}">
                  <a16:creationId xmlns:a16="http://schemas.microsoft.com/office/drawing/2014/main" id="{EA5A1ECC-1168-0547-B4AB-862D66F93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96" name="Text Box 106">
              <a:extLst>
                <a:ext uri="{FF2B5EF4-FFF2-40B4-BE49-F238E27FC236}">
                  <a16:creationId xmlns:a16="http://schemas.microsoft.com/office/drawing/2014/main" id="{A26325C2-86B0-5142-826D-0FFA031E0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97" name="Line 107">
              <a:extLst>
                <a:ext uri="{FF2B5EF4-FFF2-40B4-BE49-F238E27FC236}">
                  <a16:creationId xmlns:a16="http://schemas.microsoft.com/office/drawing/2014/main" id="{8654847E-F4D7-074F-A819-ACCFC856C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Text Box 108">
              <a:extLst>
                <a:ext uri="{FF2B5EF4-FFF2-40B4-BE49-F238E27FC236}">
                  <a16:creationId xmlns:a16="http://schemas.microsoft.com/office/drawing/2014/main" id="{3F950E2D-7318-8A41-8839-023B95612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99" name="Text Box 109">
              <a:extLst>
                <a:ext uri="{FF2B5EF4-FFF2-40B4-BE49-F238E27FC236}">
                  <a16:creationId xmlns:a16="http://schemas.microsoft.com/office/drawing/2014/main" id="{1EFE850E-09E5-AC41-921C-46DCDDB20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100" name="Group 110">
              <a:extLst>
                <a:ext uri="{FF2B5EF4-FFF2-40B4-BE49-F238E27FC236}">
                  <a16:creationId xmlns:a16="http://schemas.microsoft.com/office/drawing/2014/main" id="{AEED5B81-7C34-7340-B480-0734173A3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138" name="Group 111">
                <a:extLst>
                  <a:ext uri="{FF2B5EF4-FFF2-40B4-BE49-F238E27FC236}">
                    <a16:creationId xmlns:a16="http://schemas.microsoft.com/office/drawing/2014/main" id="{BC6C7872-28DE-064B-991E-FBE83B7FD4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40" name="Rectangle 112">
                  <a:extLst>
                    <a:ext uri="{FF2B5EF4-FFF2-40B4-BE49-F238E27FC236}">
                      <a16:creationId xmlns:a16="http://schemas.microsoft.com/office/drawing/2014/main" id="{45C6F96B-91F7-D944-9B4B-C8675EF2A9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141" name="Line 113">
                  <a:extLst>
                    <a:ext uri="{FF2B5EF4-FFF2-40B4-BE49-F238E27FC236}">
                      <a16:creationId xmlns:a16="http://schemas.microsoft.com/office/drawing/2014/main" id="{E6A51936-EA63-D841-A44B-69FEA47D53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9" name="Line 114">
                <a:extLst>
                  <a:ext uri="{FF2B5EF4-FFF2-40B4-BE49-F238E27FC236}">
                    <a16:creationId xmlns:a16="http://schemas.microsoft.com/office/drawing/2014/main" id="{870AF7CA-AE30-A743-A5B5-B25C703FF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1" name="Group 115">
              <a:extLst>
                <a:ext uri="{FF2B5EF4-FFF2-40B4-BE49-F238E27FC236}">
                  <a16:creationId xmlns:a16="http://schemas.microsoft.com/office/drawing/2014/main" id="{8134C854-7B19-EA44-AF01-909B200694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134" name="Group 116">
                <a:extLst>
                  <a:ext uri="{FF2B5EF4-FFF2-40B4-BE49-F238E27FC236}">
                    <a16:creationId xmlns:a16="http://schemas.microsoft.com/office/drawing/2014/main" id="{2D066BAD-0090-744B-8550-4E6439E991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36" name="Rectangle 117">
                  <a:extLst>
                    <a:ext uri="{FF2B5EF4-FFF2-40B4-BE49-F238E27FC236}">
                      <a16:creationId xmlns:a16="http://schemas.microsoft.com/office/drawing/2014/main" id="{84F58974-5A94-524C-8F8B-C764D49D0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37" name="Line 118">
                  <a:extLst>
                    <a:ext uri="{FF2B5EF4-FFF2-40B4-BE49-F238E27FC236}">
                      <a16:creationId xmlns:a16="http://schemas.microsoft.com/office/drawing/2014/main" id="{B99ECC92-B006-214E-9564-01B3B64292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5" name="Line 119">
                <a:extLst>
                  <a:ext uri="{FF2B5EF4-FFF2-40B4-BE49-F238E27FC236}">
                    <a16:creationId xmlns:a16="http://schemas.microsoft.com/office/drawing/2014/main" id="{48FDA44A-2619-7A40-8B60-518D683CA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" name="Group 120">
              <a:extLst>
                <a:ext uri="{FF2B5EF4-FFF2-40B4-BE49-F238E27FC236}">
                  <a16:creationId xmlns:a16="http://schemas.microsoft.com/office/drawing/2014/main" id="{75490D72-C9D6-5448-B59A-02D39E764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130" name="Group 121">
                <a:extLst>
                  <a:ext uri="{FF2B5EF4-FFF2-40B4-BE49-F238E27FC236}">
                    <a16:creationId xmlns:a16="http://schemas.microsoft.com/office/drawing/2014/main" id="{D65B1111-871F-EB47-A912-CA944AEAF8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32" name="Rectangle 122">
                  <a:extLst>
                    <a:ext uri="{FF2B5EF4-FFF2-40B4-BE49-F238E27FC236}">
                      <a16:creationId xmlns:a16="http://schemas.microsoft.com/office/drawing/2014/main" id="{7560D6C3-BDA6-4846-974E-1E1FCEC159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133" name="Line 123">
                  <a:extLst>
                    <a:ext uri="{FF2B5EF4-FFF2-40B4-BE49-F238E27FC236}">
                      <a16:creationId xmlns:a16="http://schemas.microsoft.com/office/drawing/2014/main" id="{73D002F8-7296-DB44-AA98-816444E65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1" name="Line 124">
                <a:extLst>
                  <a:ext uri="{FF2B5EF4-FFF2-40B4-BE49-F238E27FC236}">
                    <a16:creationId xmlns:a16="http://schemas.microsoft.com/office/drawing/2014/main" id="{8E4C7A9E-FB5E-8D43-9033-534F9B71F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3" name="Text Box 125">
              <a:extLst>
                <a:ext uri="{FF2B5EF4-FFF2-40B4-BE49-F238E27FC236}">
                  <a16:creationId xmlns:a16="http://schemas.microsoft.com/office/drawing/2014/main" id="{13040D14-6BFE-E14C-977B-70A287326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04" name="Group 126">
              <a:extLst>
                <a:ext uri="{FF2B5EF4-FFF2-40B4-BE49-F238E27FC236}">
                  <a16:creationId xmlns:a16="http://schemas.microsoft.com/office/drawing/2014/main" id="{C5E33111-B2CA-B54D-A117-C12F05204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126" name="Group 127">
                <a:extLst>
                  <a:ext uri="{FF2B5EF4-FFF2-40B4-BE49-F238E27FC236}">
                    <a16:creationId xmlns:a16="http://schemas.microsoft.com/office/drawing/2014/main" id="{A53CC980-4901-F244-90A1-CC221F2D4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8" name="Rectangle 128">
                  <a:extLst>
                    <a:ext uri="{FF2B5EF4-FFF2-40B4-BE49-F238E27FC236}">
                      <a16:creationId xmlns:a16="http://schemas.microsoft.com/office/drawing/2014/main" id="{691F4118-657B-BC49-BBA4-714559F82D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129" name="Line 129">
                  <a:extLst>
                    <a:ext uri="{FF2B5EF4-FFF2-40B4-BE49-F238E27FC236}">
                      <a16:creationId xmlns:a16="http://schemas.microsoft.com/office/drawing/2014/main" id="{371F2E5C-B04C-4447-BE70-ECDE40AC4F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27" name="Line 130">
                <a:extLst>
                  <a:ext uri="{FF2B5EF4-FFF2-40B4-BE49-F238E27FC236}">
                    <a16:creationId xmlns:a16="http://schemas.microsoft.com/office/drawing/2014/main" id="{1CA92986-D8CB-D542-927C-729BAE5B8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5" name="Group 131">
              <a:extLst>
                <a:ext uri="{FF2B5EF4-FFF2-40B4-BE49-F238E27FC236}">
                  <a16:creationId xmlns:a16="http://schemas.microsoft.com/office/drawing/2014/main" id="{254A6F75-0FDF-6C48-85FA-5656455DC8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122" name="Group 132">
                <a:extLst>
                  <a:ext uri="{FF2B5EF4-FFF2-40B4-BE49-F238E27FC236}">
                    <a16:creationId xmlns:a16="http://schemas.microsoft.com/office/drawing/2014/main" id="{436F7A0F-ED41-0E40-A86B-67B3DFA7ED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4" name="Rectangle 133">
                  <a:extLst>
                    <a:ext uri="{FF2B5EF4-FFF2-40B4-BE49-F238E27FC236}">
                      <a16:creationId xmlns:a16="http://schemas.microsoft.com/office/drawing/2014/main" id="{A57BD5E7-6C5D-A94E-B71C-1FC46EB67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125" name="Line 134">
                  <a:extLst>
                    <a:ext uri="{FF2B5EF4-FFF2-40B4-BE49-F238E27FC236}">
                      <a16:creationId xmlns:a16="http://schemas.microsoft.com/office/drawing/2014/main" id="{8C4A8E84-1338-2743-8369-2B6A1A03B0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23" name="Line 135">
                <a:extLst>
                  <a:ext uri="{FF2B5EF4-FFF2-40B4-BE49-F238E27FC236}">
                    <a16:creationId xmlns:a16="http://schemas.microsoft.com/office/drawing/2014/main" id="{D78D9573-6F45-1F45-A003-07AD6CFDC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6" name="Group 136">
              <a:extLst>
                <a:ext uri="{FF2B5EF4-FFF2-40B4-BE49-F238E27FC236}">
                  <a16:creationId xmlns:a16="http://schemas.microsoft.com/office/drawing/2014/main" id="{9B70911D-3001-174D-8A40-44960EDA0A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118" name="Group 137">
                <a:extLst>
                  <a:ext uri="{FF2B5EF4-FFF2-40B4-BE49-F238E27FC236}">
                    <a16:creationId xmlns:a16="http://schemas.microsoft.com/office/drawing/2014/main" id="{6FA7DDF5-8E15-B547-96F2-57320EBF55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0" name="Rectangle 138">
                  <a:extLst>
                    <a:ext uri="{FF2B5EF4-FFF2-40B4-BE49-F238E27FC236}">
                      <a16:creationId xmlns:a16="http://schemas.microsoft.com/office/drawing/2014/main" id="{0C6E9D8C-A18E-6548-AED1-AFB4CB0792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21" name="Line 139">
                  <a:extLst>
                    <a:ext uri="{FF2B5EF4-FFF2-40B4-BE49-F238E27FC236}">
                      <a16:creationId xmlns:a16="http://schemas.microsoft.com/office/drawing/2014/main" id="{F088E1A4-457B-4446-9FE4-B061732C03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19" name="Line 140">
                <a:extLst>
                  <a:ext uri="{FF2B5EF4-FFF2-40B4-BE49-F238E27FC236}">
                    <a16:creationId xmlns:a16="http://schemas.microsoft.com/office/drawing/2014/main" id="{9348BD91-AFB8-D949-B043-171F7BBC1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7" name="Group 141">
              <a:extLst>
                <a:ext uri="{FF2B5EF4-FFF2-40B4-BE49-F238E27FC236}">
                  <a16:creationId xmlns:a16="http://schemas.microsoft.com/office/drawing/2014/main" id="{FC1F9EDC-4FAC-7A49-802F-CBD23EF2E9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114" name="Group 142">
                <a:extLst>
                  <a:ext uri="{FF2B5EF4-FFF2-40B4-BE49-F238E27FC236}">
                    <a16:creationId xmlns:a16="http://schemas.microsoft.com/office/drawing/2014/main" id="{908ED946-2D24-0F4C-9CE8-F9B5DC815B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16" name="Rectangle 143">
                  <a:extLst>
                    <a:ext uri="{FF2B5EF4-FFF2-40B4-BE49-F238E27FC236}">
                      <a16:creationId xmlns:a16="http://schemas.microsoft.com/office/drawing/2014/main" id="{EA02F4AA-EB7C-B442-A967-8070AAB66C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17" name="Line 144">
                  <a:extLst>
                    <a:ext uri="{FF2B5EF4-FFF2-40B4-BE49-F238E27FC236}">
                      <a16:creationId xmlns:a16="http://schemas.microsoft.com/office/drawing/2014/main" id="{1C449BBC-1C9A-8548-959B-EECF748D33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15" name="Line 145">
                <a:extLst>
                  <a:ext uri="{FF2B5EF4-FFF2-40B4-BE49-F238E27FC236}">
                    <a16:creationId xmlns:a16="http://schemas.microsoft.com/office/drawing/2014/main" id="{8135ACBB-4F03-9147-9623-478AD85EB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8" name="Group 146">
              <a:extLst>
                <a:ext uri="{FF2B5EF4-FFF2-40B4-BE49-F238E27FC236}">
                  <a16:creationId xmlns:a16="http://schemas.microsoft.com/office/drawing/2014/main" id="{FFF150EC-3126-6D4C-984A-93DB41EC11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110" name="Group 147">
                <a:extLst>
                  <a:ext uri="{FF2B5EF4-FFF2-40B4-BE49-F238E27FC236}">
                    <a16:creationId xmlns:a16="http://schemas.microsoft.com/office/drawing/2014/main" id="{559C3F66-7821-F143-BB03-0FC562E5B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12" name="Rectangle 148">
                  <a:extLst>
                    <a:ext uri="{FF2B5EF4-FFF2-40B4-BE49-F238E27FC236}">
                      <a16:creationId xmlns:a16="http://schemas.microsoft.com/office/drawing/2014/main" id="{397C8F0E-3589-014E-BEAA-A1B802533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13" name="Line 149">
                  <a:extLst>
                    <a:ext uri="{FF2B5EF4-FFF2-40B4-BE49-F238E27FC236}">
                      <a16:creationId xmlns:a16="http://schemas.microsoft.com/office/drawing/2014/main" id="{83FE1D84-DD69-7142-B9E5-8A567E26FB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11" name="Line 150">
                <a:extLst>
                  <a:ext uri="{FF2B5EF4-FFF2-40B4-BE49-F238E27FC236}">
                    <a16:creationId xmlns:a16="http://schemas.microsoft.com/office/drawing/2014/main" id="{D59EEA8B-8A76-DE40-B343-66E9A4900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9" name="Text Box 151">
              <a:extLst>
                <a:ext uri="{FF2B5EF4-FFF2-40B4-BE49-F238E27FC236}">
                  <a16:creationId xmlns:a16="http://schemas.microsoft.com/office/drawing/2014/main" id="{E25D98C2-7C34-7C4C-A8DF-1B044AC72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175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标题 63">
            <a:extLst>
              <a:ext uri="{FF2B5EF4-FFF2-40B4-BE49-F238E27FC236}">
                <a16:creationId xmlns:a16="http://schemas.microsoft.com/office/drawing/2014/main" id="{6DC32CE7-2CA3-2947-AF17-3751DCC77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SimHei" panose="02010609060101010101" pitchFamily="49" charset="-122"/>
              </a:rPr>
              <a:t>特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5" name="内容占位符 64">
            <a:extLst>
              <a:ext uri="{FF2B5EF4-FFF2-40B4-BE49-F238E27FC236}">
                <a16:creationId xmlns:a16="http://schemas.microsoft.com/office/drawing/2014/main" id="{B7C3CB6A-979F-3241-87F2-17592DFD686F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>
                <a:latin typeface="SimHei" panose="02010609060101010101" pitchFamily="49" charset="-122"/>
              </a:rPr>
              <a:t>无向图中顶点</a:t>
            </a:r>
            <a:r>
              <a:rPr lang="en-US" altLang="zh-CN" b="1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度为第</a:t>
            </a:r>
            <a:r>
              <a:rPr lang="en-US" altLang="zh-CN" b="1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数</a:t>
            </a:r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79A09F6-8621-C94F-939D-4F4100477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6</a:t>
            </a:fld>
            <a:endParaRPr kumimoji="1" lang="zh-CN" altLang="en-US" dirty="0"/>
          </a:p>
        </p:txBody>
      </p:sp>
      <p:grpSp>
        <p:nvGrpSpPr>
          <p:cNvPr id="61" name="Group 15">
            <a:extLst>
              <a:ext uri="{FF2B5EF4-FFF2-40B4-BE49-F238E27FC236}">
                <a16:creationId xmlns:a16="http://schemas.microsoft.com/office/drawing/2014/main" id="{4D5E35D3-222F-6944-AB62-B6BA0D5A5761}"/>
              </a:ext>
            </a:extLst>
          </p:cNvPr>
          <p:cNvGrpSpPr>
            <a:grpSpLocks/>
          </p:cNvGrpSpPr>
          <p:nvPr/>
        </p:nvGrpSpPr>
        <p:grpSpPr bwMode="auto">
          <a:xfrm>
            <a:off x="189186" y="2610856"/>
            <a:ext cx="2041526" cy="1773238"/>
            <a:chOff x="690" y="2303"/>
            <a:chExt cx="1286" cy="1117"/>
          </a:xfrm>
        </p:grpSpPr>
        <p:sp>
          <p:nvSpPr>
            <p:cNvPr id="62" name="Text Box 16">
              <a:extLst>
                <a:ext uri="{FF2B5EF4-FFF2-40B4-BE49-F238E27FC236}">
                  <a16:creationId xmlns:a16="http://schemas.microsoft.com/office/drawing/2014/main" id="{F2178842-87DB-1B48-AF0F-8C991AB8D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303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63" name="Group 17">
              <a:extLst>
                <a:ext uri="{FF2B5EF4-FFF2-40B4-BE49-F238E27FC236}">
                  <a16:creationId xmlns:a16="http://schemas.microsoft.com/office/drawing/2014/main" id="{C0E77980-ABB8-154E-BE0E-DF2450F22B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66" name="Oval 18">
                <a:extLst>
                  <a:ext uri="{FF2B5EF4-FFF2-40B4-BE49-F238E27FC236}">
                    <a16:creationId xmlns:a16="http://schemas.microsoft.com/office/drawing/2014/main" id="{FA80D975-83B4-674E-9F1B-6644B65C8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67" name="Oval 19">
                <a:extLst>
                  <a:ext uri="{FF2B5EF4-FFF2-40B4-BE49-F238E27FC236}">
                    <a16:creationId xmlns:a16="http://schemas.microsoft.com/office/drawing/2014/main" id="{11E9051F-A64E-F54E-BCD1-4327C7129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68" name="Oval 20">
                <a:extLst>
                  <a:ext uri="{FF2B5EF4-FFF2-40B4-BE49-F238E27FC236}">
                    <a16:creationId xmlns:a16="http://schemas.microsoft.com/office/drawing/2014/main" id="{948D861F-5B33-C341-A74E-CF3D266E4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69" name="Oval 21">
                <a:extLst>
                  <a:ext uri="{FF2B5EF4-FFF2-40B4-BE49-F238E27FC236}">
                    <a16:creationId xmlns:a16="http://schemas.microsoft.com/office/drawing/2014/main" id="{F6742CC7-DC75-A24E-9ACA-AC3D336D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70" name="Oval 22">
                <a:extLst>
                  <a:ext uri="{FF2B5EF4-FFF2-40B4-BE49-F238E27FC236}">
                    <a16:creationId xmlns:a16="http://schemas.microsoft.com/office/drawing/2014/main" id="{D8C614F6-4795-794B-84EF-AB23AEACD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71" name="Text Box 23">
                <a:extLst>
                  <a:ext uri="{FF2B5EF4-FFF2-40B4-BE49-F238E27FC236}">
                    <a16:creationId xmlns:a16="http://schemas.microsoft.com/office/drawing/2014/main" id="{A9B99B4D-6E84-A349-B53C-AC7B039456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72" name="Line 24">
                <a:extLst>
                  <a:ext uri="{FF2B5EF4-FFF2-40B4-BE49-F238E27FC236}">
                    <a16:creationId xmlns:a16="http://schemas.microsoft.com/office/drawing/2014/main" id="{5004F2BE-724F-D04E-9808-958FB3A2D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3" name="Line 25">
                <a:extLst>
                  <a:ext uri="{FF2B5EF4-FFF2-40B4-BE49-F238E27FC236}">
                    <a16:creationId xmlns:a16="http://schemas.microsoft.com/office/drawing/2014/main" id="{AFFF3485-9166-274D-9984-EEE20E94F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4" name="Line 26">
                <a:extLst>
                  <a:ext uri="{FF2B5EF4-FFF2-40B4-BE49-F238E27FC236}">
                    <a16:creationId xmlns:a16="http://schemas.microsoft.com/office/drawing/2014/main" id="{62665AE0-5870-6544-ACED-806D0ED6E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Line 27">
                <a:extLst>
                  <a:ext uri="{FF2B5EF4-FFF2-40B4-BE49-F238E27FC236}">
                    <a16:creationId xmlns:a16="http://schemas.microsoft.com/office/drawing/2014/main" id="{FA3D310F-74DF-A342-A4CB-382230073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Line 28">
                <a:extLst>
                  <a:ext uri="{FF2B5EF4-FFF2-40B4-BE49-F238E27FC236}">
                    <a16:creationId xmlns:a16="http://schemas.microsoft.com/office/drawing/2014/main" id="{BC0B7C38-FACF-7941-AFD5-40EA7D577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Line 29">
                <a:extLst>
                  <a:ext uri="{FF2B5EF4-FFF2-40B4-BE49-F238E27FC236}">
                    <a16:creationId xmlns:a16="http://schemas.microsoft.com/office/drawing/2014/main" id="{C7F2FF6D-C6C4-9645-8674-A466C5206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78" name="Group 69">
            <a:extLst>
              <a:ext uri="{FF2B5EF4-FFF2-40B4-BE49-F238E27FC236}">
                <a16:creationId xmlns:a16="http://schemas.microsoft.com/office/drawing/2014/main" id="{E94914F8-1FEF-DD4A-AE5A-C9ED5E72535E}"/>
              </a:ext>
            </a:extLst>
          </p:cNvPr>
          <p:cNvGrpSpPr>
            <a:grpSpLocks/>
          </p:cNvGrpSpPr>
          <p:nvPr/>
        </p:nvGrpSpPr>
        <p:grpSpPr bwMode="auto">
          <a:xfrm>
            <a:off x="2705373" y="2315580"/>
            <a:ext cx="5686425" cy="2668587"/>
            <a:chOff x="1908" y="2449"/>
            <a:chExt cx="3582" cy="1681"/>
          </a:xfrm>
        </p:grpSpPr>
        <p:sp>
          <p:nvSpPr>
            <p:cNvPr id="79" name="Rectangle 70">
              <a:extLst>
                <a:ext uri="{FF2B5EF4-FFF2-40B4-BE49-F238E27FC236}">
                  <a16:creationId xmlns:a16="http://schemas.microsoft.com/office/drawing/2014/main" id="{1085B03A-C122-C04B-BD36-664C5FAF2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71">
              <a:extLst>
                <a:ext uri="{FF2B5EF4-FFF2-40B4-BE49-F238E27FC236}">
                  <a16:creationId xmlns:a16="http://schemas.microsoft.com/office/drawing/2014/main" id="{100C488E-CE62-BD41-BBBB-FE6AC20AB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72">
              <a:extLst>
                <a:ext uri="{FF2B5EF4-FFF2-40B4-BE49-F238E27FC236}">
                  <a16:creationId xmlns:a16="http://schemas.microsoft.com/office/drawing/2014/main" id="{E0377DC6-9A09-E34E-AE6A-D5D849342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73">
              <a:extLst>
                <a:ext uri="{FF2B5EF4-FFF2-40B4-BE49-F238E27FC236}">
                  <a16:creationId xmlns:a16="http://schemas.microsoft.com/office/drawing/2014/main" id="{9FBAA978-E5F6-4D49-80EA-09EBA47BB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74">
              <a:extLst>
                <a:ext uri="{FF2B5EF4-FFF2-40B4-BE49-F238E27FC236}">
                  <a16:creationId xmlns:a16="http://schemas.microsoft.com/office/drawing/2014/main" id="{4BB85588-9B32-214D-97C3-4A16ACECD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Text Box 75">
              <a:extLst>
                <a:ext uri="{FF2B5EF4-FFF2-40B4-BE49-F238E27FC236}">
                  <a16:creationId xmlns:a16="http://schemas.microsoft.com/office/drawing/2014/main" id="{7DF193DE-1DB8-E948-95CD-AF53ED3CF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5" name="Text Box 76">
              <a:extLst>
                <a:ext uri="{FF2B5EF4-FFF2-40B4-BE49-F238E27FC236}">
                  <a16:creationId xmlns:a16="http://schemas.microsoft.com/office/drawing/2014/main" id="{BFD2D960-648E-1145-886F-4A33428902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86" name="Text Box 77">
              <a:extLst>
                <a:ext uri="{FF2B5EF4-FFF2-40B4-BE49-F238E27FC236}">
                  <a16:creationId xmlns:a16="http://schemas.microsoft.com/office/drawing/2014/main" id="{6B6EDDF5-B2D5-A449-8B8D-6316C6D6B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7" name="Text Box 78">
              <a:extLst>
                <a:ext uri="{FF2B5EF4-FFF2-40B4-BE49-F238E27FC236}">
                  <a16:creationId xmlns:a16="http://schemas.microsoft.com/office/drawing/2014/main" id="{4D56231B-49A0-D74A-AEA7-6E92015DF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88" name="Text Box 79">
              <a:extLst>
                <a:ext uri="{FF2B5EF4-FFF2-40B4-BE49-F238E27FC236}">
                  <a16:creationId xmlns:a16="http://schemas.microsoft.com/office/drawing/2014/main" id="{489CCC70-EDC7-CD4C-9282-D6A198D2A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89" name="Text Box 80">
              <a:extLst>
                <a:ext uri="{FF2B5EF4-FFF2-40B4-BE49-F238E27FC236}">
                  <a16:creationId xmlns:a16="http://schemas.microsoft.com/office/drawing/2014/main" id="{8DAD6998-5E00-744C-A1F8-A8A3F06EA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90" name="Text Box 81">
              <a:extLst>
                <a:ext uri="{FF2B5EF4-FFF2-40B4-BE49-F238E27FC236}">
                  <a16:creationId xmlns:a16="http://schemas.microsoft.com/office/drawing/2014/main" id="{BBE3F53A-1657-2E4A-9303-3F1424556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91" name="Text Box 82">
              <a:extLst>
                <a:ext uri="{FF2B5EF4-FFF2-40B4-BE49-F238E27FC236}">
                  <a16:creationId xmlns:a16="http://schemas.microsoft.com/office/drawing/2014/main" id="{A9E41A7B-069A-604A-9881-1E78C7EBE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92" name="Text Box 83">
              <a:extLst>
                <a:ext uri="{FF2B5EF4-FFF2-40B4-BE49-F238E27FC236}">
                  <a16:creationId xmlns:a16="http://schemas.microsoft.com/office/drawing/2014/main" id="{0E528DDB-FDA5-4849-81C0-3D517D826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93" name="Text Box 84">
              <a:extLst>
                <a:ext uri="{FF2B5EF4-FFF2-40B4-BE49-F238E27FC236}">
                  <a16:creationId xmlns:a16="http://schemas.microsoft.com/office/drawing/2014/main" id="{083B6503-2125-9246-97E3-4CFA22CF1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94" name="Group 85">
              <a:extLst>
                <a:ext uri="{FF2B5EF4-FFF2-40B4-BE49-F238E27FC236}">
                  <a16:creationId xmlns:a16="http://schemas.microsoft.com/office/drawing/2014/main" id="{9573C99A-0C4E-9A4B-9286-5F1AD82C9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159" name="Rectangle 86">
                <a:extLst>
                  <a:ext uri="{FF2B5EF4-FFF2-40B4-BE49-F238E27FC236}">
                    <a16:creationId xmlns:a16="http://schemas.microsoft.com/office/drawing/2014/main" id="{D2F7FDD1-8676-6B42-9834-3B23DF51E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160" name="Line 87">
                <a:extLst>
                  <a:ext uri="{FF2B5EF4-FFF2-40B4-BE49-F238E27FC236}">
                    <a16:creationId xmlns:a16="http://schemas.microsoft.com/office/drawing/2014/main" id="{CACCC827-0280-5C47-A926-5C7D31BB9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5" name="Group 88">
              <a:extLst>
                <a:ext uri="{FF2B5EF4-FFF2-40B4-BE49-F238E27FC236}">
                  <a16:creationId xmlns:a16="http://schemas.microsoft.com/office/drawing/2014/main" id="{C3631B3D-BABD-A94D-8670-2183BD420E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157" name="Rectangle 89">
                <a:extLst>
                  <a:ext uri="{FF2B5EF4-FFF2-40B4-BE49-F238E27FC236}">
                    <a16:creationId xmlns:a16="http://schemas.microsoft.com/office/drawing/2014/main" id="{60E092CF-85E6-A641-A1D6-E4DBB0647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158" name="Line 90">
                <a:extLst>
                  <a:ext uri="{FF2B5EF4-FFF2-40B4-BE49-F238E27FC236}">
                    <a16:creationId xmlns:a16="http://schemas.microsoft.com/office/drawing/2014/main" id="{939DE498-2DEF-C745-9A83-3A354242B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6" name="Group 91">
              <a:extLst>
                <a:ext uri="{FF2B5EF4-FFF2-40B4-BE49-F238E27FC236}">
                  <a16:creationId xmlns:a16="http://schemas.microsoft.com/office/drawing/2014/main" id="{D920925C-7750-6441-8E9A-E49915F0E9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155" name="Rectangle 92">
                <a:extLst>
                  <a:ext uri="{FF2B5EF4-FFF2-40B4-BE49-F238E27FC236}">
                    <a16:creationId xmlns:a16="http://schemas.microsoft.com/office/drawing/2014/main" id="{5F9A98F2-1EF2-6D4A-BDBA-93361395F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156" name="Line 93">
                <a:extLst>
                  <a:ext uri="{FF2B5EF4-FFF2-40B4-BE49-F238E27FC236}">
                    <a16:creationId xmlns:a16="http://schemas.microsoft.com/office/drawing/2014/main" id="{7E7DF449-D77D-F941-9C05-25E801003E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7" name="Group 94">
              <a:extLst>
                <a:ext uri="{FF2B5EF4-FFF2-40B4-BE49-F238E27FC236}">
                  <a16:creationId xmlns:a16="http://schemas.microsoft.com/office/drawing/2014/main" id="{8BE49CD4-CD4F-2F48-942A-C7DEF77EBE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151" name="Group 95">
                <a:extLst>
                  <a:ext uri="{FF2B5EF4-FFF2-40B4-BE49-F238E27FC236}">
                    <a16:creationId xmlns:a16="http://schemas.microsoft.com/office/drawing/2014/main" id="{654A9CD3-592F-1C46-8D71-00E9B24528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53" name="Rectangle 96">
                  <a:extLst>
                    <a:ext uri="{FF2B5EF4-FFF2-40B4-BE49-F238E27FC236}">
                      <a16:creationId xmlns:a16="http://schemas.microsoft.com/office/drawing/2014/main" id="{0A70C875-EE01-7D43-9556-7C906DD9A5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54" name="Line 97">
                  <a:extLst>
                    <a:ext uri="{FF2B5EF4-FFF2-40B4-BE49-F238E27FC236}">
                      <a16:creationId xmlns:a16="http://schemas.microsoft.com/office/drawing/2014/main" id="{89745C64-B164-B347-9B65-816AE7ED24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52" name="Line 98">
                <a:extLst>
                  <a:ext uri="{FF2B5EF4-FFF2-40B4-BE49-F238E27FC236}">
                    <a16:creationId xmlns:a16="http://schemas.microsoft.com/office/drawing/2014/main" id="{04FF81C4-A770-C04B-892D-13A3DC58D4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8" name="Line 99">
              <a:extLst>
                <a:ext uri="{FF2B5EF4-FFF2-40B4-BE49-F238E27FC236}">
                  <a16:creationId xmlns:a16="http://schemas.microsoft.com/office/drawing/2014/main" id="{592B0D1F-5BCE-654B-8DCE-16B330849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Line 100">
              <a:extLst>
                <a:ext uri="{FF2B5EF4-FFF2-40B4-BE49-F238E27FC236}">
                  <a16:creationId xmlns:a16="http://schemas.microsoft.com/office/drawing/2014/main" id="{7FE943CD-79C5-CF49-B40A-AC9D5AE76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101">
              <a:extLst>
                <a:ext uri="{FF2B5EF4-FFF2-40B4-BE49-F238E27FC236}">
                  <a16:creationId xmlns:a16="http://schemas.microsoft.com/office/drawing/2014/main" id="{C71D0EB8-3FB6-BD48-9E8A-8B022C382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102">
              <a:extLst>
                <a:ext uri="{FF2B5EF4-FFF2-40B4-BE49-F238E27FC236}">
                  <a16:creationId xmlns:a16="http://schemas.microsoft.com/office/drawing/2014/main" id="{C1F3DAD7-8F7B-1E48-B09D-74827B72C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02" name="Text Box 103">
              <a:extLst>
                <a:ext uri="{FF2B5EF4-FFF2-40B4-BE49-F238E27FC236}">
                  <a16:creationId xmlns:a16="http://schemas.microsoft.com/office/drawing/2014/main" id="{2D1923EC-899B-EF4E-BDDF-43B34BBD4C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03" name="Text Box 104">
              <a:extLst>
                <a:ext uri="{FF2B5EF4-FFF2-40B4-BE49-F238E27FC236}">
                  <a16:creationId xmlns:a16="http://schemas.microsoft.com/office/drawing/2014/main" id="{16792310-EB6A-FC45-B5F3-70C9DE5D2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04" name="Text Box 105">
              <a:extLst>
                <a:ext uri="{FF2B5EF4-FFF2-40B4-BE49-F238E27FC236}">
                  <a16:creationId xmlns:a16="http://schemas.microsoft.com/office/drawing/2014/main" id="{3AC17E54-5F8E-1147-AF17-390934E0A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105" name="Text Box 106">
              <a:extLst>
                <a:ext uri="{FF2B5EF4-FFF2-40B4-BE49-F238E27FC236}">
                  <a16:creationId xmlns:a16="http://schemas.microsoft.com/office/drawing/2014/main" id="{FF50FF76-31CB-754D-A1A8-70882C7BD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106" name="Line 107">
              <a:extLst>
                <a:ext uri="{FF2B5EF4-FFF2-40B4-BE49-F238E27FC236}">
                  <a16:creationId xmlns:a16="http://schemas.microsoft.com/office/drawing/2014/main" id="{466454E8-64C4-3F4B-A898-294ECDADF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Text Box 108">
              <a:extLst>
                <a:ext uri="{FF2B5EF4-FFF2-40B4-BE49-F238E27FC236}">
                  <a16:creationId xmlns:a16="http://schemas.microsoft.com/office/drawing/2014/main" id="{14C4714B-CB3E-F54C-B3EB-FFCC3DB97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08" name="Text Box 109">
              <a:extLst>
                <a:ext uri="{FF2B5EF4-FFF2-40B4-BE49-F238E27FC236}">
                  <a16:creationId xmlns:a16="http://schemas.microsoft.com/office/drawing/2014/main" id="{F3624BA9-2AC5-9844-AF7E-A7A939F3F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109" name="Group 110">
              <a:extLst>
                <a:ext uri="{FF2B5EF4-FFF2-40B4-BE49-F238E27FC236}">
                  <a16:creationId xmlns:a16="http://schemas.microsoft.com/office/drawing/2014/main" id="{9933E1BD-474B-214E-8672-4A0BF0A0E7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147" name="Group 111">
                <a:extLst>
                  <a:ext uri="{FF2B5EF4-FFF2-40B4-BE49-F238E27FC236}">
                    <a16:creationId xmlns:a16="http://schemas.microsoft.com/office/drawing/2014/main" id="{54B542AA-4CA6-B647-A21B-E99ECB7F09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49" name="Rectangle 112">
                  <a:extLst>
                    <a:ext uri="{FF2B5EF4-FFF2-40B4-BE49-F238E27FC236}">
                      <a16:creationId xmlns:a16="http://schemas.microsoft.com/office/drawing/2014/main" id="{4DA085C5-E5B8-D14B-8319-519A3944E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150" name="Line 113">
                  <a:extLst>
                    <a:ext uri="{FF2B5EF4-FFF2-40B4-BE49-F238E27FC236}">
                      <a16:creationId xmlns:a16="http://schemas.microsoft.com/office/drawing/2014/main" id="{2E910B3A-809D-7C48-92B6-E32ED1709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8" name="Line 114">
                <a:extLst>
                  <a:ext uri="{FF2B5EF4-FFF2-40B4-BE49-F238E27FC236}">
                    <a16:creationId xmlns:a16="http://schemas.microsoft.com/office/drawing/2014/main" id="{852FB938-C688-3940-A0DD-2FD0E185CB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0" name="Group 115">
              <a:extLst>
                <a:ext uri="{FF2B5EF4-FFF2-40B4-BE49-F238E27FC236}">
                  <a16:creationId xmlns:a16="http://schemas.microsoft.com/office/drawing/2014/main" id="{3E1BCE59-C191-D343-8DC8-CC9A0F856D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143" name="Group 116">
                <a:extLst>
                  <a:ext uri="{FF2B5EF4-FFF2-40B4-BE49-F238E27FC236}">
                    <a16:creationId xmlns:a16="http://schemas.microsoft.com/office/drawing/2014/main" id="{7154162F-9A77-BB40-B17D-CB353B296F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45" name="Rectangle 117">
                  <a:extLst>
                    <a:ext uri="{FF2B5EF4-FFF2-40B4-BE49-F238E27FC236}">
                      <a16:creationId xmlns:a16="http://schemas.microsoft.com/office/drawing/2014/main" id="{378BBE7F-E447-9644-8002-E02011FC9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46" name="Line 118">
                  <a:extLst>
                    <a:ext uri="{FF2B5EF4-FFF2-40B4-BE49-F238E27FC236}">
                      <a16:creationId xmlns:a16="http://schemas.microsoft.com/office/drawing/2014/main" id="{DCF9DE28-B626-4044-AC50-E9FA2647E4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4" name="Line 119">
                <a:extLst>
                  <a:ext uri="{FF2B5EF4-FFF2-40B4-BE49-F238E27FC236}">
                    <a16:creationId xmlns:a16="http://schemas.microsoft.com/office/drawing/2014/main" id="{E22CD9D9-E103-ED4F-8C19-E8400633B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1" name="Group 120">
              <a:extLst>
                <a:ext uri="{FF2B5EF4-FFF2-40B4-BE49-F238E27FC236}">
                  <a16:creationId xmlns:a16="http://schemas.microsoft.com/office/drawing/2014/main" id="{61ACE96B-8339-384C-AF49-18FBF63F91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139" name="Group 121">
                <a:extLst>
                  <a:ext uri="{FF2B5EF4-FFF2-40B4-BE49-F238E27FC236}">
                    <a16:creationId xmlns:a16="http://schemas.microsoft.com/office/drawing/2014/main" id="{347B598B-93D6-4C47-BB5B-1C6C1A86DF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41" name="Rectangle 122">
                  <a:extLst>
                    <a:ext uri="{FF2B5EF4-FFF2-40B4-BE49-F238E27FC236}">
                      <a16:creationId xmlns:a16="http://schemas.microsoft.com/office/drawing/2014/main" id="{9800E66C-6A02-E64C-A0E7-3302BF535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142" name="Line 123">
                  <a:extLst>
                    <a:ext uri="{FF2B5EF4-FFF2-40B4-BE49-F238E27FC236}">
                      <a16:creationId xmlns:a16="http://schemas.microsoft.com/office/drawing/2014/main" id="{AF1FADCC-6CD5-9F4F-BEDB-1A1C9E7C6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0" name="Line 124">
                <a:extLst>
                  <a:ext uri="{FF2B5EF4-FFF2-40B4-BE49-F238E27FC236}">
                    <a16:creationId xmlns:a16="http://schemas.microsoft.com/office/drawing/2014/main" id="{8F0F7E47-AC3C-EE4B-B9F9-63C208D39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2" name="Text Box 125">
              <a:extLst>
                <a:ext uri="{FF2B5EF4-FFF2-40B4-BE49-F238E27FC236}">
                  <a16:creationId xmlns:a16="http://schemas.microsoft.com/office/drawing/2014/main" id="{D692973B-AA90-0742-848A-1A5F3B717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113" name="Group 126">
              <a:extLst>
                <a:ext uri="{FF2B5EF4-FFF2-40B4-BE49-F238E27FC236}">
                  <a16:creationId xmlns:a16="http://schemas.microsoft.com/office/drawing/2014/main" id="{53273631-B379-C44C-AEE1-BE2D9483A5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135" name="Group 127">
                <a:extLst>
                  <a:ext uri="{FF2B5EF4-FFF2-40B4-BE49-F238E27FC236}">
                    <a16:creationId xmlns:a16="http://schemas.microsoft.com/office/drawing/2014/main" id="{A1BBCF50-0412-E64F-B293-39B143DB9C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37" name="Rectangle 128">
                  <a:extLst>
                    <a:ext uri="{FF2B5EF4-FFF2-40B4-BE49-F238E27FC236}">
                      <a16:creationId xmlns:a16="http://schemas.microsoft.com/office/drawing/2014/main" id="{D2B76D2C-F418-7648-80C4-A2FF17755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138" name="Line 129">
                  <a:extLst>
                    <a:ext uri="{FF2B5EF4-FFF2-40B4-BE49-F238E27FC236}">
                      <a16:creationId xmlns:a16="http://schemas.microsoft.com/office/drawing/2014/main" id="{E9D3F3EE-1CFB-464A-BF36-ED848B78FC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6" name="Line 130">
                <a:extLst>
                  <a:ext uri="{FF2B5EF4-FFF2-40B4-BE49-F238E27FC236}">
                    <a16:creationId xmlns:a16="http://schemas.microsoft.com/office/drawing/2014/main" id="{6E124BE8-A544-904E-8278-08B8020FC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4" name="Group 131">
              <a:extLst>
                <a:ext uri="{FF2B5EF4-FFF2-40B4-BE49-F238E27FC236}">
                  <a16:creationId xmlns:a16="http://schemas.microsoft.com/office/drawing/2014/main" id="{CAA2485A-B155-F74F-B93D-DF3D1DE19F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131" name="Group 132">
                <a:extLst>
                  <a:ext uri="{FF2B5EF4-FFF2-40B4-BE49-F238E27FC236}">
                    <a16:creationId xmlns:a16="http://schemas.microsoft.com/office/drawing/2014/main" id="{780BB0F3-1B8F-1C42-88CB-D39B866105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33" name="Rectangle 133">
                  <a:extLst>
                    <a:ext uri="{FF2B5EF4-FFF2-40B4-BE49-F238E27FC236}">
                      <a16:creationId xmlns:a16="http://schemas.microsoft.com/office/drawing/2014/main" id="{5C8D03B1-542D-0E49-BB8B-ECC8454BD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134" name="Line 134">
                  <a:extLst>
                    <a:ext uri="{FF2B5EF4-FFF2-40B4-BE49-F238E27FC236}">
                      <a16:creationId xmlns:a16="http://schemas.microsoft.com/office/drawing/2014/main" id="{13FC5F18-7379-6A43-9EE0-14DCE9D517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32" name="Line 135">
                <a:extLst>
                  <a:ext uri="{FF2B5EF4-FFF2-40B4-BE49-F238E27FC236}">
                    <a16:creationId xmlns:a16="http://schemas.microsoft.com/office/drawing/2014/main" id="{268C3698-8552-E04B-9D7A-2E0A83BDA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5" name="Group 136">
              <a:extLst>
                <a:ext uri="{FF2B5EF4-FFF2-40B4-BE49-F238E27FC236}">
                  <a16:creationId xmlns:a16="http://schemas.microsoft.com/office/drawing/2014/main" id="{5FF519CC-D38F-A44F-A955-FAD6F4B99C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127" name="Group 137">
                <a:extLst>
                  <a:ext uri="{FF2B5EF4-FFF2-40B4-BE49-F238E27FC236}">
                    <a16:creationId xmlns:a16="http://schemas.microsoft.com/office/drawing/2014/main" id="{8BC766CF-E77C-C44D-8337-98DDA123E7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9" name="Rectangle 138">
                  <a:extLst>
                    <a:ext uri="{FF2B5EF4-FFF2-40B4-BE49-F238E27FC236}">
                      <a16:creationId xmlns:a16="http://schemas.microsoft.com/office/drawing/2014/main" id="{7BC89F53-4113-0E40-A2D7-A8FB4EBEE8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30" name="Line 139">
                  <a:extLst>
                    <a:ext uri="{FF2B5EF4-FFF2-40B4-BE49-F238E27FC236}">
                      <a16:creationId xmlns:a16="http://schemas.microsoft.com/office/drawing/2014/main" id="{7A47DE8E-248F-8C47-AD01-32DF3867EE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28" name="Line 140">
                <a:extLst>
                  <a:ext uri="{FF2B5EF4-FFF2-40B4-BE49-F238E27FC236}">
                    <a16:creationId xmlns:a16="http://schemas.microsoft.com/office/drawing/2014/main" id="{44EBD7B1-D321-F544-836A-ABE5F47C5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6" name="Group 141">
              <a:extLst>
                <a:ext uri="{FF2B5EF4-FFF2-40B4-BE49-F238E27FC236}">
                  <a16:creationId xmlns:a16="http://schemas.microsoft.com/office/drawing/2014/main" id="{703EBB28-FE6C-584C-9F8B-C2F6027F57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123" name="Group 142">
                <a:extLst>
                  <a:ext uri="{FF2B5EF4-FFF2-40B4-BE49-F238E27FC236}">
                    <a16:creationId xmlns:a16="http://schemas.microsoft.com/office/drawing/2014/main" id="{F95D12A1-D6D8-6946-AC57-7051AA32C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5" name="Rectangle 143">
                  <a:extLst>
                    <a:ext uri="{FF2B5EF4-FFF2-40B4-BE49-F238E27FC236}">
                      <a16:creationId xmlns:a16="http://schemas.microsoft.com/office/drawing/2014/main" id="{C6326AD9-50F6-C94B-A4BA-270666B02D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126" name="Line 144">
                  <a:extLst>
                    <a:ext uri="{FF2B5EF4-FFF2-40B4-BE49-F238E27FC236}">
                      <a16:creationId xmlns:a16="http://schemas.microsoft.com/office/drawing/2014/main" id="{8A316086-F634-3E48-8F1C-200949F1EC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24" name="Line 145">
                <a:extLst>
                  <a:ext uri="{FF2B5EF4-FFF2-40B4-BE49-F238E27FC236}">
                    <a16:creationId xmlns:a16="http://schemas.microsoft.com/office/drawing/2014/main" id="{222EBB65-6C3E-4144-B01C-720BE01398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7" name="Group 146">
              <a:extLst>
                <a:ext uri="{FF2B5EF4-FFF2-40B4-BE49-F238E27FC236}">
                  <a16:creationId xmlns:a16="http://schemas.microsoft.com/office/drawing/2014/main" id="{7B04F957-2E34-F14C-A27B-9DA517432D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119" name="Group 147">
                <a:extLst>
                  <a:ext uri="{FF2B5EF4-FFF2-40B4-BE49-F238E27FC236}">
                    <a16:creationId xmlns:a16="http://schemas.microsoft.com/office/drawing/2014/main" id="{C2B66C6F-A89D-4B49-969C-AB682A4FF5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121" name="Rectangle 148">
                  <a:extLst>
                    <a:ext uri="{FF2B5EF4-FFF2-40B4-BE49-F238E27FC236}">
                      <a16:creationId xmlns:a16="http://schemas.microsoft.com/office/drawing/2014/main" id="{08ABEE88-E05F-3E4E-AD65-781D3E8886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122" name="Line 149">
                  <a:extLst>
                    <a:ext uri="{FF2B5EF4-FFF2-40B4-BE49-F238E27FC236}">
                      <a16:creationId xmlns:a16="http://schemas.microsoft.com/office/drawing/2014/main" id="{1B368DB7-6DFB-2F43-9C5A-DDAA90A2AB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20" name="Line 150">
                <a:extLst>
                  <a:ext uri="{FF2B5EF4-FFF2-40B4-BE49-F238E27FC236}">
                    <a16:creationId xmlns:a16="http://schemas.microsoft.com/office/drawing/2014/main" id="{91633E3A-72E9-784A-A3CD-13E8525C7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8" name="Text Box 151">
              <a:extLst>
                <a:ext uri="{FF2B5EF4-FFF2-40B4-BE49-F238E27FC236}">
                  <a16:creationId xmlns:a16="http://schemas.microsoft.com/office/drawing/2014/main" id="{3F8A7FCD-18BA-6545-A634-A08928F1D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004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标题 63">
            <a:extLst>
              <a:ext uri="{FF2B5EF4-FFF2-40B4-BE49-F238E27FC236}">
                <a16:creationId xmlns:a16="http://schemas.microsoft.com/office/drawing/2014/main" id="{6DC32CE7-2CA3-2947-AF17-3751DCC77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SimHei" panose="02010609060101010101" pitchFamily="49" charset="-122"/>
              </a:rPr>
              <a:t>特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5" name="内容占位符 64">
            <a:extLst>
              <a:ext uri="{FF2B5EF4-FFF2-40B4-BE49-F238E27FC236}">
                <a16:creationId xmlns:a16="http://schemas.microsoft.com/office/drawing/2014/main" id="{B7C3CB6A-979F-3241-87F2-17592DFD686F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>
                <a:latin typeface="SimHei" panose="02010609060101010101" pitchFamily="49" charset="-122"/>
              </a:rPr>
              <a:t>无向图中顶点</a:t>
            </a:r>
            <a:r>
              <a:rPr lang="en-US" altLang="zh-CN" b="1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度为第</a:t>
            </a:r>
            <a:r>
              <a:rPr lang="en-US" altLang="zh-CN" b="1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数</a:t>
            </a:r>
          </a:p>
          <a:p>
            <a:r>
              <a:rPr lang="zh-CN" altLang="zh-CN" dirty="0">
                <a:latin typeface="SimHei" panose="02010609060101010101" pitchFamily="49" charset="-122"/>
              </a:rPr>
              <a:t>有向图中</a:t>
            </a:r>
          </a:p>
          <a:p>
            <a:pPr lvl="1"/>
            <a:r>
              <a:rPr lang="zh-CN" altLang="en-US" dirty="0">
                <a:latin typeface="SimHei" panose="02010609060101010101" pitchFamily="49" charset="-122"/>
              </a:rPr>
              <a:t>顶点</a:t>
            </a:r>
            <a:r>
              <a:rPr lang="en-US" altLang="zh-CN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出度为第</a:t>
            </a:r>
            <a:r>
              <a:rPr lang="en-US" altLang="zh-CN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个数</a:t>
            </a:r>
          </a:p>
          <a:p>
            <a:pPr lvl="1"/>
            <a:r>
              <a:rPr lang="zh-CN" altLang="en-US" dirty="0">
                <a:latin typeface="SimHei" panose="02010609060101010101" pitchFamily="49" charset="-122"/>
              </a:rPr>
              <a:t>顶点</a:t>
            </a:r>
            <a:r>
              <a:rPr lang="en-US" altLang="zh-CN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入度为整个</a:t>
            </a:r>
            <a:r>
              <a:rPr lang="zh-CN" altLang="zh-CN" dirty="0">
                <a:latin typeface="SimHei" panose="02010609060101010101" pitchFamily="49" charset="-122"/>
              </a:rPr>
              <a:t>单链表中值是</a:t>
            </a:r>
            <a:r>
              <a:rPr lang="en-US" altLang="zh-CN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的结点个数</a:t>
            </a:r>
            <a:endParaRPr lang="en-US" altLang="zh-CN" dirty="0">
              <a:latin typeface="SimHei" panose="02010609060101010101" pitchFamily="49" charset="-122"/>
            </a:endParaRPr>
          </a:p>
          <a:p>
            <a:pPr lvl="2" fontAlgn="auto">
              <a:spcAft>
                <a:spcPts val="0"/>
              </a:spcAft>
            </a:pPr>
            <a:endParaRPr lang="zh-CN" altLang="zh-CN" sz="2400" dirty="0">
              <a:latin typeface="SimHei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79A09F6-8621-C94F-939D-4F4100477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7</a:t>
            </a:fld>
            <a:endParaRPr kumimoji="1" lang="zh-CN" altLang="en-US" dirty="0"/>
          </a:p>
        </p:txBody>
      </p:sp>
      <p:grpSp>
        <p:nvGrpSpPr>
          <p:cNvPr id="61" name="Group 2">
            <a:extLst>
              <a:ext uri="{FF2B5EF4-FFF2-40B4-BE49-F238E27FC236}">
                <a16:creationId xmlns:a16="http://schemas.microsoft.com/office/drawing/2014/main" id="{F318195B-A388-E54F-A9D8-49AA67071405}"/>
              </a:ext>
            </a:extLst>
          </p:cNvPr>
          <p:cNvGrpSpPr>
            <a:grpSpLocks/>
          </p:cNvGrpSpPr>
          <p:nvPr/>
        </p:nvGrpSpPr>
        <p:grpSpPr bwMode="auto">
          <a:xfrm>
            <a:off x="590079" y="3806459"/>
            <a:ext cx="1963738" cy="1511300"/>
            <a:chOff x="718" y="1040"/>
            <a:chExt cx="1237" cy="952"/>
          </a:xfrm>
        </p:grpSpPr>
        <p:sp>
          <p:nvSpPr>
            <p:cNvPr id="62" name="Text Box 3">
              <a:extLst>
                <a:ext uri="{FF2B5EF4-FFF2-40B4-BE49-F238E27FC236}">
                  <a16:creationId xmlns:a16="http://schemas.microsoft.com/office/drawing/2014/main" id="{963D52B3-7D56-AD45-9571-9C4C4D6AE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63" name="Group 4">
              <a:extLst>
                <a:ext uri="{FF2B5EF4-FFF2-40B4-BE49-F238E27FC236}">
                  <a16:creationId xmlns:a16="http://schemas.microsoft.com/office/drawing/2014/main" id="{3AE1D5F2-AE51-D24E-A861-A60FDEAED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66" name="Text Box 5">
                <a:extLst>
                  <a:ext uri="{FF2B5EF4-FFF2-40B4-BE49-F238E27FC236}">
                    <a16:creationId xmlns:a16="http://schemas.microsoft.com/office/drawing/2014/main" id="{E4F4F4B1-22EB-EF4F-AE7A-7803DD37B6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67" name="Group 6">
                <a:extLst>
                  <a:ext uri="{FF2B5EF4-FFF2-40B4-BE49-F238E27FC236}">
                    <a16:creationId xmlns:a16="http://schemas.microsoft.com/office/drawing/2014/main" id="{E558D87B-EA7B-F94E-82CD-DD42039F87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68" name="Oval 7">
                  <a:extLst>
                    <a:ext uri="{FF2B5EF4-FFF2-40B4-BE49-F238E27FC236}">
                      <a16:creationId xmlns:a16="http://schemas.microsoft.com/office/drawing/2014/main" id="{10C56E76-0BC8-AD49-88FB-EB7E2225A4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69" name="Oval 8">
                  <a:extLst>
                    <a:ext uri="{FF2B5EF4-FFF2-40B4-BE49-F238E27FC236}">
                      <a16:creationId xmlns:a16="http://schemas.microsoft.com/office/drawing/2014/main" id="{E8BE1FBC-1295-BA4D-A540-0AA0F2AB2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70" name="Oval 9">
                  <a:extLst>
                    <a:ext uri="{FF2B5EF4-FFF2-40B4-BE49-F238E27FC236}">
                      <a16:creationId xmlns:a16="http://schemas.microsoft.com/office/drawing/2014/main" id="{6A235CFD-9322-7946-B531-4DB1D89B99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71" name="Oval 10">
                  <a:extLst>
                    <a:ext uri="{FF2B5EF4-FFF2-40B4-BE49-F238E27FC236}">
                      <a16:creationId xmlns:a16="http://schemas.microsoft.com/office/drawing/2014/main" id="{B95644EC-3011-014C-B452-5634CC9E25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72" name="Line 11">
                  <a:extLst>
                    <a:ext uri="{FF2B5EF4-FFF2-40B4-BE49-F238E27FC236}">
                      <a16:creationId xmlns:a16="http://schemas.microsoft.com/office/drawing/2014/main" id="{F615565B-1950-0743-A495-1CE5708212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Line 12">
                  <a:extLst>
                    <a:ext uri="{FF2B5EF4-FFF2-40B4-BE49-F238E27FC236}">
                      <a16:creationId xmlns:a16="http://schemas.microsoft.com/office/drawing/2014/main" id="{4AFFCF19-6B83-C24D-8A78-407852892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Line 13">
                  <a:extLst>
                    <a:ext uri="{FF2B5EF4-FFF2-40B4-BE49-F238E27FC236}">
                      <a16:creationId xmlns:a16="http://schemas.microsoft.com/office/drawing/2014/main" id="{DE8E3978-6AEA-4044-ACD3-ECB72B29E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Line 14">
                  <a:extLst>
                    <a:ext uri="{FF2B5EF4-FFF2-40B4-BE49-F238E27FC236}">
                      <a16:creationId xmlns:a16="http://schemas.microsoft.com/office/drawing/2014/main" id="{27C8CDC4-4FDC-3E49-ABAE-50C135F0CD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76" name="Group 30">
            <a:extLst>
              <a:ext uri="{FF2B5EF4-FFF2-40B4-BE49-F238E27FC236}">
                <a16:creationId xmlns:a16="http://schemas.microsoft.com/office/drawing/2014/main" id="{4C43A4D2-E09D-5B42-91A3-837BB0B7FAB8}"/>
              </a:ext>
            </a:extLst>
          </p:cNvPr>
          <p:cNvGrpSpPr>
            <a:grpSpLocks/>
          </p:cNvGrpSpPr>
          <p:nvPr/>
        </p:nvGrpSpPr>
        <p:grpSpPr bwMode="auto">
          <a:xfrm>
            <a:off x="3584615" y="3620721"/>
            <a:ext cx="4381500" cy="2139950"/>
            <a:chOff x="2058" y="786"/>
            <a:chExt cx="2760" cy="1348"/>
          </a:xfrm>
        </p:grpSpPr>
        <p:sp>
          <p:nvSpPr>
            <p:cNvPr id="77" name="Rectangle 31">
              <a:extLst>
                <a:ext uri="{FF2B5EF4-FFF2-40B4-BE49-F238E27FC236}">
                  <a16:creationId xmlns:a16="http://schemas.microsoft.com/office/drawing/2014/main" id="{588E19C4-2B78-084B-9FE4-52BA1ADD3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32">
              <a:extLst>
                <a:ext uri="{FF2B5EF4-FFF2-40B4-BE49-F238E27FC236}">
                  <a16:creationId xmlns:a16="http://schemas.microsoft.com/office/drawing/2014/main" id="{978BF6ED-2F13-F24F-BEBA-7F5947BC6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33">
              <a:extLst>
                <a:ext uri="{FF2B5EF4-FFF2-40B4-BE49-F238E27FC236}">
                  <a16:creationId xmlns:a16="http://schemas.microsoft.com/office/drawing/2014/main" id="{33397A8C-408C-4F49-A043-ACAEB1C73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34">
              <a:extLst>
                <a:ext uri="{FF2B5EF4-FFF2-40B4-BE49-F238E27FC236}">
                  <a16:creationId xmlns:a16="http://schemas.microsoft.com/office/drawing/2014/main" id="{16D11ED6-0D9F-C048-9795-EF3561F0B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35">
              <a:extLst>
                <a:ext uri="{FF2B5EF4-FFF2-40B4-BE49-F238E27FC236}">
                  <a16:creationId xmlns:a16="http://schemas.microsoft.com/office/drawing/2014/main" id="{0B89FE47-D29E-0045-BAA4-EF1858C46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Text Box 36">
              <a:extLst>
                <a:ext uri="{FF2B5EF4-FFF2-40B4-BE49-F238E27FC236}">
                  <a16:creationId xmlns:a16="http://schemas.microsoft.com/office/drawing/2014/main" id="{0A9B629A-BF06-7448-B9F6-471DFAA1E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3" name="Text Box 37">
              <a:extLst>
                <a:ext uri="{FF2B5EF4-FFF2-40B4-BE49-F238E27FC236}">
                  <a16:creationId xmlns:a16="http://schemas.microsoft.com/office/drawing/2014/main" id="{0979D5D2-E1AF-9945-9265-012733312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84" name="Text Box 38">
              <a:extLst>
                <a:ext uri="{FF2B5EF4-FFF2-40B4-BE49-F238E27FC236}">
                  <a16:creationId xmlns:a16="http://schemas.microsoft.com/office/drawing/2014/main" id="{B99826C3-614D-2D4A-984F-E63A7ACA8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5" name="Text Box 39">
              <a:extLst>
                <a:ext uri="{FF2B5EF4-FFF2-40B4-BE49-F238E27FC236}">
                  <a16:creationId xmlns:a16="http://schemas.microsoft.com/office/drawing/2014/main" id="{058F46D3-A320-D243-8F2D-C9F88D1F8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86" name="Group 40">
              <a:extLst>
                <a:ext uri="{FF2B5EF4-FFF2-40B4-BE49-F238E27FC236}">
                  <a16:creationId xmlns:a16="http://schemas.microsoft.com/office/drawing/2014/main" id="{36D3D0A3-745A-BC40-B418-DADCBE086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111" name="Text Box 41">
                <a:extLst>
                  <a:ext uri="{FF2B5EF4-FFF2-40B4-BE49-F238E27FC236}">
                    <a16:creationId xmlns:a16="http://schemas.microsoft.com/office/drawing/2014/main" id="{3EFAD88C-446F-5042-B3C3-6BC40276BD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12" name="Text Box 42">
                <a:extLst>
                  <a:ext uri="{FF2B5EF4-FFF2-40B4-BE49-F238E27FC236}">
                    <a16:creationId xmlns:a16="http://schemas.microsoft.com/office/drawing/2014/main" id="{3BA16F66-5874-3B44-B11B-7CBFDF6C2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113" name="Text Box 43">
                <a:extLst>
                  <a:ext uri="{FF2B5EF4-FFF2-40B4-BE49-F238E27FC236}">
                    <a16:creationId xmlns:a16="http://schemas.microsoft.com/office/drawing/2014/main" id="{70E46623-7AD2-5B41-9F3B-0F27754495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14" name="Text Box 44">
                <a:extLst>
                  <a:ext uri="{FF2B5EF4-FFF2-40B4-BE49-F238E27FC236}">
                    <a16:creationId xmlns:a16="http://schemas.microsoft.com/office/drawing/2014/main" id="{B0E15DD7-35F0-B145-AD2B-E7FC1222A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87" name="Text Box 45">
              <a:extLst>
                <a:ext uri="{FF2B5EF4-FFF2-40B4-BE49-F238E27FC236}">
                  <a16:creationId xmlns:a16="http://schemas.microsoft.com/office/drawing/2014/main" id="{4C908E52-DEDB-4440-A612-9CF28EDC7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88" name="Text Box 46">
              <a:extLst>
                <a:ext uri="{FF2B5EF4-FFF2-40B4-BE49-F238E27FC236}">
                  <a16:creationId xmlns:a16="http://schemas.microsoft.com/office/drawing/2014/main" id="{BC45354C-3A6D-E344-A88B-248F8C932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89" name="Group 47">
              <a:extLst>
                <a:ext uri="{FF2B5EF4-FFF2-40B4-BE49-F238E27FC236}">
                  <a16:creationId xmlns:a16="http://schemas.microsoft.com/office/drawing/2014/main" id="{A0D5F7F7-D3E5-2B44-B3F8-9BD09CDB03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109" name="Rectangle 48">
                <a:extLst>
                  <a:ext uri="{FF2B5EF4-FFF2-40B4-BE49-F238E27FC236}">
                    <a16:creationId xmlns:a16="http://schemas.microsoft.com/office/drawing/2014/main" id="{71721D3E-AFFD-CD4F-BD9E-9462D6B80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110" name="Line 49">
                <a:extLst>
                  <a:ext uri="{FF2B5EF4-FFF2-40B4-BE49-F238E27FC236}">
                    <a16:creationId xmlns:a16="http://schemas.microsoft.com/office/drawing/2014/main" id="{E26A61F2-F8EE-1542-A87C-F51E20652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0" name="Group 50">
              <a:extLst>
                <a:ext uri="{FF2B5EF4-FFF2-40B4-BE49-F238E27FC236}">
                  <a16:creationId xmlns:a16="http://schemas.microsoft.com/office/drawing/2014/main" id="{2830EF9A-3EF8-2941-A5A0-6701DD5B5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107" name="Rectangle 51">
                <a:extLst>
                  <a:ext uri="{FF2B5EF4-FFF2-40B4-BE49-F238E27FC236}">
                    <a16:creationId xmlns:a16="http://schemas.microsoft.com/office/drawing/2014/main" id="{A5590D13-D968-1644-9AB1-5437E3E4D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108" name="Line 52">
                <a:extLst>
                  <a:ext uri="{FF2B5EF4-FFF2-40B4-BE49-F238E27FC236}">
                    <a16:creationId xmlns:a16="http://schemas.microsoft.com/office/drawing/2014/main" id="{3EF338C3-E440-7A4C-BB9E-2A506DE40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1" name="Group 53">
              <a:extLst>
                <a:ext uri="{FF2B5EF4-FFF2-40B4-BE49-F238E27FC236}">
                  <a16:creationId xmlns:a16="http://schemas.microsoft.com/office/drawing/2014/main" id="{7AAF4BA7-7EDE-ED49-9C8A-9A98E9A79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105" name="Rectangle 54">
                <a:extLst>
                  <a:ext uri="{FF2B5EF4-FFF2-40B4-BE49-F238E27FC236}">
                    <a16:creationId xmlns:a16="http://schemas.microsoft.com/office/drawing/2014/main" id="{8BDEE528-A116-2442-A2E2-28498BFD9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106" name="Line 55">
                <a:extLst>
                  <a:ext uri="{FF2B5EF4-FFF2-40B4-BE49-F238E27FC236}">
                    <a16:creationId xmlns:a16="http://schemas.microsoft.com/office/drawing/2014/main" id="{1E8255C3-A515-614F-ADBC-92695EB20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2" name="Group 56">
              <a:extLst>
                <a:ext uri="{FF2B5EF4-FFF2-40B4-BE49-F238E27FC236}">
                  <a16:creationId xmlns:a16="http://schemas.microsoft.com/office/drawing/2014/main" id="{05132AD7-523C-6840-8B50-EE3C711AAE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103" name="Rectangle 57">
                <a:extLst>
                  <a:ext uri="{FF2B5EF4-FFF2-40B4-BE49-F238E27FC236}">
                    <a16:creationId xmlns:a16="http://schemas.microsoft.com/office/drawing/2014/main" id="{AC9D88B2-5693-A643-9F0A-C4B0932D05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104" name="Line 58">
                <a:extLst>
                  <a:ext uri="{FF2B5EF4-FFF2-40B4-BE49-F238E27FC236}">
                    <a16:creationId xmlns:a16="http://schemas.microsoft.com/office/drawing/2014/main" id="{F72DEB9D-ED4D-164A-A980-AA74C0437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3" name="Line 59">
              <a:extLst>
                <a:ext uri="{FF2B5EF4-FFF2-40B4-BE49-F238E27FC236}">
                  <a16:creationId xmlns:a16="http://schemas.microsoft.com/office/drawing/2014/main" id="{09100C53-53CD-6F42-840C-094DDA411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60">
              <a:extLst>
                <a:ext uri="{FF2B5EF4-FFF2-40B4-BE49-F238E27FC236}">
                  <a16:creationId xmlns:a16="http://schemas.microsoft.com/office/drawing/2014/main" id="{3B5D3696-87F8-1442-A0DE-BC50B31375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61">
              <a:extLst>
                <a:ext uri="{FF2B5EF4-FFF2-40B4-BE49-F238E27FC236}">
                  <a16:creationId xmlns:a16="http://schemas.microsoft.com/office/drawing/2014/main" id="{60089C4D-7A87-174C-AEBE-5A68F50AA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62">
              <a:extLst>
                <a:ext uri="{FF2B5EF4-FFF2-40B4-BE49-F238E27FC236}">
                  <a16:creationId xmlns:a16="http://schemas.microsoft.com/office/drawing/2014/main" id="{549DD3ED-06D1-6242-8E46-0F83E50F7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Text Box 63">
              <a:extLst>
                <a:ext uri="{FF2B5EF4-FFF2-40B4-BE49-F238E27FC236}">
                  <a16:creationId xmlns:a16="http://schemas.microsoft.com/office/drawing/2014/main" id="{C3672944-BF0D-D948-A778-063EC2619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98" name="Text Box 64">
              <a:extLst>
                <a:ext uri="{FF2B5EF4-FFF2-40B4-BE49-F238E27FC236}">
                  <a16:creationId xmlns:a16="http://schemas.microsoft.com/office/drawing/2014/main" id="{4A00B36F-5116-B148-9167-51C115F6F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99" name="Text Box 65">
              <a:extLst>
                <a:ext uri="{FF2B5EF4-FFF2-40B4-BE49-F238E27FC236}">
                  <a16:creationId xmlns:a16="http://schemas.microsoft.com/office/drawing/2014/main" id="{57A11A92-6697-FE4E-B13C-FD8ACD553A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00" name="Text Box 66">
              <a:extLst>
                <a:ext uri="{FF2B5EF4-FFF2-40B4-BE49-F238E27FC236}">
                  <a16:creationId xmlns:a16="http://schemas.microsoft.com/office/drawing/2014/main" id="{0A394F01-84D4-4447-BFD5-9E80B1200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01" name="Text Box 67">
              <a:extLst>
                <a:ext uri="{FF2B5EF4-FFF2-40B4-BE49-F238E27FC236}">
                  <a16:creationId xmlns:a16="http://schemas.microsoft.com/office/drawing/2014/main" id="{F7C4C38D-6FC9-1540-996D-F505B499A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102" name="Text Box 68">
              <a:extLst>
                <a:ext uri="{FF2B5EF4-FFF2-40B4-BE49-F238E27FC236}">
                  <a16:creationId xmlns:a16="http://schemas.microsoft.com/office/drawing/2014/main" id="{5B043FCB-3717-114D-97BA-8F6D12146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168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id="{E41F89ED-21E8-2E4A-BB82-AA8728E7380C}"/>
              </a:ext>
            </a:extLst>
          </p:cNvPr>
          <p:cNvGrpSpPr>
            <a:grpSpLocks/>
          </p:cNvGrpSpPr>
          <p:nvPr/>
        </p:nvGrpSpPr>
        <p:grpSpPr bwMode="auto">
          <a:xfrm>
            <a:off x="1304408" y="4763331"/>
            <a:ext cx="1965324" cy="1511300"/>
            <a:chOff x="717" y="1040"/>
            <a:chExt cx="1238" cy="952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E3EC4149-50B5-0246-90E0-6A4DD4036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1040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5" name="Group 5">
              <a:extLst>
                <a:ext uri="{FF2B5EF4-FFF2-40B4-BE49-F238E27FC236}">
                  <a16:creationId xmlns:a16="http://schemas.microsoft.com/office/drawing/2014/main" id="{8A578773-223E-D74D-B920-8125C212E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6" name="Text Box 6">
                <a:extLst>
                  <a:ext uri="{FF2B5EF4-FFF2-40B4-BE49-F238E27FC236}">
                    <a16:creationId xmlns:a16="http://schemas.microsoft.com/office/drawing/2014/main" id="{05920BFA-14FB-5949-9AC8-8CB1D36A0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7" name="Group 7">
                <a:extLst>
                  <a:ext uri="{FF2B5EF4-FFF2-40B4-BE49-F238E27FC236}">
                    <a16:creationId xmlns:a16="http://schemas.microsoft.com/office/drawing/2014/main" id="{EF896749-1E54-1F4F-B0DA-679DC6DCF2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8" name="Oval 8">
                  <a:extLst>
                    <a:ext uri="{FF2B5EF4-FFF2-40B4-BE49-F238E27FC236}">
                      <a16:creationId xmlns:a16="http://schemas.microsoft.com/office/drawing/2014/main" id="{8D6B7F4A-0F98-EA4F-859A-F9055516F8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9" name="Oval 9">
                  <a:extLst>
                    <a:ext uri="{FF2B5EF4-FFF2-40B4-BE49-F238E27FC236}">
                      <a16:creationId xmlns:a16="http://schemas.microsoft.com/office/drawing/2014/main" id="{75701337-5C3C-9A4D-ACAB-D0A9458C5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10" name="Oval 10">
                  <a:extLst>
                    <a:ext uri="{FF2B5EF4-FFF2-40B4-BE49-F238E27FC236}">
                      <a16:creationId xmlns:a16="http://schemas.microsoft.com/office/drawing/2014/main" id="{D20A628D-5A3E-2248-981D-68606C8BF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11" name="Oval 11">
                  <a:extLst>
                    <a:ext uri="{FF2B5EF4-FFF2-40B4-BE49-F238E27FC236}">
                      <a16:creationId xmlns:a16="http://schemas.microsoft.com/office/drawing/2014/main" id="{5F753ED9-0A0F-6B43-A10A-677DE5EC7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12" name="Line 12">
                  <a:extLst>
                    <a:ext uri="{FF2B5EF4-FFF2-40B4-BE49-F238E27FC236}">
                      <a16:creationId xmlns:a16="http://schemas.microsoft.com/office/drawing/2014/main" id="{9FE8FB8B-A090-4647-8484-5028F3A694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3" name="Line 13">
                  <a:extLst>
                    <a:ext uri="{FF2B5EF4-FFF2-40B4-BE49-F238E27FC236}">
                      <a16:creationId xmlns:a16="http://schemas.microsoft.com/office/drawing/2014/main" id="{508FEB9F-7556-B343-A89B-1E235CC5E8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" name="Line 14">
                  <a:extLst>
                    <a:ext uri="{FF2B5EF4-FFF2-40B4-BE49-F238E27FC236}">
                      <a16:creationId xmlns:a16="http://schemas.microsoft.com/office/drawing/2014/main" id="{9A4E04B0-8BEE-D84C-837D-2DE32F73F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5" name="Line 15">
                  <a:extLst>
                    <a:ext uri="{FF2B5EF4-FFF2-40B4-BE49-F238E27FC236}">
                      <a16:creationId xmlns:a16="http://schemas.microsoft.com/office/drawing/2014/main" id="{B66A94DE-CAF6-1549-9C1E-497F02A2C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409DCEF0-634D-4144-933F-8CC6A6732943}"/>
              </a:ext>
            </a:extLst>
          </p:cNvPr>
          <p:cNvGrpSpPr>
            <a:grpSpLocks/>
          </p:cNvGrpSpPr>
          <p:nvPr/>
        </p:nvGrpSpPr>
        <p:grpSpPr bwMode="auto">
          <a:xfrm>
            <a:off x="3784600" y="4455256"/>
            <a:ext cx="3216275" cy="2139950"/>
            <a:chOff x="2312" y="2331"/>
            <a:chExt cx="2026" cy="1348"/>
          </a:xfrm>
        </p:grpSpPr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E2523CFA-4D09-914D-80B7-933B9ACD1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567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FB52FE1C-AF8F-364F-9B16-D2049061C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84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54A489CF-7F3E-9146-BF0D-693662E1E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12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D260F5F8-2C85-CC44-BCB0-37FC2DC6B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4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0E5BF831-5079-ED41-8F5F-2D6502C6B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567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23FC70AD-2B92-364E-B29E-EE96F2D01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3" name="Text Box 23">
              <a:extLst>
                <a:ext uri="{FF2B5EF4-FFF2-40B4-BE49-F238E27FC236}">
                  <a16:creationId xmlns:a16="http://schemas.microsoft.com/office/drawing/2014/main" id="{A43ACB66-67D3-6341-9159-5A3AD899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Text Box 24">
              <a:extLst>
                <a:ext uri="{FF2B5EF4-FFF2-40B4-BE49-F238E27FC236}">
                  <a16:creationId xmlns:a16="http://schemas.microsoft.com/office/drawing/2014/main" id="{54A6DF53-60BC-B049-B339-A73B522DD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1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" name="Text Box 25">
              <a:extLst>
                <a:ext uri="{FF2B5EF4-FFF2-40B4-BE49-F238E27FC236}">
                  <a16:creationId xmlns:a16="http://schemas.microsoft.com/office/drawing/2014/main" id="{E6112E2B-AE32-B646-9074-035BA73DB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3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26" name="Group 26">
              <a:extLst>
                <a:ext uri="{FF2B5EF4-FFF2-40B4-BE49-F238E27FC236}">
                  <a16:creationId xmlns:a16="http://schemas.microsoft.com/office/drawing/2014/main" id="{4D32177E-0ED9-E143-AE0C-077B8B14B4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2587"/>
              <a:ext cx="196" cy="1075"/>
              <a:chOff x="2504" y="1320"/>
              <a:chExt cx="196" cy="1075"/>
            </a:xfrm>
          </p:grpSpPr>
          <p:sp>
            <p:nvSpPr>
              <p:cNvPr id="55" name="Text Box 27">
                <a:extLst>
                  <a:ext uri="{FF2B5EF4-FFF2-40B4-BE49-F238E27FC236}">
                    <a16:creationId xmlns:a16="http://schemas.microsoft.com/office/drawing/2014/main" id="{B5AF914F-4199-B14B-9EAD-30FD9DAD0F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56" name="Text Box 28">
                <a:extLst>
                  <a:ext uri="{FF2B5EF4-FFF2-40B4-BE49-F238E27FC236}">
                    <a16:creationId xmlns:a16="http://schemas.microsoft.com/office/drawing/2014/main" id="{85D57E71-FE6B-BE44-ABA8-B84A21A2DC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57" name="Text Box 29">
                <a:extLst>
                  <a:ext uri="{FF2B5EF4-FFF2-40B4-BE49-F238E27FC236}">
                    <a16:creationId xmlns:a16="http://schemas.microsoft.com/office/drawing/2014/main" id="{54B81AE4-B620-0B47-B570-C66086A18F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58" name="Text Box 30">
                <a:extLst>
                  <a:ext uri="{FF2B5EF4-FFF2-40B4-BE49-F238E27FC236}">
                    <a16:creationId xmlns:a16="http://schemas.microsoft.com/office/drawing/2014/main" id="{091B2911-6EA9-D44C-80F9-9E877BAD9C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F1E058BA-BC10-B24A-9F9B-7D7328F81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31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66BE88D1-417C-3945-B7EE-CE55C5275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34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" name="Group 33">
              <a:extLst>
                <a:ext uri="{FF2B5EF4-FFF2-40B4-BE49-F238E27FC236}">
                  <a16:creationId xmlns:a16="http://schemas.microsoft.com/office/drawing/2014/main" id="{A25D727E-6DA5-5646-9F72-54024BE73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571"/>
              <a:ext cx="1002" cy="256"/>
              <a:chOff x="3189" y="2583"/>
              <a:chExt cx="1002" cy="256"/>
            </a:xfrm>
          </p:grpSpPr>
          <p:grpSp>
            <p:nvGrpSpPr>
              <p:cNvPr id="51" name="Group 34">
                <a:extLst>
                  <a:ext uri="{FF2B5EF4-FFF2-40B4-BE49-F238E27FC236}">
                    <a16:creationId xmlns:a16="http://schemas.microsoft.com/office/drawing/2014/main" id="{16AC16D5-E631-C045-95D7-42413BD5D2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8" y="2583"/>
                <a:ext cx="643" cy="256"/>
                <a:chOff x="4056" y="2215"/>
                <a:chExt cx="643" cy="256"/>
              </a:xfrm>
            </p:grpSpPr>
            <p:sp>
              <p:nvSpPr>
                <p:cNvPr id="53" name="Rectangle 35">
                  <a:extLst>
                    <a:ext uri="{FF2B5EF4-FFF2-40B4-BE49-F238E27FC236}">
                      <a16:creationId xmlns:a16="http://schemas.microsoft.com/office/drawing/2014/main" id="{848480A9-3469-1542-9E25-2263B1EAA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54" name="Line 36">
                  <a:extLst>
                    <a:ext uri="{FF2B5EF4-FFF2-40B4-BE49-F238E27FC236}">
                      <a16:creationId xmlns:a16="http://schemas.microsoft.com/office/drawing/2014/main" id="{1114FAC3-4675-B343-97DB-C7E868FE6B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2" name="Line 37">
                <a:extLst>
                  <a:ext uri="{FF2B5EF4-FFF2-40B4-BE49-F238E27FC236}">
                    <a16:creationId xmlns:a16="http://schemas.microsoft.com/office/drawing/2014/main" id="{381DA6A5-6E6B-CA41-956A-AC9C407CB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" name="Group 38">
              <a:extLst>
                <a:ext uri="{FF2B5EF4-FFF2-40B4-BE49-F238E27FC236}">
                  <a16:creationId xmlns:a16="http://schemas.microsoft.com/office/drawing/2014/main" id="{B9AA1134-148C-C349-982A-F6D1232605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5" y="2849"/>
              <a:ext cx="924" cy="256"/>
              <a:chOff x="4110" y="2582"/>
              <a:chExt cx="924" cy="256"/>
            </a:xfrm>
          </p:grpSpPr>
          <p:grpSp>
            <p:nvGrpSpPr>
              <p:cNvPr id="47" name="Group 39">
                <a:extLst>
                  <a:ext uri="{FF2B5EF4-FFF2-40B4-BE49-F238E27FC236}">
                    <a16:creationId xmlns:a16="http://schemas.microsoft.com/office/drawing/2014/main" id="{723BE454-6DEB-AA45-8DBC-D756BFECE9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1" y="2582"/>
                <a:ext cx="643" cy="256"/>
                <a:chOff x="4056" y="2215"/>
                <a:chExt cx="643" cy="256"/>
              </a:xfrm>
            </p:grpSpPr>
            <p:sp>
              <p:nvSpPr>
                <p:cNvPr id="49" name="Rectangle 40">
                  <a:extLst>
                    <a:ext uri="{FF2B5EF4-FFF2-40B4-BE49-F238E27FC236}">
                      <a16:creationId xmlns:a16="http://schemas.microsoft.com/office/drawing/2014/main" id="{4C045ECF-916B-4D4C-9F13-35AC572563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50" name="Line 41">
                  <a:extLst>
                    <a:ext uri="{FF2B5EF4-FFF2-40B4-BE49-F238E27FC236}">
                      <a16:creationId xmlns:a16="http://schemas.microsoft.com/office/drawing/2014/main" id="{93D6DCC2-6EFE-CC4D-AE35-96B1DEA813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8" name="Line 42">
                <a:extLst>
                  <a:ext uri="{FF2B5EF4-FFF2-40B4-BE49-F238E27FC236}">
                    <a16:creationId xmlns:a16="http://schemas.microsoft.com/office/drawing/2014/main" id="{99B66BD2-E9AA-5148-BCDA-EBB940503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" name="Text Box 43">
              <a:extLst>
                <a:ext uri="{FF2B5EF4-FFF2-40B4-BE49-F238E27FC236}">
                  <a16:creationId xmlns:a16="http://schemas.microsoft.com/office/drawing/2014/main" id="{5E293C8E-A8DE-1343-8FAF-DE4894C56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86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2" name="Group 44">
              <a:extLst>
                <a:ext uri="{FF2B5EF4-FFF2-40B4-BE49-F238E27FC236}">
                  <a16:creationId xmlns:a16="http://schemas.microsoft.com/office/drawing/2014/main" id="{CCA2E4D1-715B-924A-932D-DABF36B513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9" y="3123"/>
              <a:ext cx="991" cy="281"/>
              <a:chOff x="3288" y="3123"/>
              <a:chExt cx="991" cy="281"/>
            </a:xfrm>
          </p:grpSpPr>
          <p:grpSp>
            <p:nvGrpSpPr>
              <p:cNvPr id="42" name="Group 45">
                <a:extLst>
                  <a:ext uri="{FF2B5EF4-FFF2-40B4-BE49-F238E27FC236}">
                    <a16:creationId xmlns:a16="http://schemas.microsoft.com/office/drawing/2014/main" id="{C5E284F0-83F3-4D4B-B08D-950F529C20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123"/>
                <a:ext cx="643" cy="256"/>
                <a:chOff x="4056" y="2215"/>
                <a:chExt cx="643" cy="256"/>
              </a:xfrm>
            </p:grpSpPr>
            <p:sp>
              <p:nvSpPr>
                <p:cNvPr id="45" name="Rectangle 46">
                  <a:extLst>
                    <a:ext uri="{FF2B5EF4-FFF2-40B4-BE49-F238E27FC236}">
                      <a16:creationId xmlns:a16="http://schemas.microsoft.com/office/drawing/2014/main" id="{909F18AC-5119-CE43-9F89-4AA855E67A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46" name="Line 47">
                  <a:extLst>
                    <a:ext uri="{FF2B5EF4-FFF2-40B4-BE49-F238E27FC236}">
                      <a16:creationId xmlns:a16="http://schemas.microsoft.com/office/drawing/2014/main" id="{E9A1DF1E-1103-544F-8D2B-D1ED8D39A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3" name="Line 48">
                <a:extLst>
                  <a:ext uri="{FF2B5EF4-FFF2-40B4-BE49-F238E27FC236}">
                    <a16:creationId xmlns:a16="http://schemas.microsoft.com/office/drawing/2014/main" id="{D6E2B9DC-38DB-DF44-8E39-E68973412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256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Text Box 49">
                <a:extLst>
                  <a:ext uri="{FF2B5EF4-FFF2-40B4-BE49-F238E27FC236}">
                    <a16:creationId xmlns:a16="http://schemas.microsoft.com/office/drawing/2014/main" id="{D937FE4C-0C75-CD49-9A6D-467F7AA96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154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3" name="Text Box 50">
              <a:extLst>
                <a:ext uri="{FF2B5EF4-FFF2-40B4-BE49-F238E27FC236}">
                  <a16:creationId xmlns:a16="http://schemas.microsoft.com/office/drawing/2014/main" id="{FC45E897-4B90-3946-B5E9-4FA8A0ABE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58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4" name="Group 51">
              <a:extLst>
                <a:ext uri="{FF2B5EF4-FFF2-40B4-BE49-F238E27FC236}">
                  <a16:creationId xmlns:a16="http://schemas.microsoft.com/office/drawing/2014/main" id="{6BF632A9-A7C5-6541-A1C7-B54204BC2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3407"/>
              <a:ext cx="969" cy="264"/>
              <a:chOff x="3310" y="3407"/>
              <a:chExt cx="969" cy="264"/>
            </a:xfrm>
          </p:grpSpPr>
          <p:grpSp>
            <p:nvGrpSpPr>
              <p:cNvPr id="37" name="Group 52">
                <a:extLst>
                  <a:ext uri="{FF2B5EF4-FFF2-40B4-BE49-F238E27FC236}">
                    <a16:creationId xmlns:a16="http://schemas.microsoft.com/office/drawing/2014/main" id="{5282759B-2DA3-F84A-95E3-DC60C2962D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407"/>
                <a:ext cx="643" cy="256"/>
                <a:chOff x="4056" y="2215"/>
                <a:chExt cx="643" cy="256"/>
              </a:xfrm>
            </p:grpSpPr>
            <p:sp>
              <p:nvSpPr>
                <p:cNvPr id="40" name="Rectangle 53">
                  <a:extLst>
                    <a:ext uri="{FF2B5EF4-FFF2-40B4-BE49-F238E27FC236}">
                      <a16:creationId xmlns:a16="http://schemas.microsoft.com/office/drawing/2014/main" id="{7B75DB2D-BCD1-D849-9AB7-DE8B3D5725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41" name="Line 54">
                  <a:extLst>
                    <a:ext uri="{FF2B5EF4-FFF2-40B4-BE49-F238E27FC236}">
                      <a16:creationId xmlns:a16="http://schemas.microsoft.com/office/drawing/2014/main" id="{645CB66F-DF89-9843-B9C1-097C1E8C32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" name="Line 55">
                <a:extLst>
                  <a:ext uri="{FF2B5EF4-FFF2-40B4-BE49-F238E27FC236}">
                    <a16:creationId xmlns:a16="http://schemas.microsoft.com/office/drawing/2014/main" id="{ED1E756E-5092-4C49-8FBD-55C58F7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355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Text Box 56">
                <a:extLst>
                  <a:ext uri="{FF2B5EF4-FFF2-40B4-BE49-F238E27FC236}">
                    <a16:creationId xmlns:a16="http://schemas.microsoft.com/office/drawing/2014/main" id="{F25249FE-C581-B14C-877C-EF397AE5F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" y="3421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5" name="Text Box 57">
              <a:extLst>
                <a:ext uri="{FF2B5EF4-FFF2-40B4-BE49-F238E27FC236}">
                  <a16:creationId xmlns:a16="http://schemas.microsoft.com/office/drawing/2014/main" id="{4A2F7A4B-55A4-2B4A-8D1C-BB48CB16A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36" name="Text Box 58">
              <a:extLst>
                <a:ext uri="{FF2B5EF4-FFF2-40B4-BE49-F238E27FC236}">
                  <a16:creationId xmlns:a16="http://schemas.microsoft.com/office/drawing/2014/main" id="{26F66AA5-F13A-624F-91C9-7130FF79F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3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sp>
        <p:nvSpPr>
          <p:cNvPr id="64" name="标题 63">
            <a:extLst>
              <a:ext uri="{FF2B5EF4-FFF2-40B4-BE49-F238E27FC236}">
                <a16:creationId xmlns:a16="http://schemas.microsoft.com/office/drawing/2014/main" id="{6DC32CE7-2CA3-2947-AF17-3751DCC77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SimHei" panose="02010609060101010101" pitchFamily="49" charset="-122"/>
              </a:rPr>
              <a:t>特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5" name="内容占位符 64">
            <a:extLst>
              <a:ext uri="{FF2B5EF4-FFF2-40B4-BE49-F238E27FC236}">
                <a16:creationId xmlns:a16="http://schemas.microsoft.com/office/drawing/2014/main" id="{B7C3CB6A-979F-3241-87F2-17592DFD686F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>
                <a:latin typeface="SimHei" panose="02010609060101010101" pitchFamily="49" charset="-122"/>
              </a:rPr>
              <a:t>无向图中顶点</a:t>
            </a:r>
            <a:r>
              <a:rPr lang="en-US" altLang="zh-CN" b="1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度为第</a:t>
            </a:r>
            <a:r>
              <a:rPr lang="en-US" altLang="zh-CN" b="1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数</a:t>
            </a:r>
          </a:p>
          <a:p>
            <a:r>
              <a:rPr lang="zh-CN" altLang="zh-CN" dirty="0">
                <a:latin typeface="SimHei" panose="02010609060101010101" pitchFamily="49" charset="-122"/>
              </a:rPr>
              <a:t>有向图中</a:t>
            </a:r>
          </a:p>
          <a:p>
            <a:pPr lvl="1"/>
            <a:r>
              <a:rPr lang="zh-CN" altLang="en-US" dirty="0">
                <a:latin typeface="SimHei" panose="02010609060101010101" pitchFamily="49" charset="-122"/>
              </a:rPr>
              <a:t>顶点</a:t>
            </a:r>
            <a:r>
              <a:rPr lang="en-US" altLang="zh-CN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出度为第</a:t>
            </a:r>
            <a:r>
              <a:rPr lang="en-US" altLang="zh-CN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个单链表中的结点个数</a:t>
            </a:r>
          </a:p>
          <a:p>
            <a:pPr lvl="1"/>
            <a:r>
              <a:rPr lang="zh-CN" altLang="en-US" dirty="0">
                <a:latin typeface="SimHei" panose="02010609060101010101" pitchFamily="49" charset="-122"/>
              </a:rPr>
              <a:t>顶点</a:t>
            </a:r>
            <a:r>
              <a:rPr lang="en-US" altLang="zh-CN" dirty="0">
                <a:solidFill>
                  <a:srgbClr val="C00000"/>
                </a:solidFill>
              </a:rPr>
              <a:t>Vi</a:t>
            </a:r>
            <a:r>
              <a:rPr lang="zh-CN" altLang="en-US" dirty="0">
                <a:latin typeface="SimHei" panose="02010609060101010101" pitchFamily="49" charset="-122"/>
              </a:rPr>
              <a:t>的入度为整个</a:t>
            </a:r>
            <a:r>
              <a:rPr lang="zh-CN" altLang="zh-CN" dirty="0">
                <a:latin typeface="SimHei" panose="02010609060101010101" pitchFamily="49" charset="-122"/>
              </a:rPr>
              <a:t>单链表中值是</a:t>
            </a:r>
            <a:r>
              <a:rPr lang="en-US" altLang="zh-CN" dirty="0" err="1">
                <a:solidFill>
                  <a:srgbClr val="C00000"/>
                </a:solidFill>
              </a:rPr>
              <a:t>i</a:t>
            </a:r>
            <a:r>
              <a:rPr lang="zh-CN" altLang="zh-CN" dirty="0">
                <a:latin typeface="SimHei" panose="02010609060101010101" pitchFamily="49" charset="-122"/>
              </a:rPr>
              <a:t>的结点个数</a:t>
            </a:r>
            <a:endParaRPr lang="en-US" altLang="zh-CN" dirty="0">
              <a:latin typeface="SimHei" panose="02010609060101010101" pitchFamily="49" charset="-122"/>
            </a:endParaRPr>
          </a:p>
          <a:p>
            <a:pPr fontAlgn="auto">
              <a:spcAft>
                <a:spcPts val="0"/>
              </a:spcAft>
            </a:pPr>
            <a:r>
              <a:rPr lang="zh-CN" altLang="zh-CN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</a:rPr>
              <a:t>逆邻接表</a:t>
            </a:r>
            <a:r>
              <a:rPr lang="zh-CN" altLang="zh-CN" dirty="0">
                <a:latin typeface="SimHei" panose="02010609060101010101" pitchFamily="49" charset="-122"/>
              </a:rPr>
              <a:t>：</a:t>
            </a:r>
            <a:br>
              <a:rPr lang="en-US" altLang="zh-CN" dirty="0">
                <a:latin typeface="SimHei" panose="02010609060101010101" pitchFamily="49" charset="-122"/>
              </a:rPr>
            </a:br>
            <a:r>
              <a:rPr lang="en-US" altLang="zh-CN" dirty="0">
                <a:latin typeface="SimHei" panose="02010609060101010101" pitchFamily="49" charset="-122"/>
              </a:rPr>
              <a:t>    </a:t>
            </a:r>
            <a:r>
              <a:rPr lang="zh-CN" altLang="zh-CN" dirty="0">
                <a:latin typeface="SimHei" panose="02010609060101010101" pitchFamily="49" charset="-122"/>
              </a:rPr>
              <a:t>有向图中对每个结点建立以</a:t>
            </a:r>
            <a:r>
              <a:rPr lang="en-US" altLang="zh-CN" b="1" dirty="0">
                <a:solidFill>
                  <a:srgbClr val="C00000"/>
                </a:solidFill>
              </a:rPr>
              <a:t>Vi</a:t>
            </a:r>
            <a:r>
              <a:rPr lang="zh-CN" altLang="zh-CN" dirty="0">
                <a:latin typeface="SimHei" panose="02010609060101010101" pitchFamily="49" charset="-122"/>
              </a:rPr>
              <a:t>为头的弧的单链表</a:t>
            </a:r>
            <a:endParaRPr lang="zh-CN" altLang="en-US" dirty="0">
              <a:latin typeface="SimHei" panose="02010609060101010101" pitchFamily="49" charset="-122"/>
            </a:endParaRPr>
          </a:p>
          <a:p>
            <a:pPr lvl="2" fontAlgn="auto">
              <a:spcAft>
                <a:spcPts val="0"/>
              </a:spcAft>
            </a:pPr>
            <a:endParaRPr lang="zh-CN" altLang="zh-CN" sz="2400" dirty="0">
              <a:latin typeface="SimHei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79A09F6-8621-C94F-939D-4F4100477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2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75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EBA85745-BC02-FB46-AF7D-6CD59410A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5186" y="1747965"/>
            <a:ext cx="7607521" cy="2942022"/>
          </a:xfrm>
        </p:spPr>
        <p:txBody>
          <a:bodyPr/>
          <a:lstStyle/>
          <a:p>
            <a:r>
              <a:rPr lang="zh-CN" altLang="en-US" sz="4800" dirty="0">
                <a:cs typeface="Times New Roman" panose="02020603050405020304" pitchFamily="18" charset="0"/>
              </a:rPr>
              <a:t>基于邻接表的图操作</a:t>
            </a:r>
            <a:br>
              <a:rPr lang="en-US" altLang="zh-CN" sz="4800" dirty="0">
                <a:cs typeface="Times New Roman" panose="02020603050405020304" pitchFamily="18" charset="0"/>
              </a:rPr>
            </a:br>
            <a:r>
              <a:rPr lang="zh-CN" altLang="en-US" sz="3600" dirty="0"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cs typeface="Times New Roman" panose="02020603050405020304" pitchFamily="18" charset="0"/>
              </a:rPr>
              <a:t>1</a:t>
            </a:r>
            <a:r>
              <a:rPr lang="zh-CN" altLang="en-US" sz="3600" dirty="0">
                <a:cs typeface="Times New Roman" panose="02020603050405020304" pitchFamily="18" charset="0"/>
              </a:rPr>
              <a:t>）图的创建</a:t>
            </a:r>
            <a:br>
              <a:rPr lang="en-US" altLang="zh-CN" sz="3600" dirty="0">
                <a:cs typeface="Times New Roman" panose="02020603050405020304" pitchFamily="18" charset="0"/>
              </a:rPr>
            </a:br>
            <a:r>
              <a:rPr lang="zh-CN" altLang="en-US" sz="3600" dirty="0"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cs typeface="Times New Roman" panose="02020603050405020304" pitchFamily="18" charset="0"/>
              </a:rPr>
              <a:t>）图的顶点定位</a:t>
            </a:r>
            <a:br>
              <a:rPr lang="en-US" altLang="zh-CN" sz="3600" dirty="0">
                <a:cs typeface="Times New Roman" panose="02020603050405020304" pitchFamily="18" charset="0"/>
              </a:rPr>
            </a:br>
            <a:r>
              <a:rPr lang="zh-CN" altLang="en-US" sz="3600" dirty="0"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cs typeface="Times New Roman" panose="02020603050405020304" pitchFamily="18" charset="0"/>
              </a:rPr>
              <a:t>）增加顶点</a:t>
            </a:r>
            <a:br>
              <a:rPr lang="en-US" altLang="zh-CN" sz="3600" dirty="0">
                <a:cs typeface="Times New Roman" panose="02020603050405020304" pitchFamily="18" charset="0"/>
              </a:rPr>
            </a:br>
            <a:r>
              <a:rPr lang="zh-CN" altLang="en-US" sz="3600" dirty="0"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cs typeface="Times New Roman" panose="02020603050405020304" pitchFamily="18" charset="0"/>
              </a:rPr>
              <a:t>4</a:t>
            </a:r>
            <a:r>
              <a:rPr lang="zh-CN" altLang="en-US" sz="3600" dirty="0">
                <a:cs typeface="Times New Roman" panose="02020603050405020304" pitchFamily="18" charset="0"/>
              </a:rPr>
              <a:t>）增加一条边</a:t>
            </a:r>
            <a:r>
              <a:rPr lang="en-US" altLang="zh-CN" sz="3600" dirty="0">
                <a:cs typeface="Times New Roman" panose="02020603050405020304" pitchFamily="18" charset="0"/>
              </a:rPr>
              <a:t>\</a:t>
            </a:r>
            <a:r>
              <a:rPr lang="zh-CN" altLang="en-US" sz="3600" dirty="0">
                <a:cs typeface="Times New Roman" panose="02020603050405020304" pitchFamily="18" charset="0"/>
              </a:rPr>
              <a:t>弧</a:t>
            </a:r>
            <a:endParaRPr lang="zh-CN" altLang="en-US" sz="4800" dirty="0"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6270C4-7AC7-2547-AA95-9AB1C23B6EB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045450" y="131763"/>
            <a:ext cx="1098550" cy="365125"/>
          </a:xfrm>
          <a:prstGeom prst="rect">
            <a:avLst/>
          </a:prstGeom>
        </p:spPr>
        <p:txBody>
          <a:bodyPr/>
          <a:lstStyle/>
          <a:p>
            <a:fld id="{D8DAEA3C-6CBF-084D-A42C-73170CDC7BA7}" type="slidenum">
              <a:rPr kumimoji="1" lang="zh-CN" altLang="en-US" smtClean="0"/>
              <a:t>29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75131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123EFA0A-2874-CA49-8C0A-4A3230D1BA7C}"/>
              </a:ext>
            </a:extLst>
          </p:cNvPr>
          <p:cNvGrpSpPr>
            <a:grpSpLocks/>
          </p:cNvGrpSpPr>
          <p:nvPr/>
        </p:nvGrpSpPr>
        <p:grpSpPr bwMode="auto">
          <a:xfrm>
            <a:off x="5202330" y="150993"/>
            <a:ext cx="3068639" cy="1797051"/>
            <a:chOff x="752" y="298"/>
            <a:chExt cx="1933" cy="1132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7481E31-C6E4-EB4F-986F-879A7F97C7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366"/>
              <a:ext cx="1933" cy="1064"/>
              <a:chOff x="752" y="366"/>
              <a:chExt cx="1933" cy="1064"/>
            </a:xfrm>
          </p:grpSpPr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C477F667-557A-7E4B-88E7-C71E68FA6B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36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例</a:t>
                </a:r>
              </a:p>
            </p:txBody>
          </p:sp>
          <p:sp>
            <p:nvSpPr>
              <p:cNvPr id="8" name="Oval 5">
                <a:extLst>
                  <a:ext uri="{FF2B5EF4-FFF2-40B4-BE49-F238E27FC236}">
                    <a16:creationId xmlns:a16="http://schemas.microsoft.com/office/drawing/2014/main" id="{4AFD7C3E-911C-FA4E-8526-B2206382D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" name="Oval 6">
                <a:extLst>
                  <a:ext uri="{FF2B5EF4-FFF2-40B4-BE49-F238E27FC236}">
                    <a16:creationId xmlns:a16="http://schemas.microsoft.com/office/drawing/2014/main" id="{CA8BA3AA-5E37-5F4E-BD92-9026D126C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459010D4-0AB8-7C4E-BC2C-BB642A496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1" name="Oval 8">
                <a:extLst>
                  <a:ext uri="{FF2B5EF4-FFF2-40B4-BE49-F238E27FC236}">
                    <a16:creationId xmlns:a16="http://schemas.microsoft.com/office/drawing/2014/main" id="{A91BE9CE-DDB5-D94D-8DE6-F0B0AD109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929612B2-5E1B-BA49-8C31-46071398F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3" name="Oval 10">
                <a:extLst>
                  <a:ext uri="{FF2B5EF4-FFF2-40B4-BE49-F238E27FC236}">
                    <a16:creationId xmlns:a16="http://schemas.microsoft.com/office/drawing/2014/main" id="{D1A259A9-AB9C-6042-9B9C-FA889073A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CFBE49B5-4220-174D-A22A-EAC8F35D27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704C86BE-537A-CF4B-AA46-82D94DB91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0882182D-08AE-E142-A0D2-45472AA64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4">
                <a:extLst>
                  <a:ext uri="{FF2B5EF4-FFF2-40B4-BE49-F238E27FC236}">
                    <a16:creationId xmlns:a16="http://schemas.microsoft.com/office/drawing/2014/main" id="{1CBAA097-0FD7-9D4D-86F3-B3C631FD5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5">
                <a:extLst>
                  <a:ext uri="{FF2B5EF4-FFF2-40B4-BE49-F238E27FC236}">
                    <a16:creationId xmlns:a16="http://schemas.microsoft.com/office/drawing/2014/main" id="{9A00D3CE-AA1E-D94A-81C3-C5C984385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042A548B-1AD8-AF4F-A1B9-EB03A033A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FBCCB60B-A139-8245-A1C4-39E0AC268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18">
              <a:extLst>
                <a:ext uri="{FF2B5EF4-FFF2-40B4-BE49-F238E27FC236}">
                  <a16:creationId xmlns:a16="http://schemas.microsoft.com/office/drawing/2014/main" id="{C1C60C8A-363A-234B-8486-B04E99E87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98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1</a:t>
              </a:r>
            </a:p>
          </p:txBody>
        </p:sp>
      </p:grpSp>
      <p:sp>
        <p:nvSpPr>
          <p:cNvPr id="21" name="Text Box 19">
            <a:extLst>
              <a:ext uri="{FF2B5EF4-FFF2-40B4-BE49-F238E27FC236}">
                <a16:creationId xmlns:a16="http://schemas.microsoft.com/office/drawing/2014/main" id="{07457598-3E86-6245-9CDA-AA4887CCD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032" y="2182928"/>
            <a:ext cx="421364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(G1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…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(G1)={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}</a:t>
            </a:r>
          </a:p>
        </p:txBody>
      </p:sp>
      <p:grpSp>
        <p:nvGrpSpPr>
          <p:cNvPr id="22" name="Group 20">
            <a:extLst>
              <a:ext uri="{FF2B5EF4-FFF2-40B4-BE49-F238E27FC236}">
                <a16:creationId xmlns:a16="http://schemas.microsoft.com/office/drawing/2014/main" id="{3E4F1957-1AAF-DA4E-AEAE-FA33A823D171}"/>
              </a:ext>
            </a:extLst>
          </p:cNvPr>
          <p:cNvGrpSpPr>
            <a:grpSpLocks/>
          </p:cNvGrpSpPr>
          <p:nvPr/>
        </p:nvGrpSpPr>
        <p:grpSpPr bwMode="auto">
          <a:xfrm>
            <a:off x="5526183" y="3752269"/>
            <a:ext cx="2586036" cy="1625601"/>
            <a:chOff x="981" y="2257"/>
            <a:chExt cx="1629" cy="1024"/>
          </a:xfrm>
        </p:grpSpPr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98976A11-FD97-064E-8C93-3E9C9A237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" y="22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例</a:t>
              </a:r>
            </a:p>
          </p:txBody>
        </p:sp>
        <p:sp>
          <p:nvSpPr>
            <p:cNvPr id="24" name="Oval 22">
              <a:extLst>
                <a:ext uri="{FF2B5EF4-FFF2-40B4-BE49-F238E27FC236}">
                  <a16:creationId xmlns:a16="http://schemas.microsoft.com/office/drawing/2014/main" id="{9C846055-660F-8B4C-9364-057CFD2EA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Oval 23">
              <a:extLst>
                <a:ext uri="{FF2B5EF4-FFF2-40B4-BE49-F238E27FC236}">
                  <a16:creationId xmlns:a16="http://schemas.microsoft.com/office/drawing/2014/main" id="{E2AE8509-75FC-4A40-9A1F-12A7E6A75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6" name="Oval 24">
              <a:extLst>
                <a:ext uri="{FF2B5EF4-FFF2-40B4-BE49-F238E27FC236}">
                  <a16:creationId xmlns:a16="http://schemas.microsoft.com/office/drawing/2014/main" id="{05D53D46-AF07-EB4F-B08F-93508B295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7" name="Oval 25">
              <a:extLst>
                <a:ext uri="{FF2B5EF4-FFF2-40B4-BE49-F238E27FC236}">
                  <a16:creationId xmlns:a16="http://schemas.microsoft.com/office/drawing/2014/main" id="{138EE2B5-2B9D-7244-84A8-8E3D44371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" name="Oval 26">
              <a:extLst>
                <a:ext uri="{FF2B5EF4-FFF2-40B4-BE49-F238E27FC236}">
                  <a16:creationId xmlns:a16="http://schemas.microsoft.com/office/drawing/2014/main" id="{AEE9EA36-D43D-6A4A-B4C5-131DDB1E1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id="{A77A9E14-7E5D-4C45-AC30-67A131D68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C130C4B3-E829-0240-8DCE-44C61870D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" y="2257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2</a:t>
              </a:r>
            </a:p>
          </p:txBody>
        </p:sp>
        <p:sp>
          <p:nvSpPr>
            <p:cNvPr id="31" name="Oval 29">
              <a:extLst>
                <a:ext uri="{FF2B5EF4-FFF2-40B4-BE49-F238E27FC236}">
                  <a16:creationId xmlns:a16="http://schemas.microsoft.com/office/drawing/2014/main" id="{2A73BD73-4456-AF43-96AC-B8362F2D8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3436A6B7-AD68-AF4B-9E1A-C360537511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FD4A1AFB-CA2D-4042-A068-ACB2955C7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21DCB3C3-56BE-CF40-B4C9-7410CF330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18A20EF2-835A-984A-AC3B-7AF778F85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C6B4DEF0-6968-584D-A361-823659C7A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CCE35255-DE0C-FD49-A7B6-45923ECF3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EBBA73BE-691E-1D47-979E-14138169A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 Box 37">
            <a:extLst>
              <a:ext uri="{FF2B5EF4-FFF2-40B4-BE49-F238E27FC236}">
                <a16:creationId xmlns:a16="http://schemas.microsoft.com/office/drawing/2014/main" id="{368EDF26-F2C9-BC48-A50A-8BEF04986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032" y="5545089"/>
            <a:ext cx="43748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(G2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…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(G1)={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49F89B0-BAAA-6C41-B435-895226B4FF2C}"/>
              </a:ext>
            </a:extLst>
          </p:cNvPr>
          <p:cNvGrpSpPr/>
          <p:nvPr/>
        </p:nvGrpSpPr>
        <p:grpSpPr>
          <a:xfrm>
            <a:off x="-179391" y="626399"/>
            <a:ext cx="4918077" cy="1920101"/>
            <a:chOff x="-179391" y="626399"/>
            <a:chExt cx="4918077" cy="1920101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C0F05E12-4C81-5649-92C2-1DED53B5EEE8}"/>
                </a:ext>
              </a:extLst>
            </p:cNvPr>
            <p:cNvSpPr txBox="1"/>
            <p:nvPr/>
          </p:nvSpPr>
          <p:spPr>
            <a:xfrm>
              <a:off x="375258" y="626399"/>
              <a:ext cx="118207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有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向图</a:t>
              </a:r>
              <a:endParaRPr lang="zh-Hans-HK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DF37B2C0-5B8D-BD47-8508-66CC113EF70D}"/>
                </a:ext>
              </a:extLst>
            </p:cNvPr>
            <p:cNvSpPr txBox="1"/>
            <p:nvPr/>
          </p:nvSpPr>
          <p:spPr>
            <a:xfrm>
              <a:off x="-179391" y="1065389"/>
              <a:ext cx="4918077" cy="14811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536575" lvl="2" indent="0" eaLnBrk="1" hangingPunct="1">
                <a:lnSpc>
                  <a:spcPct val="130000"/>
                </a:lnSpc>
              </a:pP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E(G)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有向边</a:t>
              </a:r>
              <a:r>
                <a:rPr lang="zh-CN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也称</a:t>
              </a:r>
              <a:r>
                <a:rPr lang="zh-CN" altLang="zh-CN" sz="24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弧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）的有限集合</a:t>
              </a:r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。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弧是顶点的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有序对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，记为</a:t>
              </a:r>
              <a:r>
                <a:rPr lang="zh-CN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&lt;</a:t>
              </a:r>
              <a:r>
                <a:rPr lang="en-US" altLang="zh-CN" sz="2400" dirty="0" err="1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,w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&gt;</a:t>
              </a:r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为弧尾，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w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为弧头</a:t>
              </a:r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70B4CF92-2458-1141-9EFA-225027D861AD}"/>
              </a:ext>
            </a:extLst>
          </p:cNvPr>
          <p:cNvGrpSpPr/>
          <p:nvPr/>
        </p:nvGrpSpPr>
        <p:grpSpPr>
          <a:xfrm>
            <a:off x="398973" y="3388024"/>
            <a:ext cx="4383560" cy="1821571"/>
            <a:chOff x="304326" y="3348172"/>
            <a:chExt cx="4383560" cy="1821571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1012AC39-3A0B-3442-A7AE-F6E79E80EC20}"/>
                </a:ext>
              </a:extLst>
            </p:cNvPr>
            <p:cNvSpPr txBox="1"/>
            <p:nvPr/>
          </p:nvSpPr>
          <p:spPr>
            <a:xfrm>
              <a:off x="304326" y="3348172"/>
              <a:ext cx="113542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无向图</a:t>
              </a:r>
              <a:endParaRPr lang="zh-Hans-HK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30D947B-C2BC-F547-B0D7-C85615689935}"/>
                </a:ext>
              </a:extLst>
            </p:cNvPr>
            <p:cNvSpPr txBox="1"/>
            <p:nvPr/>
          </p:nvSpPr>
          <p:spPr>
            <a:xfrm>
              <a:off x="304326" y="3688632"/>
              <a:ext cx="4383560" cy="14811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2" eaLnBrk="1" hangingPunct="1">
                <a:lnSpc>
                  <a:spcPct val="130000"/>
                </a:lnSpc>
              </a:pP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E(G)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无向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边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的有限集合，</a:t>
              </a:r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无向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边是顶点的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无序对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，记为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,w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w,v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并且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,w</a:t>
              </a:r>
              <a:r>
                <a:rPr lang="en-US" altLang="zh-CN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)=(</a:t>
              </a:r>
              <a:r>
                <a:rPr lang="en-US" altLang="zh-CN" sz="2400" dirty="0" err="1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w,v</a:t>
              </a:r>
              <a:r>
                <a:rPr lang="zh-CN" altLang="en-US" sz="2400" dirty="0">
                  <a:solidFill>
                    <a:schemeClr val="accent5">
                      <a:lumMod val="25000"/>
                    </a:schemeClr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）</a:t>
              </a:r>
              <a:endParaRPr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3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865A74-D6CA-C148-BEF1-5F101D9EF67D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sz="2800" dirty="0">
                <a:latin typeface="SimHei" panose="02010609060101010101" pitchFamily="49" charset="-122"/>
              </a:rPr>
              <a:t>利用邻接表，可方便的实现图的基本操作。</a:t>
            </a:r>
            <a:r>
              <a:rPr lang="en-US" altLang="zh-CN" sz="2800" dirty="0">
                <a:latin typeface="SimHei" panose="02010609060101010101" pitchFamily="49" charset="-122"/>
              </a:rPr>
              <a:t> 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D16EC59-5FB3-4E41-BA66-7463AB03C826}"/>
              </a:ext>
            </a:extLst>
          </p:cNvPr>
          <p:cNvSpPr txBox="1">
            <a:spLocks noChangeArrowheads="1"/>
          </p:cNvSpPr>
          <p:nvPr/>
        </p:nvSpPr>
        <p:spPr>
          <a:xfrm>
            <a:off x="663445" y="1583574"/>
            <a:ext cx="7817110" cy="4467438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0" indent="0" fontAlgn="auto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(1) 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图的创建</a:t>
            </a:r>
          </a:p>
          <a:p>
            <a:pPr marL="0" indent="0" fontAlgn="auto">
              <a:lnSpc>
                <a:spcPct val="11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Create_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* G){</a:t>
            </a:r>
          </a:p>
          <a:p>
            <a:pPr marL="355600" lvl="1" indent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请输入图的种类标志：”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) ;</a:t>
            </a:r>
          </a:p>
          <a:p>
            <a:pPr marL="355600" lvl="1" indent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“%d”, &amp;G-&gt;kind) ;</a:t>
            </a:r>
          </a:p>
          <a:p>
            <a:pPr marL="355600" lvl="1" indent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G-&gt;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exnu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=0 ;       </a:t>
            </a:r>
            <a:r>
              <a:rPr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/*  </a:t>
            </a:r>
            <a:r>
              <a:rPr lang="zh-CN" altLang="en-US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初始化顶点个数  *</a:t>
            </a:r>
            <a:r>
              <a:rPr lang="en-US" altLang="zh-CN" sz="24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355600" lvl="1" indent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(G) ; </a:t>
            </a:r>
          </a:p>
          <a:p>
            <a:pPr marL="0" lvl="1" indent="0" fontAlgn="auto">
              <a:lnSpc>
                <a:spcPct val="110000"/>
              </a:lnSpc>
              <a:spcAft>
                <a:spcPts val="0"/>
              </a:spcAft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4992B68-69FF-B546-A552-A8E8A2CB4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邻接表可实现的基本操作</a:t>
            </a:r>
            <a:r>
              <a:rPr lang="en-US" altLang="zh-CN" dirty="0"/>
              <a:t>--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图的创建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ADD203B-E9EB-FB41-BEF2-AE109F5A4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3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7928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FF371EF-C244-204A-B789-FEA024459B09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kumimoji="1" lang="zh-CN" altLang="en-US" sz="2800" dirty="0">
                <a:latin typeface="SimHei" panose="02010609060101010101" pitchFamily="49" charset="-122"/>
              </a:rPr>
              <a:t>图的顶点定位实际上是确定一个顶点在</a:t>
            </a:r>
            <a:r>
              <a:rPr kumimoji="1" lang="en-US" altLang="zh-CN" sz="2800" dirty="0" err="1"/>
              <a:t>AdjList</a:t>
            </a:r>
            <a:r>
              <a:rPr kumimoji="1" lang="zh-CN" altLang="en-US" sz="2800" dirty="0">
                <a:latin typeface="SimHei" panose="02010609060101010101" pitchFamily="49" charset="-122"/>
              </a:rPr>
              <a:t>数组中的某个元素的</a:t>
            </a:r>
            <a:r>
              <a:rPr kumimoji="1" lang="en-US" altLang="zh-CN" sz="2800" dirty="0"/>
              <a:t>data</a:t>
            </a:r>
            <a:r>
              <a:rPr kumimoji="1" lang="zh-CN" altLang="en-US" sz="2800" dirty="0">
                <a:latin typeface="SimHei" panose="02010609060101010101" pitchFamily="49" charset="-122"/>
              </a:rPr>
              <a:t>域内容。</a:t>
            </a:r>
          </a:p>
          <a:p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F0FCB7F-A6EE-4D4F-8DB9-BF1FC9686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469" y="2343149"/>
            <a:ext cx="7356231" cy="404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10000"/>
              </a:lnSpc>
              <a:spcBef>
                <a:spcPct val="20000"/>
              </a:spcBef>
              <a:buClr>
                <a:srgbClr val="CC66FF"/>
              </a:buClr>
              <a:buSzPct val="80000"/>
              <a:defRPr/>
            </a:pPr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图的顶点定位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(k=0 ; k &lt;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 k++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data=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)  return(k) 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(-1) ;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图中无此顶点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8EB64E9-C4E4-C348-869C-0867744583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图的顶点定位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A395EF-77FD-684B-9BD8-3B120C80B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31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68447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C6A9CF7-1C7B-ED44-9FC5-797EDFA4A5F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57200" indent="-4572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defRPr/>
            </a:pPr>
            <a:r>
              <a:rPr kumimoji="1" lang="zh-CN" altLang="en-US" sz="2800" dirty="0">
                <a:latin typeface="SimHei" panose="02010609060101010101" pitchFamily="49" charset="-122"/>
              </a:rPr>
              <a:t>向图中增加一个顶点的操作，在</a:t>
            </a:r>
            <a:r>
              <a:rPr kumimoji="1" lang="en-US" altLang="zh-CN" sz="2800" dirty="0" err="1"/>
              <a:t>AdjList</a:t>
            </a:r>
            <a:r>
              <a:rPr kumimoji="1" lang="zh-CN" altLang="en-US" sz="2800" dirty="0">
                <a:latin typeface="SimHei" panose="02010609060101010101" pitchFamily="49" charset="-122"/>
              </a:rPr>
              <a:t>数组的末尾增加一个数据元素。</a:t>
            </a:r>
            <a:endParaRPr kumimoji="1" lang="en-US" altLang="zh-CN" sz="2800" dirty="0">
              <a:latin typeface="SimHei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C3C6A22-1F07-544A-8755-E119B31FC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38" y="1809750"/>
            <a:ext cx="7034923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40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972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544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116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88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dVert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&gt;=MAX_VEX)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Overflow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!=-1)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 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has existed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ata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egree=0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(++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F55E8B2-0484-FC43-A368-AF9C888CA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solidFill>
                  <a:schemeClr val="bg1"/>
                </a:solidFill>
                <a:latin typeface="SimHei" panose="02010609060101010101" pitchFamily="49" charset="-122"/>
              </a:rPr>
              <a:t>(3)  </a:t>
            </a:r>
            <a:r>
              <a:rPr kumimoji="1" lang="zh-CN" altLang="en-US" b="1" dirty="0">
                <a:solidFill>
                  <a:schemeClr val="bg1"/>
                </a:solidFill>
                <a:latin typeface="SimHei" panose="02010609060101010101" pitchFamily="49" charset="-122"/>
              </a:rPr>
              <a:t>向图中增加顶点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D17027-5DB4-B74A-9D75-78B5EFC43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3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23302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CD52B1C-C726-E848-9E93-C696251DC1C1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kumimoji="1" lang="zh-CN" altLang="en-US" sz="2800" b="1" dirty="0">
                <a:latin typeface="SimHei" panose="02010609060101010101" pitchFamily="49" charset="-122"/>
              </a:rPr>
              <a:t>根据给定的弧或边所依附的顶点，修改单链表：</a:t>
            </a:r>
            <a:r>
              <a:rPr kumimoji="1" lang="zh-CN" altLang="en-US" sz="2800" b="1" dirty="0">
                <a:solidFill>
                  <a:srgbClr val="9933FF"/>
                </a:solidFill>
                <a:latin typeface="SimHei" panose="02010609060101010101" pitchFamily="49" charset="-122"/>
              </a:rPr>
              <a:t>无向图修改两个单链表</a:t>
            </a:r>
            <a:r>
              <a:rPr kumimoji="1" lang="zh-CN" altLang="en-US" sz="2800" b="1" dirty="0">
                <a:solidFill>
                  <a:srgbClr val="660066"/>
                </a:solidFill>
                <a:latin typeface="SimHei" panose="02010609060101010101" pitchFamily="49" charset="-122"/>
              </a:rPr>
              <a:t>；</a:t>
            </a:r>
            <a:r>
              <a:rPr kumimoji="1" lang="zh-CN" altLang="en-US" sz="2800" b="1" dirty="0">
                <a:solidFill>
                  <a:srgbClr val="9933FF"/>
                </a:solidFill>
                <a:latin typeface="SimHei" panose="02010609060101010101" pitchFamily="49" charset="-122"/>
              </a:rPr>
              <a:t>有向图修改一个单链表</a:t>
            </a:r>
            <a:r>
              <a:rPr kumimoji="1" lang="zh-CN" altLang="en-US" sz="2800" b="1" dirty="0">
                <a:solidFill>
                  <a:srgbClr val="660066"/>
                </a:solidFill>
                <a:latin typeface="SimHei" panose="02010609060101010101" pitchFamily="49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FC50BE1-829D-CD4A-89D2-4003B19D3737}"/>
              </a:ext>
            </a:extLst>
          </p:cNvPr>
          <p:cNvSpPr txBox="1"/>
          <p:nvPr/>
        </p:nvSpPr>
        <p:spPr>
          <a:xfrm>
            <a:off x="808253" y="2785839"/>
            <a:ext cx="8233386" cy="508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弧或边的结构定义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SimHei" panose="02010609060101010101" pitchFamily="49" charset="-122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5D03E6A-9016-5645-90B9-D25EACA45F18}"/>
              </a:ext>
            </a:extLst>
          </p:cNvPr>
          <p:cNvSpPr txBox="1"/>
          <p:nvPr/>
        </p:nvSpPr>
        <p:spPr>
          <a:xfrm>
            <a:off x="808253" y="3622306"/>
            <a:ext cx="7262447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ypedef struct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{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ex1, vex2;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弧或边所依附的两个顶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Info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  inf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与边或弧相关的信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如权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0" marR="0" lvl="2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;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DF807324-F6B7-644E-8B7D-8DEB6FB15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(4)  </a:t>
            </a:r>
            <a:r>
              <a:rPr kumimoji="1" lang="zh-CN" altLang="en-US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向图中增加一条弧</a:t>
            </a:r>
            <a:r>
              <a:rPr kumimoji="1" lang="en-US" altLang="zh-CN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b="1" dirty="0">
                <a:solidFill>
                  <a:schemeClr val="bg1"/>
                </a:solidFill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重点）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F6D980-B635-9142-91BF-43C7E5811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3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07323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6E5CC82-C877-494C-918E-1A467EFDE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59" y="521608"/>
            <a:ext cx="8357118" cy="548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边的起始表结点赋值 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lvl="2" eaLnBrk="1" hangingPunct="1">
              <a:spcBef>
                <a:spcPts val="0"/>
              </a:spcBef>
              <a:buClrTx/>
              <a:buNone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边的末尾表结点赋值 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978613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6E5CC82-C877-494C-918E-1A467EFDE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9387" y="35170"/>
            <a:ext cx="5424433" cy="1992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=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=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边的起始表结点赋值   </a:t>
            </a:r>
            <a:r>
              <a:rPr kumimoji="1" lang="zh-CN" alt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sz="1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  <a:cs typeface="Times New Roman" panose="02020603050405020304" pitchFamily="18" charset="0"/>
              </a:rPr>
              <a:t>边的末尾表结点赋值   </a:t>
            </a:r>
            <a:r>
              <a:rPr kumimoji="1" lang="zh-CN" altLang="en-US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1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6290BCF-B733-0A45-A8FD-E86B179CC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785" y="35170"/>
            <a:ext cx="8991600" cy="694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if (G-&gt;kind==G || G-&gt;kind==WG) { 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1600" dirty="0">
                <a:ea typeface="SimHei" panose="02010609060101010101" pitchFamily="49" charset="-122"/>
                <a:cs typeface="Times New Roman" panose="02020603050405020304" pitchFamily="18" charset="0"/>
              </a:rPr>
              <a:t>无向图 带权无向图</a:t>
            </a:r>
            <a:endParaRPr kumimoji="1" lang="en-US" altLang="zh-CN" sz="1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6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q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6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 /*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是无向图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else{    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16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q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q ;  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</a:t>
            </a:r>
            <a:r>
              <a:rPr kumimoji="1" lang="zh-CN" altLang="en-US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p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G-&gt;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16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p ;  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kumimoji="1" lang="zh-CN" altLang="en-US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0365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A22FA25-85FE-044D-8330-BB72565CE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71950"/>
            <a:ext cx="8991600" cy="694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if (G-&gt;kind==G || G-&gt;kind==WG) {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ea typeface="SimHei" panose="02010609060101010101" pitchFamily="49" charset="-122"/>
                <a:cs typeface="Times New Roman" panose="02020603050405020304" pitchFamily="18" charset="0"/>
              </a:rPr>
              <a:t>无向图 带权无向图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SimHei" panose="02010609060101010101" pitchFamily="49" charset="-122"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 /*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是无向图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else{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ea typeface="SimHei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q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/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=p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ea typeface="SimHei" panose="02010609060101010101" pitchFamily="49" charset="-122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405229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12026B6-1EE8-8948-9E36-F49827E45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092570"/>
            <a:ext cx="7886700" cy="2074620"/>
          </a:xfrm>
        </p:spPr>
        <p:txBody>
          <a:bodyPr/>
          <a:lstStyle/>
          <a:p>
            <a:r>
              <a:rPr lang="zh-CN" altLang="en-US" sz="4000" dirty="0"/>
              <a:t>有向图的十字链表表示法</a:t>
            </a:r>
            <a:br>
              <a:rPr lang="en-US" altLang="zh-CN" sz="4000" dirty="0"/>
            </a:br>
            <a:br>
              <a:rPr lang="en-US" altLang="zh-CN" sz="4000" dirty="0"/>
            </a:br>
            <a:r>
              <a:rPr lang="zh-CN" altLang="en-US" sz="4000" dirty="0"/>
              <a:t>无向图的“邻接多重表”表示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6AD2476-88BB-7C40-8F3C-EA80C40306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4B4D1D-2127-4D72-A731-DEDCF38890E5}" type="slidenum">
              <a:rPr lang="en-US" altLang="en-US" smtClean="0"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7616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21695D2E-8030-DE49-BF3B-1A6207021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有向图的十字链表表示法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A5DBCD55-1ED0-0F4D-BC71-180D6DEF9E5F}"/>
              </a:ext>
            </a:extLst>
          </p:cNvPr>
          <p:cNvGrpSpPr>
            <a:grpSpLocks/>
          </p:cNvGrpSpPr>
          <p:nvPr/>
        </p:nvGrpSpPr>
        <p:grpSpPr bwMode="auto">
          <a:xfrm>
            <a:off x="759618" y="1208087"/>
            <a:ext cx="7659688" cy="2220913"/>
            <a:chOff x="589" y="556"/>
            <a:chExt cx="4825" cy="1399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9615E8A8-A426-AA41-803C-0C8B2A771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556"/>
              <a:ext cx="482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ypedef  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{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弧结点：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ail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,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head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弧尾、弧头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hlink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指向弧头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arcnode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指向弧尾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}AD;</a:t>
              </a:r>
            </a:p>
          </p:txBody>
        </p:sp>
        <p:grpSp>
          <p:nvGrpSpPr>
            <p:cNvPr id="5" name="Group 5">
              <a:extLst>
                <a:ext uri="{FF2B5EF4-FFF2-40B4-BE49-F238E27FC236}">
                  <a16:creationId xmlns:a16="http://schemas.microsoft.com/office/drawing/2014/main" id="{9ED18BFC-35EB-584A-ABF3-F187C0AC65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711"/>
              <a:ext cx="2033" cy="244"/>
              <a:chOff x="2478" y="1711"/>
              <a:chExt cx="2033" cy="244"/>
            </a:xfrm>
          </p:grpSpPr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A8E23B86-B1E0-9941-8CF1-B89D1AD27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8" y="1711"/>
                <a:ext cx="2033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ailvex   headvex   hlink   tlink</a:t>
                </a:r>
              </a:p>
            </p:txBody>
          </p:sp>
          <p:sp>
            <p:nvSpPr>
              <p:cNvPr id="8" name="Line 7">
                <a:extLst>
                  <a:ext uri="{FF2B5EF4-FFF2-40B4-BE49-F238E27FC236}">
                    <a16:creationId xmlns:a16="http://schemas.microsoft.com/office/drawing/2014/main" id="{AB689B3A-0C04-2948-BA70-53C2C77142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5" y="1711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Line 8">
                <a:extLst>
                  <a:ext uri="{FF2B5EF4-FFF2-40B4-BE49-F238E27FC236}">
                    <a16:creationId xmlns:a16="http://schemas.microsoft.com/office/drawing/2014/main" id="{01E85441-00D2-A744-929A-C1A807328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0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Line 9">
                <a:extLst>
                  <a:ext uri="{FF2B5EF4-FFF2-40B4-BE49-F238E27FC236}">
                    <a16:creationId xmlns:a16="http://schemas.microsoft.com/office/drawing/2014/main" id="{9C8A0B14-86F5-6442-9E09-8A59367E0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id="{632444D6-5F72-5140-9D16-47718C3763BB}"/>
              </a:ext>
            </a:extLst>
          </p:cNvPr>
          <p:cNvGrpSpPr>
            <a:grpSpLocks/>
          </p:cNvGrpSpPr>
          <p:nvPr/>
        </p:nvGrpSpPr>
        <p:grpSpPr bwMode="auto">
          <a:xfrm>
            <a:off x="873757" y="3830442"/>
            <a:ext cx="7526338" cy="2308225"/>
            <a:chOff x="896" y="2490"/>
            <a:chExt cx="4741" cy="1454"/>
          </a:xfrm>
        </p:grpSpPr>
        <p:sp>
          <p:nvSpPr>
            <p:cNvPr id="12" name="Text Box 4">
              <a:extLst>
                <a:ext uri="{FF2B5EF4-FFF2-40B4-BE49-F238E27FC236}">
                  <a16:creationId xmlns:a16="http://schemas.microsoft.com/office/drawing/2014/main" id="{BE89760F-3136-9246-8D36-507A68097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2490"/>
              <a:ext cx="4741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ypedef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{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顶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int   data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存与顶点有关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firstin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指向以该顶点为弧头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firstou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指向以该顶点为弧尾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}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DD  g[M];    //g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10">
              <a:extLst>
                <a:ext uri="{FF2B5EF4-FFF2-40B4-BE49-F238E27FC236}">
                  <a16:creationId xmlns:a16="http://schemas.microsoft.com/office/drawing/2014/main" id="{731BBA24-580B-F94A-972E-80BCBD2C41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0" y="3560"/>
              <a:ext cx="1523" cy="278"/>
              <a:chOff x="3291" y="4182"/>
              <a:chExt cx="1523" cy="278"/>
            </a:xfrm>
          </p:grpSpPr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83317878-332C-C845-A038-58F5B036D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4182"/>
                <a:ext cx="1523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in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out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A2C9E120-2123-DC49-936C-911C35F66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2" y="418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00E218FD-95A8-B444-8288-D907519D1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9" y="4182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0361EB-DAF5-8146-952B-88ACE542B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3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87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DCCFB2F-2055-9D4D-BA5A-14DC93F8633D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804864"/>
            <a:ext cx="1990726" cy="1306513"/>
            <a:chOff x="522" y="621"/>
            <a:chExt cx="1254" cy="823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9C148D13-03F7-A547-A457-B192B87FE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62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44139E33-6E27-2A4B-BE27-496BE4155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0" y="640"/>
              <a:ext cx="806" cy="734"/>
              <a:chOff x="1238" y="2285"/>
              <a:chExt cx="806" cy="734"/>
            </a:xfrm>
          </p:grpSpPr>
          <p:sp>
            <p:nvSpPr>
              <p:cNvPr id="8" name="Oval 5">
                <a:extLst>
                  <a:ext uri="{FF2B5EF4-FFF2-40B4-BE49-F238E27FC236}">
                    <a16:creationId xmlns:a16="http://schemas.microsoft.com/office/drawing/2014/main" id="{A78664F0-24A6-9C47-AB53-B9FB310DC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" name="Oval 6">
                <a:extLst>
                  <a:ext uri="{FF2B5EF4-FFF2-40B4-BE49-F238E27FC236}">
                    <a16:creationId xmlns:a16="http://schemas.microsoft.com/office/drawing/2014/main" id="{93ECEDE6-1E39-1448-9800-C559863CA4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CFDE1BD6-FA22-BA40-9A92-564C62E22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1" name="Oval 8">
                <a:extLst>
                  <a:ext uri="{FF2B5EF4-FFF2-40B4-BE49-F238E27FC236}">
                    <a16:creationId xmlns:a16="http://schemas.microsoft.com/office/drawing/2014/main" id="{BBEB9566-C15E-6046-B4B2-BC8570F7C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12" name="Line 9">
                <a:extLst>
                  <a:ext uri="{FF2B5EF4-FFF2-40B4-BE49-F238E27FC236}">
                    <a16:creationId xmlns:a16="http://schemas.microsoft.com/office/drawing/2014/main" id="{92C80B00-57BC-4148-A5BD-6F4891D59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6C3589AC-2114-6B42-B367-1799C87F2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D09C59D8-E72B-D846-A90D-5870740C9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53E32106-35C5-7E4B-A00D-FFAEA082D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" name="Line 13">
              <a:extLst>
                <a:ext uri="{FF2B5EF4-FFF2-40B4-BE49-F238E27FC236}">
                  <a16:creationId xmlns:a16="http://schemas.microsoft.com/office/drawing/2014/main" id="{BC429CC9-5292-8B4F-8076-3D3CA7E05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844"/>
              <a:ext cx="0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9417B734-BCFE-7C4F-8A6E-C7C83FDADE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2" y="1355"/>
              <a:ext cx="489" cy="89"/>
            </a:xfrm>
            <a:custGeom>
              <a:avLst/>
              <a:gdLst>
                <a:gd name="T0" fmla="*/ 489 w 489"/>
                <a:gd name="T1" fmla="*/ 12 h 89"/>
                <a:gd name="T2" fmla="*/ 400 w 489"/>
                <a:gd name="T3" fmla="*/ 67 h 89"/>
                <a:gd name="T4" fmla="*/ 145 w 489"/>
                <a:gd name="T5" fmla="*/ 78 h 89"/>
                <a:gd name="T6" fmla="*/ 0 w 489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9" h="89">
                  <a:moveTo>
                    <a:pt x="489" y="12"/>
                  </a:moveTo>
                  <a:cubicBezTo>
                    <a:pt x="473" y="34"/>
                    <a:pt x="457" y="56"/>
                    <a:pt x="400" y="67"/>
                  </a:cubicBezTo>
                  <a:cubicBezTo>
                    <a:pt x="343" y="78"/>
                    <a:pt x="212" y="89"/>
                    <a:pt x="145" y="78"/>
                  </a:cubicBezTo>
                  <a:cubicBezTo>
                    <a:pt x="78" y="67"/>
                    <a:pt x="39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Freeform 15">
              <a:extLst>
                <a:ext uri="{FF2B5EF4-FFF2-40B4-BE49-F238E27FC236}">
                  <a16:creationId xmlns:a16="http://schemas.microsoft.com/office/drawing/2014/main" id="{83FAC4B2-6C53-2747-B547-FBEEAE6885A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8" y="833"/>
              <a:ext cx="84" cy="411"/>
            </a:xfrm>
            <a:custGeom>
              <a:avLst/>
              <a:gdLst>
                <a:gd name="T0" fmla="*/ 40 w 84"/>
                <a:gd name="T1" fmla="*/ 411 h 411"/>
                <a:gd name="T2" fmla="*/ 7 w 84"/>
                <a:gd name="T3" fmla="*/ 189 h 411"/>
                <a:gd name="T4" fmla="*/ 84 w 84"/>
                <a:gd name="T5" fmla="*/ 0 h 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" h="411">
                  <a:moveTo>
                    <a:pt x="40" y="411"/>
                  </a:moveTo>
                  <a:cubicBezTo>
                    <a:pt x="20" y="334"/>
                    <a:pt x="0" y="257"/>
                    <a:pt x="7" y="189"/>
                  </a:cubicBezTo>
                  <a:cubicBezTo>
                    <a:pt x="14" y="121"/>
                    <a:pt x="49" y="60"/>
                    <a:pt x="8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Group 99">
            <a:extLst>
              <a:ext uri="{FF2B5EF4-FFF2-40B4-BE49-F238E27FC236}">
                <a16:creationId xmlns:a16="http://schemas.microsoft.com/office/drawing/2014/main" id="{6723C15C-97E7-7247-93A5-704E95347F0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2782888"/>
            <a:ext cx="1652588" cy="2882900"/>
            <a:chOff x="302" y="1753"/>
            <a:chExt cx="1041" cy="1816"/>
          </a:xfrm>
        </p:grpSpPr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9C3E226B-174C-3A49-AD05-B57EDD719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55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C3FBC9B0-AD98-B143-B815-0A3290001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BFBA6846-8C92-AF4E-9DC2-B46A5F693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2ED49896-72F1-794A-9871-4EF7EDFCD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273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             </a:t>
              </a:r>
            </a:p>
          </p:txBody>
        </p:sp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D1102DB9-E1D4-6845-9FD8-44085F613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C0C2CC3D-95E4-DF45-8031-DE4287A72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ABA69FEA-880D-494A-B2CB-358E7F3E0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791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4" name="Line 28">
              <a:extLst>
                <a:ext uri="{FF2B5EF4-FFF2-40B4-BE49-F238E27FC236}">
                  <a16:creationId xmlns:a16="http://schemas.microsoft.com/office/drawing/2014/main" id="{3B8617FE-218B-C54A-A1A1-B405AE357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2F87637A-EA34-2F48-8DE6-5F666D72A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31">
              <a:extLst>
                <a:ext uri="{FF2B5EF4-FFF2-40B4-BE49-F238E27FC236}">
                  <a16:creationId xmlns:a16="http://schemas.microsoft.com/office/drawing/2014/main" id="{A3142A14-1C03-724F-81FC-9ECBF8068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310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7" name="Line 32">
              <a:extLst>
                <a:ext uri="{FF2B5EF4-FFF2-40B4-BE49-F238E27FC236}">
                  <a16:creationId xmlns:a16="http://schemas.microsoft.com/office/drawing/2014/main" id="{CD24B713-C3B8-3143-9469-59A841B8B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33">
              <a:extLst>
                <a:ext uri="{FF2B5EF4-FFF2-40B4-BE49-F238E27FC236}">
                  <a16:creationId xmlns:a16="http://schemas.microsoft.com/office/drawing/2014/main" id="{85B29F3A-A876-ED4F-8275-406BA79B3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 Box 34">
              <a:extLst>
                <a:ext uri="{FF2B5EF4-FFF2-40B4-BE49-F238E27FC236}">
                  <a16:creationId xmlns:a16="http://schemas.microsoft.com/office/drawing/2014/main" id="{E4962803-C603-5C4A-8087-C92CD9A4D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0" name="Text Box 35">
              <a:extLst>
                <a:ext uri="{FF2B5EF4-FFF2-40B4-BE49-F238E27FC236}">
                  <a16:creationId xmlns:a16="http://schemas.microsoft.com/office/drawing/2014/main" id="{D938658C-9128-AF4C-8989-446AA03BD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" y="22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1" name="Text Box 36">
              <a:extLst>
                <a:ext uri="{FF2B5EF4-FFF2-40B4-BE49-F238E27FC236}">
                  <a16:creationId xmlns:a16="http://schemas.microsoft.com/office/drawing/2014/main" id="{D7C4D1DB-9781-634D-8A8C-2D4BD1A84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7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2" name="Text Box 37">
              <a:extLst>
                <a:ext uri="{FF2B5EF4-FFF2-40B4-BE49-F238E27FC236}">
                  <a16:creationId xmlns:a16="http://schemas.microsoft.com/office/drawing/2014/main" id="{1A6FD622-A183-2846-9C7F-D0D0EF219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3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33" name="Line 73">
            <a:extLst>
              <a:ext uri="{FF2B5EF4-FFF2-40B4-BE49-F238E27FC236}">
                <a16:creationId xmlns:a16="http://schemas.microsoft.com/office/drawing/2014/main" id="{BF739CE7-539C-A245-8103-5AE940C15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6288" y="2963863"/>
            <a:ext cx="2135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Line 75">
            <a:extLst>
              <a:ext uri="{FF2B5EF4-FFF2-40B4-BE49-F238E27FC236}">
                <a16:creationId xmlns:a16="http://schemas.microsoft.com/office/drawing/2014/main" id="{790DA44B-36AF-0A46-978C-194BB8362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4621213"/>
            <a:ext cx="441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" name="Group 95">
            <a:extLst>
              <a:ext uri="{FF2B5EF4-FFF2-40B4-BE49-F238E27FC236}">
                <a16:creationId xmlns:a16="http://schemas.microsoft.com/office/drawing/2014/main" id="{692E9866-0DF6-0045-853B-5383A25F31D4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3033713"/>
            <a:ext cx="1833562" cy="1428750"/>
            <a:chOff x="945" y="1911"/>
            <a:chExt cx="1155" cy="900"/>
          </a:xfrm>
        </p:grpSpPr>
        <p:sp>
          <p:nvSpPr>
            <p:cNvPr id="36" name="Line 80">
              <a:extLst>
                <a:ext uri="{FF2B5EF4-FFF2-40B4-BE49-F238E27FC236}">
                  <a16:creationId xmlns:a16="http://schemas.microsoft.com/office/drawing/2014/main" id="{9710037E-1D13-1D4B-A5DE-0F7F8C0CA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1911"/>
              <a:ext cx="0" cy="178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Line 81">
              <a:extLst>
                <a:ext uri="{FF2B5EF4-FFF2-40B4-BE49-F238E27FC236}">
                  <a16:creationId xmlns:a16="http://schemas.microsoft.com/office/drawing/2014/main" id="{C929377D-5428-A448-BB48-140B107EB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2089"/>
              <a:ext cx="1155" cy="0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82">
              <a:extLst>
                <a:ext uri="{FF2B5EF4-FFF2-40B4-BE49-F238E27FC236}">
                  <a16:creationId xmlns:a16="http://schemas.microsoft.com/office/drawing/2014/main" id="{C16BC69C-86F8-DF46-BBE1-DCB6F4DAC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089"/>
              <a:ext cx="0" cy="722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9" name="Group 96">
            <a:extLst>
              <a:ext uri="{FF2B5EF4-FFF2-40B4-BE49-F238E27FC236}">
                <a16:creationId xmlns:a16="http://schemas.microsoft.com/office/drawing/2014/main" id="{5ADAD8BF-D66C-6442-850E-864D22615334}"/>
              </a:ext>
            </a:extLst>
          </p:cNvPr>
          <p:cNvGrpSpPr>
            <a:grpSpLocks/>
          </p:cNvGrpSpPr>
          <p:nvPr/>
        </p:nvGrpSpPr>
        <p:grpSpPr bwMode="auto">
          <a:xfrm>
            <a:off x="1479550" y="3175000"/>
            <a:ext cx="3230563" cy="987425"/>
            <a:chOff x="932" y="2000"/>
            <a:chExt cx="2035" cy="622"/>
          </a:xfrm>
        </p:grpSpPr>
        <p:sp>
          <p:nvSpPr>
            <p:cNvPr id="40" name="Line 84">
              <a:extLst>
                <a:ext uri="{FF2B5EF4-FFF2-40B4-BE49-F238E27FC236}">
                  <a16:creationId xmlns:a16="http://schemas.microsoft.com/office/drawing/2014/main" id="{6CD2DC7E-D4A0-044F-A274-3CC6064504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2" y="2411"/>
              <a:ext cx="1" cy="211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85">
              <a:extLst>
                <a:ext uri="{FF2B5EF4-FFF2-40B4-BE49-F238E27FC236}">
                  <a16:creationId xmlns:a16="http://schemas.microsoft.com/office/drawing/2014/main" id="{BFD9591C-69BF-714E-87C6-5811159B0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2622"/>
              <a:ext cx="2034" cy="0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86">
              <a:extLst>
                <a:ext uri="{FF2B5EF4-FFF2-40B4-BE49-F238E27FC236}">
                  <a16:creationId xmlns:a16="http://schemas.microsoft.com/office/drawing/2014/main" id="{82526BCF-D759-4245-964C-2946100A3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" y="2000"/>
              <a:ext cx="0" cy="622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" name="Line 76">
            <a:extLst>
              <a:ext uri="{FF2B5EF4-FFF2-40B4-BE49-F238E27FC236}">
                <a16:creationId xmlns:a16="http://schemas.microsoft.com/office/drawing/2014/main" id="{F734401D-1C97-874E-AC32-80CE4FD0A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0150" y="4656138"/>
            <a:ext cx="37401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" name="Group 113">
            <a:extLst>
              <a:ext uri="{FF2B5EF4-FFF2-40B4-BE49-F238E27FC236}">
                <a16:creationId xmlns:a16="http://schemas.microsoft.com/office/drawing/2014/main" id="{64A7CEB8-9AB1-0342-86B1-16D9CA3E8796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2767013"/>
            <a:ext cx="6376987" cy="2921000"/>
            <a:chOff x="1557" y="1743"/>
            <a:chExt cx="4017" cy="1840"/>
          </a:xfrm>
        </p:grpSpPr>
        <p:grpSp>
          <p:nvGrpSpPr>
            <p:cNvPr id="45" name="Group 100">
              <a:extLst>
                <a:ext uri="{FF2B5EF4-FFF2-40B4-BE49-F238E27FC236}">
                  <a16:creationId xmlns:a16="http://schemas.microsoft.com/office/drawing/2014/main" id="{4D4A9AA6-1209-4544-93BF-909D5ABF40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7" y="1743"/>
              <a:ext cx="4017" cy="1840"/>
              <a:chOff x="1557" y="1743"/>
              <a:chExt cx="4017" cy="1840"/>
            </a:xfrm>
          </p:grpSpPr>
          <p:sp>
            <p:nvSpPr>
              <p:cNvPr id="68" name="Rectangle 39">
                <a:extLst>
                  <a:ext uri="{FF2B5EF4-FFF2-40B4-BE49-F238E27FC236}">
                    <a16:creationId xmlns:a16="http://schemas.microsoft.com/office/drawing/2014/main" id="{2A4527CF-D302-4A44-AA37-6B2BFC5042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7" y="174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3</a:t>
                </a:r>
              </a:p>
            </p:txBody>
          </p:sp>
          <p:sp>
            <p:nvSpPr>
              <p:cNvPr id="69" name="Rectangle 44">
                <a:extLst>
                  <a:ext uri="{FF2B5EF4-FFF2-40B4-BE49-F238E27FC236}">
                    <a16:creationId xmlns:a16="http://schemas.microsoft.com/office/drawing/2014/main" id="{304058DD-F8AB-4545-995B-1D7ACF444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174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2</a:t>
                </a:r>
              </a:p>
            </p:txBody>
          </p:sp>
          <p:sp>
            <p:nvSpPr>
              <p:cNvPr id="70" name="Rectangle 49">
                <a:extLst>
                  <a:ext uri="{FF2B5EF4-FFF2-40B4-BE49-F238E27FC236}">
                    <a16:creationId xmlns:a16="http://schemas.microsoft.com/office/drawing/2014/main" id="{54C362A1-6768-DA4E-982C-D0109AD65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4</a:t>
                </a:r>
              </a:p>
            </p:txBody>
          </p:sp>
          <p:sp>
            <p:nvSpPr>
              <p:cNvPr id="71" name="Rectangle 54">
                <a:extLst>
                  <a:ext uri="{FF2B5EF4-FFF2-40B4-BE49-F238E27FC236}">
                    <a16:creationId xmlns:a16="http://schemas.microsoft.com/office/drawing/2014/main" id="{87A2548A-6089-D949-AE0E-A610B69C6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1</a:t>
                </a:r>
              </a:p>
            </p:txBody>
          </p:sp>
          <p:sp>
            <p:nvSpPr>
              <p:cNvPr id="72" name="Rectangle 59">
                <a:extLst>
                  <a:ext uri="{FF2B5EF4-FFF2-40B4-BE49-F238E27FC236}">
                    <a16:creationId xmlns:a16="http://schemas.microsoft.com/office/drawing/2014/main" id="{CA37BE25-32D7-D940-B7B7-C5A9B3C95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" y="3319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3</a:t>
                </a:r>
              </a:p>
            </p:txBody>
          </p:sp>
          <p:sp>
            <p:nvSpPr>
              <p:cNvPr id="73" name="Rectangle 64">
                <a:extLst>
                  <a:ext uri="{FF2B5EF4-FFF2-40B4-BE49-F238E27FC236}">
                    <a16:creationId xmlns:a16="http://schemas.microsoft.com/office/drawing/2014/main" id="{B78F916D-0054-EF44-A171-BD7348D89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332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2</a:t>
                </a:r>
              </a:p>
            </p:txBody>
          </p:sp>
          <p:sp>
            <p:nvSpPr>
              <p:cNvPr id="74" name="Rectangle 69">
                <a:extLst>
                  <a:ext uri="{FF2B5EF4-FFF2-40B4-BE49-F238E27FC236}">
                    <a16:creationId xmlns:a16="http://schemas.microsoft.com/office/drawing/2014/main" id="{DC1546A3-58BB-8A4A-A022-6D3BAB875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332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1</a:t>
                </a:r>
              </a:p>
            </p:txBody>
          </p:sp>
        </p:grpSp>
        <p:grpSp>
          <p:nvGrpSpPr>
            <p:cNvPr id="46" name="Group 112">
              <a:extLst>
                <a:ext uri="{FF2B5EF4-FFF2-40B4-BE49-F238E27FC236}">
                  <a16:creationId xmlns:a16="http://schemas.microsoft.com/office/drawing/2014/main" id="{5D5456E8-0CF9-6942-A60D-7B0F52101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9" y="1743"/>
              <a:ext cx="3579" cy="1840"/>
              <a:chOff x="1789" y="1743"/>
              <a:chExt cx="3579" cy="1840"/>
            </a:xfrm>
          </p:grpSpPr>
          <p:sp>
            <p:nvSpPr>
              <p:cNvPr id="47" name="Line 40">
                <a:extLst>
                  <a:ext uri="{FF2B5EF4-FFF2-40B4-BE49-F238E27FC236}">
                    <a16:creationId xmlns:a16="http://schemas.microsoft.com/office/drawing/2014/main" id="{B7D20F59-5E31-CE4A-9E0E-A481EF90F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3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Line 41">
                <a:extLst>
                  <a:ext uri="{FF2B5EF4-FFF2-40B4-BE49-F238E27FC236}">
                    <a16:creationId xmlns:a16="http://schemas.microsoft.com/office/drawing/2014/main" id="{CF6878FA-8B6D-5444-9426-0280CBF933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42">
                <a:extLst>
                  <a:ext uri="{FF2B5EF4-FFF2-40B4-BE49-F238E27FC236}">
                    <a16:creationId xmlns:a16="http://schemas.microsoft.com/office/drawing/2014/main" id="{3F0EEA22-86FE-804D-A30B-EC7F877C1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8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Line 45">
                <a:extLst>
                  <a:ext uri="{FF2B5EF4-FFF2-40B4-BE49-F238E27FC236}">
                    <a16:creationId xmlns:a16="http://schemas.microsoft.com/office/drawing/2014/main" id="{358A0FD5-4A8E-5049-932D-5658285B4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Line 46">
                <a:extLst>
                  <a:ext uri="{FF2B5EF4-FFF2-40B4-BE49-F238E27FC236}">
                    <a16:creationId xmlns:a16="http://schemas.microsoft.com/office/drawing/2014/main" id="{E85C13A1-DAD0-9E48-ACC0-E62CA97B6C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47">
                <a:extLst>
                  <a:ext uri="{FF2B5EF4-FFF2-40B4-BE49-F238E27FC236}">
                    <a16:creationId xmlns:a16="http://schemas.microsoft.com/office/drawing/2014/main" id="{B6115447-37E5-B54C-B8DA-36380B005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50">
                <a:extLst>
                  <a:ext uri="{FF2B5EF4-FFF2-40B4-BE49-F238E27FC236}">
                    <a16:creationId xmlns:a16="http://schemas.microsoft.com/office/drawing/2014/main" id="{13B8E37A-1772-1242-B819-E7E7847AD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51">
                <a:extLst>
                  <a:ext uri="{FF2B5EF4-FFF2-40B4-BE49-F238E27FC236}">
                    <a16:creationId xmlns:a16="http://schemas.microsoft.com/office/drawing/2014/main" id="{E3A030BF-4B16-424B-A8D7-096A996D6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FAA4EA84-58B5-7F4E-81A2-5A4A674A3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55">
                <a:extLst>
                  <a:ext uri="{FF2B5EF4-FFF2-40B4-BE49-F238E27FC236}">
                    <a16:creationId xmlns:a16="http://schemas.microsoft.com/office/drawing/2014/main" id="{FD548B9D-05EF-3443-94AF-218BFCF73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6">
                <a:extLst>
                  <a:ext uri="{FF2B5EF4-FFF2-40B4-BE49-F238E27FC236}">
                    <a16:creationId xmlns:a16="http://schemas.microsoft.com/office/drawing/2014/main" id="{14D82968-FD40-A741-8176-260AF1A6B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57">
                <a:extLst>
                  <a:ext uri="{FF2B5EF4-FFF2-40B4-BE49-F238E27FC236}">
                    <a16:creationId xmlns:a16="http://schemas.microsoft.com/office/drawing/2014/main" id="{2ACE79FF-6EEE-A840-8FEE-7B334B4C9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60">
                <a:extLst>
                  <a:ext uri="{FF2B5EF4-FFF2-40B4-BE49-F238E27FC236}">
                    <a16:creationId xmlns:a16="http://schemas.microsoft.com/office/drawing/2014/main" id="{6B2C5A5A-701D-4D4F-A9B7-25BD6DB051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6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Line 61">
                <a:extLst>
                  <a:ext uri="{FF2B5EF4-FFF2-40B4-BE49-F238E27FC236}">
                    <a16:creationId xmlns:a16="http://schemas.microsoft.com/office/drawing/2014/main" id="{338812FD-A309-4549-8BED-6517A354C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2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Line 62">
                <a:extLst>
                  <a:ext uri="{FF2B5EF4-FFF2-40B4-BE49-F238E27FC236}">
                    <a16:creationId xmlns:a16="http://schemas.microsoft.com/office/drawing/2014/main" id="{BFCC91E8-13F9-9C4F-9769-32F06CCFC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Line 65">
                <a:extLst>
                  <a:ext uri="{FF2B5EF4-FFF2-40B4-BE49-F238E27FC236}">
                    <a16:creationId xmlns:a16="http://schemas.microsoft.com/office/drawing/2014/main" id="{71C6D87A-F761-3242-A93E-C23329449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Line 66">
                <a:extLst>
                  <a:ext uri="{FF2B5EF4-FFF2-40B4-BE49-F238E27FC236}">
                    <a16:creationId xmlns:a16="http://schemas.microsoft.com/office/drawing/2014/main" id="{134B50E0-8271-544D-A85F-4627964DB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Line 67">
                <a:extLst>
                  <a:ext uri="{FF2B5EF4-FFF2-40B4-BE49-F238E27FC236}">
                    <a16:creationId xmlns:a16="http://schemas.microsoft.com/office/drawing/2014/main" id="{66A8FF88-62DF-764C-8E3D-0C73B9D40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Line 70">
                <a:extLst>
                  <a:ext uri="{FF2B5EF4-FFF2-40B4-BE49-F238E27FC236}">
                    <a16:creationId xmlns:a16="http://schemas.microsoft.com/office/drawing/2014/main" id="{F32F4972-B790-7245-A507-596BFEB7A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3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Line 71">
                <a:extLst>
                  <a:ext uri="{FF2B5EF4-FFF2-40B4-BE49-F238E27FC236}">
                    <a16:creationId xmlns:a16="http://schemas.microsoft.com/office/drawing/2014/main" id="{6E0309C9-7703-C041-8B21-C402998D2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9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72">
                <a:extLst>
                  <a:ext uri="{FF2B5EF4-FFF2-40B4-BE49-F238E27FC236}">
                    <a16:creationId xmlns:a16="http://schemas.microsoft.com/office/drawing/2014/main" id="{9F583234-D267-9C4A-95D5-1EFAA03132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8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5" name="Line 74">
            <a:extLst>
              <a:ext uri="{FF2B5EF4-FFF2-40B4-BE49-F238E27FC236}">
                <a16:creationId xmlns:a16="http://schemas.microsoft.com/office/drawing/2014/main" id="{6E9F535E-20CC-D94B-A7E4-67367F80C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1475" y="2963863"/>
            <a:ext cx="476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Line 77">
            <a:extLst>
              <a:ext uri="{FF2B5EF4-FFF2-40B4-BE49-F238E27FC236}">
                <a16:creationId xmlns:a16="http://schemas.microsoft.com/office/drawing/2014/main" id="{17F45523-DD46-8047-8B74-55485C652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5449888"/>
            <a:ext cx="458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" name="Line 78">
            <a:extLst>
              <a:ext uri="{FF2B5EF4-FFF2-40B4-BE49-F238E27FC236}">
                <a16:creationId xmlns:a16="http://schemas.microsoft.com/office/drawing/2014/main" id="{68B8E128-A8FD-6D47-B957-54D218CDF5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7613" y="5467350"/>
            <a:ext cx="423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" name="Line 79">
            <a:extLst>
              <a:ext uri="{FF2B5EF4-FFF2-40B4-BE49-F238E27FC236}">
                <a16:creationId xmlns:a16="http://schemas.microsoft.com/office/drawing/2014/main" id="{05C89123-95FC-394D-8F2F-1086CB5FC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4013" y="5467350"/>
            <a:ext cx="4587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Line 83">
            <a:extLst>
              <a:ext uri="{FF2B5EF4-FFF2-40B4-BE49-F238E27FC236}">
                <a16:creationId xmlns:a16="http://schemas.microsoft.com/office/drawing/2014/main" id="{A9DBDBE2-452F-9F49-BAB8-0A81C6998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0" y="4727575"/>
            <a:ext cx="0" cy="54610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" name="Line 87">
            <a:extLst>
              <a:ext uri="{FF2B5EF4-FFF2-40B4-BE49-F238E27FC236}">
                <a16:creationId xmlns:a16="http://schemas.microsoft.com/office/drawing/2014/main" id="{3F7315FD-3989-EE45-8845-9F9A11C91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2538" y="3051175"/>
            <a:ext cx="0" cy="222250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1" name="Group 97">
            <a:extLst>
              <a:ext uri="{FF2B5EF4-FFF2-40B4-BE49-F238E27FC236}">
                <a16:creationId xmlns:a16="http://schemas.microsoft.com/office/drawing/2014/main" id="{9D136BF5-F17A-F549-BA6A-D150948ACB5B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3175000"/>
            <a:ext cx="5046663" cy="1816100"/>
            <a:chOff x="922" y="2000"/>
            <a:chExt cx="3179" cy="1144"/>
          </a:xfrm>
        </p:grpSpPr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BAF541D2-56C6-4948-A465-3497E8C8C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955"/>
              <a:ext cx="0" cy="189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89">
              <a:extLst>
                <a:ext uri="{FF2B5EF4-FFF2-40B4-BE49-F238E27FC236}">
                  <a16:creationId xmlns:a16="http://schemas.microsoft.com/office/drawing/2014/main" id="{9EE53ED3-01E6-134A-96C1-778EF3EC1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144"/>
              <a:ext cx="3168" cy="0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4DB83DB0-5ADC-0945-A3E0-5B4AE1A8CF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2000"/>
              <a:ext cx="0" cy="1144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5" name="Line 91">
            <a:extLst>
              <a:ext uri="{FF2B5EF4-FFF2-40B4-BE49-F238E27FC236}">
                <a16:creationId xmlns:a16="http://schemas.microsoft.com/office/drawing/2014/main" id="{4E0EF623-4F9C-844B-B933-7DC5067DB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033713"/>
            <a:ext cx="0" cy="2239962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6" name="Group 98">
            <a:extLst>
              <a:ext uri="{FF2B5EF4-FFF2-40B4-BE49-F238E27FC236}">
                <a16:creationId xmlns:a16="http://schemas.microsoft.com/office/drawing/2014/main" id="{06428DA8-36B1-2447-8083-8549BA25E95D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4867275"/>
            <a:ext cx="6897688" cy="1076325"/>
            <a:chOff x="922" y="3066"/>
            <a:chExt cx="4345" cy="678"/>
          </a:xfrm>
        </p:grpSpPr>
        <p:sp>
          <p:nvSpPr>
            <p:cNvPr id="87" name="Line 92">
              <a:extLst>
                <a:ext uri="{FF2B5EF4-FFF2-40B4-BE49-F238E27FC236}">
                  <a16:creationId xmlns:a16="http://schemas.microsoft.com/office/drawing/2014/main" id="{5572AD05-80C6-DB41-9001-3FF24920E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2" y="3466"/>
              <a:ext cx="0" cy="278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93">
              <a:extLst>
                <a:ext uri="{FF2B5EF4-FFF2-40B4-BE49-F238E27FC236}">
                  <a16:creationId xmlns:a16="http://schemas.microsoft.com/office/drawing/2014/main" id="{2CFA7243-FE14-AB4A-8E31-8D8C69EA3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722"/>
              <a:ext cx="4334" cy="0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94">
              <a:extLst>
                <a:ext uri="{FF2B5EF4-FFF2-40B4-BE49-F238E27FC236}">
                  <a16:creationId xmlns:a16="http://schemas.microsoft.com/office/drawing/2014/main" id="{BB46D217-5B1E-974E-8E8F-59C34BC677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7" y="3066"/>
              <a:ext cx="0" cy="656"/>
            </a:xfrm>
            <a:prstGeom prst="lin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0" name="Text Box 101">
            <a:extLst>
              <a:ext uri="{FF2B5EF4-FFF2-40B4-BE49-F238E27FC236}">
                <a16:creationId xmlns:a16="http://schemas.microsoft.com/office/drawing/2014/main" id="{E870875F-6C93-3843-B541-1ACEA01F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8194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1" name="Text Box 102">
            <a:extLst>
              <a:ext uri="{FF2B5EF4-FFF2-40B4-BE49-F238E27FC236}">
                <a16:creationId xmlns:a16="http://schemas.microsoft.com/office/drawing/2014/main" id="{6D17E6FE-04D8-9D4B-9A8B-494480C8D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2" name="Text Box 103">
            <a:extLst>
              <a:ext uri="{FF2B5EF4-FFF2-40B4-BE49-F238E27FC236}">
                <a16:creationId xmlns:a16="http://schemas.microsoft.com/office/drawing/2014/main" id="{B7FAFEC1-7C92-654D-BCF0-676E2823C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3" name="Text Box 104">
            <a:extLst>
              <a:ext uri="{FF2B5EF4-FFF2-40B4-BE49-F238E27FC236}">
                <a16:creationId xmlns:a16="http://schemas.microsoft.com/office/drawing/2014/main" id="{13601D83-247F-6842-9BB1-E746F6456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4" name="Text Box 105">
            <a:extLst>
              <a:ext uri="{FF2B5EF4-FFF2-40B4-BE49-F238E27FC236}">
                <a16:creationId xmlns:a16="http://schemas.microsoft.com/office/drawing/2014/main" id="{A314F223-FF2F-EE4D-A7C0-25826F24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5" name="Text Box 106">
            <a:extLst>
              <a:ext uri="{FF2B5EF4-FFF2-40B4-BE49-F238E27FC236}">
                <a16:creationId xmlns:a16="http://schemas.microsoft.com/office/drawing/2014/main" id="{9DA33BAA-25F7-A845-8728-CA8E6801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6" name="Text Box 107">
            <a:extLst>
              <a:ext uri="{FF2B5EF4-FFF2-40B4-BE49-F238E27FC236}">
                <a16:creationId xmlns:a16="http://schemas.microsoft.com/office/drawing/2014/main" id="{4667E272-284F-F146-93B5-469B7A87B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7" name="Text Box 108">
            <a:extLst>
              <a:ext uri="{FF2B5EF4-FFF2-40B4-BE49-F238E27FC236}">
                <a16:creationId xmlns:a16="http://schemas.microsoft.com/office/drawing/2014/main" id="{D1CB29A4-FDD2-BA47-9546-ACA6DFB5C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320036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 autoUpdateAnimBg="0"/>
      <p:bldP spid="91" grpId="0" build="p" autoUpdateAnimBg="0"/>
      <p:bldP spid="92" grpId="0" build="p" autoUpdateAnimBg="0"/>
      <p:bldP spid="93" grpId="0" build="p" autoUpdateAnimBg="0"/>
      <p:bldP spid="94" grpId="0" build="p" autoUpdateAnimBg="0"/>
      <p:bldP spid="95" grpId="0" build="p" autoUpdateAnimBg="0"/>
      <p:bldP spid="96" grpId="0" build="p" autoUpdateAnimBg="0"/>
      <p:bldP spid="9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089C851-06AD-6D4C-B7C5-B581425C54BD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defRPr/>
            </a:pPr>
            <a:r>
              <a:rPr lang="zh-CN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无向图——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</a:t>
            </a:r>
            <a:r>
              <a:rPr lang="zh-CN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个顶点的无向图最大边数是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(n-1)/2</a:t>
            </a:r>
          </a:p>
          <a:p>
            <a:pPr lvl="1">
              <a:defRPr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有</a:t>
            </a: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(n-1)/2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条边的无向图称为完全图</a:t>
            </a: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lvl="1">
              <a:defRPr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lvl="1">
              <a:defRPr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lvl="1">
              <a:defRPr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>
              <a:defRPr/>
            </a:pPr>
            <a:r>
              <a:rPr lang="zh-CN" altLang="en-US" sz="2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有向图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——n</a:t>
            </a:r>
            <a:r>
              <a:rPr lang="zh-CN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个顶点的有向图最大边数是</a:t>
            </a:r>
            <a:r>
              <a:rPr lang="en-US" altLang="zh-CN" sz="2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(n-1)</a:t>
            </a:r>
          </a:p>
          <a:p>
            <a:pPr lvl="1">
              <a:defRPr/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有向完全图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——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有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(n-1)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条边</a:t>
            </a:r>
            <a:endParaRPr lang="en-US" altLang="zh-CN" sz="2600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lvl="1">
              <a:defRPr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A530900-B643-6149-B522-D5C2C4B58484}"/>
              </a:ext>
            </a:extLst>
          </p:cNvPr>
          <p:cNvGrpSpPr/>
          <p:nvPr/>
        </p:nvGrpSpPr>
        <p:grpSpPr>
          <a:xfrm>
            <a:off x="3227074" y="4773770"/>
            <a:ext cx="4810394" cy="1927402"/>
            <a:chOff x="-362985" y="3656832"/>
            <a:chExt cx="4810394" cy="1927402"/>
          </a:xfrm>
        </p:grpSpPr>
        <p:sp>
          <p:nvSpPr>
            <p:cNvPr id="54" name="Text Box 39">
              <a:extLst>
                <a:ext uri="{FF2B5EF4-FFF2-40B4-BE49-F238E27FC236}">
                  <a16:creationId xmlns:a16="http://schemas.microsoft.com/office/drawing/2014/main" id="{81168629-B472-5940-A47C-24714CC2A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2985" y="4056236"/>
              <a:ext cx="172354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有向完全图</a:t>
              </a: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698FE2E6-2DF9-D645-9583-CBB5E2A3DBCA}"/>
                </a:ext>
              </a:extLst>
            </p:cNvPr>
            <p:cNvGrpSpPr/>
            <p:nvPr/>
          </p:nvGrpSpPr>
          <p:grpSpPr>
            <a:xfrm>
              <a:off x="1031050" y="3656832"/>
              <a:ext cx="3416359" cy="1927402"/>
              <a:chOff x="1419118" y="808343"/>
              <a:chExt cx="3416359" cy="1927402"/>
            </a:xfrm>
          </p:grpSpPr>
          <p:grpSp>
            <p:nvGrpSpPr>
              <p:cNvPr id="44" name="Group 27">
                <a:extLst>
                  <a:ext uri="{FF2B5EF4-FFF2-40B4-BE49-F238E27FC236}">
                    <a16:creationId xmlns:a16="http://schemas.microsoft.com/office/drawing/2014/main" id="{842BFFFC-1712-654F-ACC3-2F004588AF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35970" y="808343"/>
                <a:ext cx="1439863" cy="984249"/>
                <a:chOff x="741" y="1644"/>
                <a:chExt cx="907" cy="620"/>
              </a:xfrm>
            </p:grpSpPr>
            <p:sp>
              <p:nvSpPr>
                <p:cNvPr id="45" name="Oval 5">
                  <a:extLst>
                    <a:ext uri="{FF2B5EF4-FFF2-40B4-BE49-F238E27FC236}">
                      <a16:creationId xmlns:a16="http://schemas.microsoft.com/office/drawing/2014/main" id="{B3BD67E3-F9E6-7E4C-9958-5FEEB4FAE6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2" y="1644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6" name="Oval 8">
                  <a:extLst>
                    <a:ext uri="{FF2B5EF4-FFF2-40B4-BE49-F238E27FC236}">
                      <a16:creationId xmlns:a16="http://schemas.microsoft.com/office/drawing/2014/main" id="{453E9B38-13A1-EA47-B11C-3ACAA7D552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1" y="2041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7" name="Oval 9">
                  <a:extLst>
                    <a:ext uri="{FF2B5EF4-FFF2-40B4-BE49-F238E27FC236}">
                      <a16:creationId xmlns:a16="http://schemas.microsoft.com/office/drawing/2014/main" id="{B6C2A244-EA70-0F42-AF6D-5AF0E65B4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8" y="2052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48" name="Line 21">
                  <a:extLst>
                    <a:ext uri="{FF2B5EF4-FFF2-40B4-BE49-F238E27FC236}">
                      <a16:creationId xmlns:a16="http://schemas.microsoft.com/office/drawing/2014/main" id="{DC579A04-3F15-F748-A0C0-D64BCC832F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22" y="2222"/>
                  <a:ext cx="5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Line 22">
                  <a:extLst>
                    <a:ext uri="{FF2B5EF4-FFF2-40B4-BE49-F238E27FC236}">
                      <a16:creationId xmlns:a16="http://schemas.microsoft.com/office/drawing/2014/main" id="{BD02002E-EB15-F745-A5D9-339CB5E96C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0" y="2140"/>
                  <a:ext cx="5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" name="Line 23">
                  <a:extLst>
                    <a:ext uri="{FF2B5EF4-FFF2-40B4-BE49-F238E27FC236}">
                      <a16:creationId xmlns:a16="http://schemas.microsoft.com/office/drawing/2014/main" id="{0D38437C-3128-2B45-8707-AC25EE8055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7" y="1789"/>
                  <a:ext cx="255" cy="2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Line 24">
                  <a:extLst>
                    <a:ext uri="{FF2B5EF4-FFF2-40B4-BE49-F238E27FC236}">
                      <a16:creationId xmlns:a16="http://schemas.microsoft.com/office/drawing/2014/main" id="{137088FE-BEDC-2C42-92B6-110540F475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08" y="1829"/>
                  <a:ext cx="255" cy="2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25">
                  <a:extLst>
                    <a:ext uri="{FF2B5EF4-FFF2-40B4-BE49-F238E27FC236}">
                      <a16:creationId xmlns:a16="http://schemas.microsoft.com/office/drawing/2014/main" id="{56FC8FBC-76A4-784E-B1D6-F000F1CF23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6" y="1844"/>
                  <a:ext cx="200" cy="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Line 26">
                  <a:extLst>
                    <a:ext uri="{FF2B5EF4-FFF2-40B4-BE49-F238E27FC236}">
                      <a16:creationId xmlns:a16="http://schemas.microsoft.com/office/drawing/2014/main" id="{5EE4083C-14BA-3A4A-BBE3-A07D42C3C2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19" y="1796"/>
                  <a:ext cx="200" cy="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文本框 89">
                <a:extLst>
                  <a:ext uri="{FF2B5EF4-FFF2-40B4-BE49-F238E27FC236}">
                    <a16:creationId xmlns:a16="http://schemas.microsoft.com/office/drawing/2014/main" id="{900A2D1B-EA46-F945-9CEF-9DECC6A39406}"/>
                  </a:ext>
                </a:extLst>
              </p:cNvPr>
              <p:cNvSpPr txBox="1"/>
              <p:nvPr/>
            </p:nvSpPr>
            <p:spPr>
              <a:xfrm>
                <a:off x="1419118" y="1904748"/>
                <a:ext cx="341635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 eaLnBrk="1" hangingPunct="1"/>
                <a:r>
                  <a:rPr lang="zh-CN" altLang="en-US" sz="2400" b="1" dirty="0">
                    <a:solidFill>
                      <a:srgbClr val="C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对任意一对顶点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,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w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，有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v,w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&gt;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</a:rPr>
                  <a:t>和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w,v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&gt;</a:t>
                </a:r>
              </a:p>
            </p:txBody>
          </p: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94B2907-66EA-384A-AE07-306AEF51E57C}"/>
              </a:ext>
            </a:extLst>
          </p:cNvPr>
          <p:cNvGrpSpPr/>
          <p:nvPr/>
        </p:nvGrpSpPr>
        <p:grpSpPr>
          <a:xfrm>
            <a:off x="4264240" y="1567644"/>
            <a:ext cx="4862163" cy="1920818"/>
            <a:chOff x="3843687" y="2834512"/>
            <a:chExt cx="4862163" cy="1920818"/>
          </a:xfrm>
        </p:grpSpPr>
        <p:sp>
          <p:nvSpPr>
            <p:cNvPr id="55" name="Text Box 40">
              <a:extLst>
                <a:ext uri="{FF2B5EF4-FFF2-40B4-BE49-F238E27FC236}">
                  <a16:creationId xmlns:a16="http://schemas.microsoft.com/office/drawing/2014/main" id="{D22C6A34-9B60-E446-A1AE-418A5529E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3687" y="3614629"/>
              <a:ext cx="172354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无向完全图</a:t>
              </a: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9DEF2397-D5F0-A44B-B523-DFCF0A48D7FF}"/>
                </a:ext>
              </a:extLst>
            </p:cNvPr>
            <p:cNvSpPr txBox="1"/>
            <p:nvPr/>
          </p:nvSpPr>
          <p:spPr>
            <a:xfrm>
              <a:off x="5564314" y="3924333"/>
              <a:ext cx="3141536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2" eaLnBrk="1" hangingPunct="1"/>
              <a:r>
                <a:rPr lang="zh-CN" altLang="en-US" sz="2400" b="1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对任意一对顶点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,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w</a:t>
              </a:r>
              <a:r>
                <a:rPr lang="zh-CN" altLang="en-US" sz="2400" b="1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，有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v,w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。</a:t>
              </a:r>
              <a:endParaRPr lang="en-US" altLang="zh-CN" sz="2400" b="1" dirty="0">
                <a:solidFill>
                  <a:srgbClr val="C00000"/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grpSp>
          <p:nvGrpSpPr>
            <p:cNvPr id="93" name="组合 92">
              <a:extLst>
                <a:ext uri="{FF2B5EF4-FFF2-40B4-BE49-F238E27FC236}">
                  <a16:creationId xmlns:a16="http://schemas.microsoft.com/office/drawing/2014/main" id="{9EFC49C6-1D1D-5C42-B043-8B9F0F779D11}"/>
                </a:ext>
              </a:extLst>
            </p:cNvPr>
            <p:cNvGrpSpPr/>
            <p:nvPr/>
          </p:nvGrpSpPr>
          <p:grpSpPr>
            <a:xfrm>
              <a:off x="6038182" y="2834512"/>
              <a:ext cx="1706562" cy="984249"/>
              <a:chOff x="5703035" y="777649"/>
              <a:chExt cx="1706562" cy="984249"/>
            </a:xfrm>
          </p:grpSpPr>
          <p:sp>
            <p:nvSpPr>
              <p:cNvPr id="94" name="Oval 29">
                <a:extLst>
                  <a:ext uri="{FF2B5EF4-FFF2-40B4-BE49-F238E27FC236}">
                    <a16:creationId xmlns:a16="http://schemas.microsoft.com/office/drawing/2014/main" id="{B1DCD14B-0298-EC47-990E-BAEB393DE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7873" y="777649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95" name="Oval 30">
                <a:extLst>
                  <a:ext uri="{FF2B5EF4-FFF2-40B4-BE49-F238E27FC236}">
                    <a16:creationId xmlns:a16="http://schemas.microsoft.com/office/drawing/2014/main" id="{FFC4C9BE-2E54-9A4E-92D1-3A50FF01A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3035" y="1407886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96" name="Oval 31">
                <a:extLst>
                  <a:ext uri="{FF2B5EF4-FFF2-40B4-BE49-F238E27FC236}">
                    <a16:creationId xmlns:a16="http://schemas.microsoft.com/office/drawing/2014/main" id="{FAD6F0C8-33FB-134D-B1FC-CA53B5FB4C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25398" y="1425348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97" name="Line 33">
                <a:extLst>
                  <a:ext uri="{FF2B5EF4-FFF2-40B4-BE49-F238E27FC236}">
                    <a16:creationId xmlns:a16="http://schemas.microsoft.com/office/drawing/2014/main" id="{73EA5DFF-2EB4-664A-83FB-6083C45A1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01485" y="1565048"/>
                <a:ext cx="830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Line 34">
                <a:extLst>
                  <a:ext uri="{FF2B5EF4-FFF2-40B4-BE49-F238E27FC236}">
                    <a16:creationId xmlns:a16="http://schemas.microsoft.com/office/drawing/2014/main" id="{B5B52BAD-65DA-AA47-8ACC-FE2E47368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03060" y="1007836"/>
                <a:ext cx="404813" cy="4048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Line 37">
                <a:extLst>
                  <a:ext uri="{FF2B5EF4-FFF2-40B4-BE49-F238E27FC236}">
                    <a16:creationId xmlns:a16="http://schemas.microsoft.com/office/drawing/2014/main" id="{ADCBC2D6-ABE5-DF46-9085-8C55AA021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20610" y="1018949"/>
                <a:ext cx="317500" cy="441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Oval 31">
                <a:extLst>
                  <a:ext uri="{FF2B5EF4-FFF2-40B4-BE49-F238E27FC236}">
                    <a16:creationId xmlns:a16="http://schemas.microsoft.com/office/drawing/2014/main" id="{3AC5F4EC-4965-6F4A-A7B8-39B8C3A1E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92097" y="904568"/>
                <a:ext cx="31750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01" name="Line 37">
                <a:extLst>
                  <a:ext uri="{FF2B5EF4-FFF2-40B4-BE49-F238E27FC236}">
                    <a16:creationId xmlns:a16="http://schemas.microsoft.com/office/drawing/2014/main" id="{EA63970E-AB68-0841-81D7-8D4283D910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25373" y="882423"/>
                <a:ext cx="517525" cy="94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Line 37">
                <a:extLst>
                  <a:ext uri="{FF2B5EF4-FFF2-40B4-BE49-F238E27FC236}">
                    <a16:creationId xmlns:a16="http://schemas.microsoft.com/office/drawing/2014/main" id="{516E07C5-1E20-6045-B347-9393BD3B8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16626" y="1125842"/>
                <a:ext cx="1075471" cy="3534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Line 37">
                <a:extLst>
                  <a:ext uri="{FF2B5EF4-FFF2-40B4-BE49-F238E27FC236}">
                    <a16:creationId xmlns:a16="http://schemas.microsoft.com/office/drawing/2014/main" id="{7D2DAC45-AC1A-954D-A595-E468C115A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30199" y="1237234"/>
                <a:ext cx="75464" cy="2825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" name="标题 4">
            <a:extLst>
              <a:ext uri="{FF2B5EF4-FFF2-40B4-BE49-F238E27FC236}">
                <a16:creationId xmlns:a16="http://schemas.microsoft.com/office/drawing/2014/main" id="{81423D8F-B4D6-3142-8176-0E2643DAC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完全图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D753D8C-040F-D448-97B0-A61F16840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09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21695D2E-8030-DE49-BF3B-1A6207021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无向图的“邻接多重表”表示法（ *）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F74EAA65-25EF-C344-8D4B-D0A29588EFA1}"/>
              </a:ext>
            </a:extLst>
          </p:cNvPr>
          <p:cNvGrpSpPr>
            <a:grpSpLocks/>
          </p:cNvGrpSpPr>
          <p:nvPr/>
        </p:nvGrpSpPr>
        <p:grpSpPr bwMode="auto">
          <a:xfrm>
            <a:off x="885422" y="4105615"/>
            <a:ext cx="6783130" cy="1938338"/>
            <a:chOff x="556" y="2413"/>
            <a:chExt cx="3668" cy="1221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AC5649AE-7875-B147-B733-CA08906F4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" y="2413"/>
              <a:ext cx="3668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{   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顶点结点</a:t>
              </a:r>
              <a:endPara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 int   data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存与顶点有关的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firstedg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指向第一条依附于该顶点的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DD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[M]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5">
              <a:extLst>
                <a:ext uri="{FF2B5EF4-FFF2-40B4-BE49-F238E27FC236}">
                  <a16:creationId xmlns:a16="http://schemas.microsoft.com/office/drawing/2014/main" id="{6A1946BE-7F9B-964F-A2C2-3EB8D3EE52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" y="3400"/>
              <a:ext cx="1089" cy="233"/>
              <a:chOff x="2945" y="3400"/>
              <a:chExt cx="1089" cy="233"/>
            </a:xfrm>
          </p:grpSpPr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id="{88AE1B4F-A506-8741-B385-4AED2D37D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5" y="3400"/>
                <a:ext cx="1089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edge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" name="Line 7">
                <a:extLst>
                  <a:ext uri="{FF2B5EF4-FFF2-40B4-BE49-F238E27FC236}">
                    <a16:creationId xmlns:a16="http://schemas.microsoft.com/office/drawing/2014/main" id="{95D73212-9CF0-1142-A951-7B7F195A2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6" y="3400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9" name="Group 14">
            <a:extLst>
              <a:ext uri="{FF2B5EF4-FFF2-40B4-BE49-F238E27FC236}">
                <a16:creationId xmlns:a16="http://schemas.microsoft.com/office/drawing/2014/main" id="{3353C676-2308-2B4B-8ADB-30A258A34B0D}"/>
              </a:ext>
            </a:extLst>
          </p:cNvPr>
          <p:cNvGrpSpPr>
            <a:grpSpLocks/>
          </p:cNvGrpSpPr>
          <p:nvPr/>
        </p:nvGrpSpPr>
        <p:grpSpPr bwMode="auto">
          <a:xfrm>
            <a:off x="868824" y="1225112"/>
            <a:ext cx="7899399" cy="2430464"/>
            <a:chOff x="581" y="647"/>
            <a:chExt cx="4976" cy="1531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D420EBAD-B8D0-5944-89B6-604773C05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647"/>
              <a:ext cx="4976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typedef   struct  node{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int  mark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标志域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i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该边依附的两个顶点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struct  node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i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,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j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;  </a:t>
              </a:r>
              <a:b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</a:b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   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分别指向依附于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i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j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的下一条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JD;</a:t>
              </a:r>
            </a:p>
          </p:txBody>
        </p:sp>
        <p:grpSp>
          <p:nvGrpSpPr>
            <p:cNvPr id="11" name="Group 8">
              <a:extLst>
                <a:ext uri="{FF2B5EF4-FFF2-40B4-BE49-F238E27FC236}">
                  <a16:creationId xmlns:a16="http://schemas.microsoft.com/office/drawing/2014/main" id="{5A08F4AD-BF55-3449-8BBD-87477E24B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4" y="1911"/>
              <a:ext cx="2255" cy="267"/>
              <a:chOff x="2534" y="1911"/>
              <a:chExt cx="2255" cy="267"/>
            </a:xfrm>
          </p:grpSpPr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DF021683-B360-AE4C-AF5C-C5C84286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1911"/>
                <a:ext cx="2255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rk    ivex    ilink    jvex    jlink</a:t>
                </a:r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5F7F5761-FF55-1F43-B17F-5C64E9BCF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7" y="19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1">
                <a:extLst>
                  <a:ext uri="{FF2B5EF4-FFF2-40B4-BE49-F238E27FC236}">
                    <a16:creationId xmlns:a16="http://schemas.microsoft.com/office/drawing/2014/main" id="{7AA73F15-3ADE-B442-B3B1-FC958E895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149F6FA4-C9AA-5940-BFA3-E13EAEDDE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6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7FDF01D0-1BF5-9D4E-9DF6-FD48998DB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9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432330-50CD-E241-8B1C-5115AE635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40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122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5961112-1F0F-AA49-A5B0-AF427A498369}"/>
              </a:ext>
            </a:extLst>
          </p:cNvPr>
          <p:cNvGrpSpPr>
            <a:grpSpLocks/>
          </p:cNvGrpSpPr>
          <p:nvPr/>
        </p:nvGrpSpPr>
        <p:grpSpPr bwMode="auto">
          <a:xfrm>
            <a:off x="1617049" y="627859"/>
            <a:ext cx="2041526" cy="1773238"/>
            <a:chOff x="690" y="2303"/>
            <a:chExt cx="1286" cy="1117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C2B1BCE9-07AA-E243-8051-69F2F747B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303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BF2A2F0F-87AC-0F48-934D-D80DBEB92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5" name="Oval 5">
                <a:extLst>
                  <a:ext uri="{FF2B5EF4-FFF2-40B4-BE49-F238E27FC236}">
                    <a16:creationId xmlns:a16="http://schemas.microsoft.com/office/drawing/2014/main" id="{34BE6FA7-4BC7-E044-8948-40A0D8D98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6" name="Oval 6">
                <a:extLst>
                  <a:ext uri="{FF2B5EF4-FFF2-40B4-BE49-F238E27FC236}">
                    <a16:creationId xmlns:a16="http://schemas.microsoft.com/office/drawing/2014/main" id="{9E3991E2-F53C-3F4B-A2EF-84E6B01DD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7" name="Oval 7">
                <a:extLst>
                  <a:ext uri="{FF2B5EF4-FFF2-40B4-BE49-F238E27FC236}">
                    <a16:creationId xmlns:a16="http://schemas.microsoft.com/office/drawing/2014/main" id="{4E9C491D-5D71-FF4B-8391-312D5DEAF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8" name="Oval 8">
                <a:extLst>
                  <a:ext uri="{FF2B5EF4-FFF2-40B4-BE49-F238E27FC236}">
                    <a16:creationId xmlns:a16="http://schemas.microsoft.com/office/drawing/2014/main" id="{2477956E-343E-5048-921D-B56FDBAB9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" name="Oval 9">
                <a:extLst>
                  <a:ext uri="{FF2B5EF4-FFF2-40B4-BE49-F238E27FC236}">
                    <a16:creationId xmlns:a16="http://schemas.microsoft.com/office/drawing/2014/main" id="{4A87FEFC-43E1-0C4E-994B-8A47D0849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10" name="Text Box 10">
                <a:extLst>
                  <a:ext uri="{FF2B5EF4-FFF2-40B4-BE49-F238E27FC236}">
                    <a16:creationId xmlns:a16="http://schemas.microsoft.com/office/drawing/2014/main" id="{6A239B51-CDAE-BC48-BA20-E870C2BE5A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4" y="339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Line 11">
                <a:extLst>
                  <a:ext uri="{FF2B5EF4-FFF2-40B4-BE49-F238E27FC236}">
                    <a16:creationId xmlns:a16="http://schemas.microsoft.com/office/drawing/2014/main" id="{4F6B3837-263F-894D-812E-887C80ECA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Line 12">
                <a:extLst>
                  <a:ext uri="{FF2B5EF4-FFF2-40B4-BE49-F238E27FC236}">
                    <a16:creationId xmlns:a16="http://schemas.microsoft.com/office/drawing/2014/main" id="{4C52B154-4E14-0045-AFB6-937EB179F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51EF0664-18C3-EE4C-85AA-126B6F4DE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D5CA0EC5-45AF-674D-995E-9B35134D6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3581B32A-A6F2-774A-A0DD-61B123C46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6">
                <a:extLst>
                  <a:ext uri="{FF2B5EF4-FFF2-40B4-BE49-F238E27FC236}">
                    <a16:creationId xmlns:a16="http://schemas.microsoft.com/office/drawing/2014/main" id="{A4B9E28D-CC9E-9244-A71B-0E631CB0CE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7" name="Group 18">
            <a:extLst>
              <a:ext uri="{FF2B5EF4-FFF2-40B4-BE49-F238E27FC236}">
                <a16:creationId xmlns:a16="http://schemas.microsoft.com/office/drawing/2014/main" id="{5D6DFBF4-BC10-B54D-946D-DA0F3C15A3EF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3062288"/>
            <a:ext cx="6767512" cy="2255837"/>
            <a:chOff x="1086" y="2262"/>
            <a:chExt cx="4263" cy="1421"/>
          </a:xfrm>
        </p:grpSpPr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EC2CAC26-CE10-C040-B1E5-F66C11DC0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2263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DF0041A7-1703-4140-959C-0E2081EFE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541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1ACB1421-7D36-AF41-A5E2-62F332F03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8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1C934A75-CC6A-2145-A91D-4A7FAB0AC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3096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836F4B3D-42E0-EF4B-A53B-4244CF500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2263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D89A7F6A-1D1E-BC49-997A-B7319FF82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26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88A807E2-EBD2-0645-8446-EDE5C7899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53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C2A28F9E-7E7F-D040-957D-CD664986A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81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6" name="Text Box 27">
              <a:extLst>
                <a:ext uri="{FF2B5EF4-FFF2-40B4-BE49-F238E27FC236}">
                  <a16:creationId xmlns:a16="http://schemas.microsoft.com/office/drawing/2014/main" id="{5413C8C1-FB21-3841-A654-71B0DB1C2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308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7" name="Text Box 28">
              <a:extLst>
                <a:ext uri="{FF2B5EF4-FFF2-40B4-BE49-F238E27FC236}">
                  <a16:creationId xmlns:a16="http://schemas.microsoft.com/office/drawing/2014/main" id="{7EAA0893-9459-3B4E-B53D-84D51A058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28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153FABD7-CCEA-5A43-B3BF-BDEB1E54A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83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9" name="Text Box 30">
              <a:extLst>
                <a:ext uri="{FF2B5EF4-FFF2-40B4-BE49-F238E27FC236}">
                  <a16:creationId xmlns:a16="http://schemas.microsoft.com/office/drawing/2014/main" id="{EF6146AB-1587-F045-B4A5-16C459DF7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31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30" name="Text Box 31">
              <a:extLst>
                <a:ext uri="{FF2B5EF4-FFF2-40B4-BE49-F238E27FC236}">
                  <a16:creationId xmlns:a16="http://schemas.microsoft.com/office/drawing/2014/main" id="{658B1547-DADE-D949-AF70-3E655D432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5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11E9F3F5-2930-614F-B8A4-0542805E0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6" y="3389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E08570E7-76EB-5E4F-9DCD-4A616C2F5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3" y="341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8625256A-DAD0-2844-BF2B-E1A635AB1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341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34" name="Group 35">
              <a:extLst>
                <a:ext uri="{FF2B5EF4-FFF2-40B4-BE49-F238E27FC236}">
                  <a16:creationId xmlns:a16="http://schemas.microsoft.com/office/drawing/2014/main" id="{BCB79C08-3E27-CD4E-B4C5-05F693C85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6" y="2277"/>
              <a:ext cx="1323" cy="245"/>
              <a:chOff x="2789" y="2255"/>
              <a:chExt cx="1323" cy="245"/>
            </a:xfrm>
          </p:grpSpPr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77FEE91D-6BDB-4A46-B0DD-766381262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2</a:t>
                </a:r>
              </a:p>
            </p:txBody>
          </p:sp>
          <p:sp>
            <p:nvSpPr>
              <p:cNvPr id="66" name="Line 37">
                <a:extLst>
                  <a:ext uri="{FF2B5EF4-FFF2-40B4-BE49-F238E27FC236}">
                    <a16:creationId xmlns:a16="http://schemas.microsoft.com/office/drawing/2014/main" id="{3A7EC046-B030-2746-9313-7D23D3E9FE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38">
                <a:extLst>
                  <a:ext uri="{FF2B5EF4-FFF2-40B4-BE49-F238E27FC236}">
                    <a16:creationId xmlns:a16="http://schemas.microsoft.com/office/drawing/2014/main" id="{7DA186F3-05AC-A249-90B3-66119420E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39">
                <a:extLst>
                  <a:ext uri="{FF2B5EF4-FFF2-40B4-BE49-F238E27FC236}">
                    <a16:creationId xmlns:a16="http://schemas.microsoft.com/office/drawing/2014/main" id="{6FB0A860-29CB-8746-A7C4-2B83427F0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Line 40">
                <a:extLst>
                  <a:ext uri="{FF2B5EF4-FFF2-40B4-BE49-F238E27FC236}">
                    <a16:creationId xmlns:a16="http://schemas.microsoft.com/office/drawing/2014/main" id="{768DB278-CF81-EB4A-A151-C8CA20A73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5" name="Group 41">
              <a:extLst>
                <a:ext uri="{FF2B5EF4-FFF2-40B4-BE49-F238E27FC236}">
                  <a16:creationId xmlns:a16="http://schemas.microsoft.com/office/drawing/2014/main" id="{C62AC211-DB80-6541-BFC8-B215D1478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9" y="2262"/>
              <a:ext cx="1323" cy="245"/>
              <a:chOff x="2789" y="2255"/>
              <a:chExt cx="1323" cy="245"/>
            </a:xfrm>
          </p:grpSpPr>
          <p:sp>
            <p:nvSpPr>
              <p:cNvPr id="60" name="Rectangle 42">
                <a:extLst>
                  <a:ext uri="{FF2B5EF4-FFF2-40B4-BE49-F238E27FC236}">
                    <a16:creationId xmlns:a16="http://schemas.microsoft.com/office/drawing/2014/main" id="{EEDACE7A-D25F-6840-A47D-85421A2AB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 4</a:t>
                </a:r>
              </a:p>
            </p:txBody>
          </p:sp>
          <p:sp>
            <p:nvSpPr>
              <p:cNvPr id="61" name="Line 43">
                <a:extLst>
                  <a:ext uri="{FF2B5EF4-FFF2-40B4-BE49-F238E27FC236}">
                    <a16:creationId xmlns:a16="http://schemas.microsoft.com/office/drawing/2014/main" id="{5D381E53-962E-9740-8F14-337C467F9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" name="Line 44">
                <a:extLst>
                  <a:ext uri="{FF2B5EF4-FFF2-40B4-BE49-F238E27FC236}">
                    <a16:creationId xmlns:a16="http://schemas.microsoft.com/office/drawing/2014/main" id="{AF788AD5-45EC-9345-AB03-D8C13F813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" name="Line 45">
                <a:extLst>
                  <a:ext uri="{FF2B5EF4-FFF2-40B4-BE49-F238E27FC236}">
                    <a16:creationId xmlns:a16="http://schemas.microsoft.com/office/drawing/2014/main" id="{C0824B96-03A7-8945-84F0-F2B0EC8B6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4" name="Line 46">
                <a:extLst>
                  <a:ext uri="{FF2B5EF4-FFF2-40B4-BE49-F238E27FC236}">
                    <a16:creationId xmlns:a16="http://schemas.microsoft.com/office/drawing/2014/main" id="{4728D871-5D33-4E4D-B2E2-B200CB63C4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6" name="Group 47">
              <a:extLst>
                <a:ext uri="{FF2B5EF4-FFF2-40B4-BE49-F238E27FC236}">
                  <a16:creationId xmlns:a16="http://schemas.microsoft.com/office/drawing/2014/main" id="{0DB1835D-B5D1-EF41-8957-08B30A1AC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6" y="2835"/>
              <a:ext cx="1323" cy="245"/>
              <a:chOff x="2789" y="2255"/>
              <a:chExt cx="1323" cy="245"/>
            </a:xfrm>
          </p:grpSpPr>
          <p:sp>
            <p:nvSpPr>
              <p:cNvPr id="55" name="Rectangle 48">
                <a:extLst>
                  <a:ext uri="{FF2B5EF4-FFF2-40B4-BE49-F238E27FC236}">
                    <a16:creationId xmlns:a16="http://schemas.microsoft.com/office/drawing/2014/main" id="{0D78EE46-8126-0744-A923-FE98138DD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4</a:t>
                </a:r>
              </a:p>
            </p:txBody>
          </p:sp>
          <p:sp>
            <p:nvSpPr>
              <p:cNvPr id="56" name="Line 49">
                <a:extLst>
                  <a:ext uri="{FF2B5EF4-FFF2-40B4-BE49-F238E27FC236}">
                    <a16:creationId xmlns:a16="http://schemas.microsoft.com/office/drawing/2014/main" id="{2802D473-B1AB-AF44-8180-B238BFCA3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0">
                <a:extLst>
                  <a:ext uri="{FF2B5EF4-FFF2-40B4-BE49-F238E27FC236}">
                    <a16:creationId xmlns:a16="http://schemas.microsoft.com/office/drawing/2014/main" id="{FF7F5AC1-260F-2343-A982-382DDB162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Line 51">
                <a:extLst>
                  <a:ext uri="{FF2B5EF4-FFF2-40B4-BE49-F238E27FC236}">
                    <a16:creationId xmlns:a16="http://schemas.microsoft.com/office/drawing/2014/main" id="{0918FBE2-690E-2B47-B604-0AF567B5F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52">
                <a:extLst>
                  <a:ext uri="{FF2B5EF4-FFF2-40B4-BE49-F238E27FC236}">
                    <a16:creationId xmlns:a16="http://schemas.microsoft.com/office/drawing/2014/main" id="{E5409749-AE85-C346-BB56-566C68F2D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7" name="Group 53">
              <a:extLst>
                <a:ext uri="{FF2B5EF4-FFF2-40B4-BE49-F238E27FC236}">
                  <a16:creationId xmlns:a16="http://schemas.microsoft.com/office/drawing/2014/main" id="{13F830D6-BB6B-2E4D-B689-C49B91A5F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843"/>
              <a:ext cx="1323" cy="245"/>
              <a:chOff x="2789" y="2255"/>
              <a:chExt cx="1323" cy="245"/>
            </a:xfrm>
          </p:grpSpPr>
          <p:sp>
            <p:nvSpPr>
              <p:cNvPr id="50" name="Rectangle 54">
                <a:extLst>
                  <a:ext uri="{FF2B5EF4-FFF2-40B4-BE49-F238E27FC236}">
                    <a16:creationId xmlns:a16="http://schemas.microsoft.com/office/drawing/2014/main" id="{953EEBAC-93D9-6640-B049-89CBBD950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2</a:t>
                </a:r>
              </a:p>
            </p:txBody>
          </p:sp>
          <p:sp>
            <p:nvSpPr>
              <p:cNvPr id="51" name="Line 55">
                <a:extLst>
                  <a:ext uri="{FF2B5EF4-FFF2-40B4-BE49-F238E27FC236}">
                    <a16:creationId xmlns:a16="http://schemas.microsoft.com/office/drawing/2014/main" id="{E3661372-12BC-7E4B-9624-74F3056AA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Line 56">
                <a:extLst>
                  <a:ext uri="{FF2B5EF4-FFF2-40B4-BE49-F238E27FC236}">
                    <a16:creationId xmlns:a16="http://schemas.microsoft.com/office/drawing/2014/main" id="{A039AD51-8F8B-1740-BB49-A08622048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3" name="Line 57">
                <a:extLst>
                  <a:ext uri="{FF2B5EF4-FFF2-40B4-BE49-F238E27FC236}">
                    <a16:creationId xmlns:a16="http://schemas.microsoft.com/office/drawing/2014/main" id="{A75CF56A-6975-6D46-AA05-08A814A54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58">
                <a:extLst>
                  <a:ext uri="{FF2B5EF4-FFF2-40B4-BE49-F238E27FC236}">
                    <a16:creationId xmlns:a16="http://schemas.microsoft.com/office/drawing/2014/main" id="{6E9BD1DF-8EA9-FF44-8501-E2A2C44063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" name="Group 59">
              <a:extLst>
                <a:ext uri="{FF2B5EF4-FFF2-40B4-BE49-F238E27FC236}">
                  <a16:creationId xmlns:a16="http://schemas.microsoft.com/office/drawing/2014/main" id="{3E98A3F0-FCDD-AB43-B78A-7027978B04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7" y="3438"/>
              <a:ext cx="1323" cy="245"/>
              <a:chOff x="2789" y="2255"/>
              <a:chExt cx="1323" cy="245"/>
            </a:xfrm>
          </p:grpSpPr>
          <p:sp>
            <p:nvSpPr>
              <p:cNvPr id="45" name="Rectangle 60">
                <a:extLst>
                  <a:ext uri="{FF2B5EF4-FFF2-40B4-BE49-F238E27FC236}">
                    <a16:creationId xmlns:a16="http://schemas.microsoft.com/office/drawing/2014/main" id="{958B27EF-5C82-A447-AB3A-F10FFEF88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5      </a:t>
                </a:r>
              </a:p>
            </p:txBody>
          </p:sp>
          <p:sp>
            <p:nvSpPr>
              <p:cNvPr id="46" name="Line 61">
                <a:extLst>
                  <a:ext uri="{FF2B5EF4-FFF2-40B4-BE49-F238E27FC236}">
                    <a16:creationId xmlns:a16="http://schemas.microsoft.com/office/drawing/2014/main" id="{91E14CF1-C83C-C14F-B426-4A6F91DA24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62">
                <a:extLst>
                  <a:ext uri="{FF2B5EF4-FFF2-40B4-BE49-F238E27FC236}">
                    <a16:creationId xmlns:a16="http://schemas.microsoft.com/office/drawing/2014/main" id="{5F044B6F-4FDE-5C44-A6A8-F946A9FA1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Line 63">
                <a:extLst>
                  <a:ext uri="{FF2B5EF4-FFF2-40B4-BE49-F238E27FC236}">
                    <a16:creationId xmlns:a16="http://schemas.microsoft.com/office/drawing/2014/main" id="{40930296-7DF6-2443-85E2-8889472F6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64">
                <a:extLst>
                  <a:ext uri="{FF2B5EF4-FFF2-40B4-BE49-F238E27FC236}">
                    <a16:creationId xmlns:a16="http://schemas.microsoft.com/office/drawing/2014/main" id="{FF96733E-8C94-B449-BD28-61CB89FB3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9" name="Group 65">
              <a:extLst>
                <a:ext uri="{FF2B5EF4-FFF2-40B4-BE49-F238E27FC236}">
                  <a16:creationId xmlns:a16="http://schemas.microsoft.com/office/drawing/2014/main" id="{164C2720-F270-2B41-BF0B-3EDB7DCD8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" y="3435"/>
              <a:ext cx="1323" cy="245"/>
              <a:chOff x="2789" y="2255"/>
              <a:chExt cx="1323" cy="245"/>
            </a:xfrm>
          </p:grpSpPr>
          <p:sp>
            <p:nvSpPr>
              <p:cNvPr id="40" name="Rectangle 66">
                <a:extLst>
                  <a:ext uri="{FF2B5EF4-FFF2-40B4-BE49-F238E27FC236}">
                    <a16:creationId xmlns:a16="http://schemas.microsoft.com/office/drawing/2014/main" id="{26E708CD-1316-A540-B7D1-646911696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5           2</a:t>
                </a:r>
              </a:p>
            </p:txBody>
          </p:sp>
          <p:sp>
            <p:nvSpPr>
              <p:cNvPr id="41" name="Line 67">
                <a:extLst>
                  <a:ext uri="{FF2B5EF4-FFF2-40B4-BE49-F238E27FC236}">
                    <a16:creationId xmlns:a16="http://schemas.microsoft.com/office/drawing/2014/main" id="{992D13F1-F66F-874B-8A9B-155E2C309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Line 68">
                <a:extLst>
                  <a:ext uri="{FF2B5EF4-FFF2-40B4-BE49-F238E27FC236}">
                    <a16:creationId xmlns:a16="http://schemas.microsoft.com/office/drawing/2014/main" id="{758CA1E4-D807-DD48-ADE8-62CC862C9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Line 69">
                <a:extLst>
                  <a:ext uri="{FF2B5EF4-FFF2-40B4-BE49-F238E27FC236}">
                    <a16:creationId xmlns:a16="http://schemas.microsoft.com/office/drawing/2014/main" id="{E7E13C46-7788-8F45-8DE1-85C98C0DD1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Line 70">
                <a:extLst>
                  <a:ext uri="{FF2B5EF4-FFF2-40B4-BE49-F238E27FC236}">
                    <a16:creationId xmlns:a16="http://schemas.microsoft.com/office/drawing/2014/main" id="{CBCB5E20-0E43-B74F-B4E5-729B196A8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70" name="Line 71">
            <a:extLst>
              <a:ext uri="{FF2B5EF4-FFF2-40B4-BE49-F238E27FC236}">
                <a16:creationId xmlns:a16="http://schemas.microsoft.com/office/drawing/2014/main" id="{FB869270-5467-6B41-AFEF-0FF5A25D22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3298825"/>
            <a:ext cx="58261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Line 72">
            <a:extLst>
              <a:ext uri="{FF2B5EF4-FFF2-40B4-BE49-F238E27FC236}">
                <a16:creationId xmlns:a16="http://schemas.microsoft.com/office/drawing/2014/main" id="{E34A4625-F298-4644-AE55-0226476CC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6325" y="4179888"/>
            <a:ext cx="635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Line 73">
            <a:extLst>
              <a:ext uri="{FF2B5EF4-FFF2-40B4-BE49-F238E27FC236}">
                <a16:creationId xmlns:a16="http://schemas.microsoft.com/office/drawing/2014/main" id="{D7161068-4CB0-1B4B-B967-207E32D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5114925"/>
            <a:ext cx="6175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3" name="Group 94">
            <a:extLst>
              <a:ext uri="{FF2B5EF4-FFF2-40B4-BE49-F238E27FC236}">
                <a16:creationId xmlns:a16="http://schemas.microsoft.com/office/drawing/2014/main" id="{6D959D40-AD96-AB4A-834D-2EE46DCCAA61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2874963"/>
            <a:ext cx="2486025" cy="334962"/>
            <a:chOff x="2534" y="1811"/>
            <a:chExt cx="1566" cy="211"/>
          </a:xfrm>
        </p:grpSpPr>
        <p:sp>
          <p:nvSpPr>
            <p:cNvPr id="74" name="Line 74">
              <a:extLst>
                <a:ext uri="{FF2B5EF4-FFF2-40B4-BE49-F238E27FC236}">
                  <a16:creationId xmlns:a16="http://schemas.microsoft.com/office/drawing/2014/main" id="{1C6072A3-3634-F840-BA56-A18A179A7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4" y="1822"/>
              <a:ext cx="0" cy="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75">
              <a:extLst>
                <a:ext uri="{FF2B5EF4-FFF2-40B4-BE49-F238E27FC236}">
                  <a16:creationId xmlns:a16="http://schemas.microsoft.com/office/drawing/2014/main" id="{1E201376-33AA-074C-9AFB-6618F5F11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4" y="1811"/>
              <a:ext cx="156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Line 76">
              <a:extLst>
                <a:ext uri="{FF2B5EF4-FFF2-40B4-BE49-F238E27FC236}">
                  <a16:creationId xmlns:a16="http://schemas.microsoft.com/office/drawing/2014/main" id="{A34F9706-73D8-734F-995C-5C5E594A2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1811"/>
              <a:ext cx="0" cy="1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7" name="Group 93">
            <a:extLst>
              <a:ext uri="{FF2B5EF4-FFF2-40B4-BE49-F238E27FC236}">
                <a16:creationId xmlns:a16="http://schemas.microsoft.com/office/drawing/2014/main" id="{DBC71C5C-F243-044E-8B3E-292FF39D460B}"/>
              </a:ext>
            </a:extLst>
          </p:cNvPr>
          <p:cNvGrpSpPr>
            <a:grpSpLocks/>
          </p:cNvGrpSpPr>
          <p:nvPr/>
        </p:nvGrpSpPr>
        <p:grpSpPr bwMode="auto">
          <a:xfrm>
            <a:off x="2346325" y="2611438"/>
            <a:ext cx="2540000" cy="1128712"/>
            <a:chOff x="1478" y="1645"/>
            <a:chExt cx="1600" cy="711"/>
          </a:xfrm>
        </p:grpSpPr>
        <p:sp>
          <p:nvSpPr>
            <p:cNvPr id="78" name="Line 77">
              <a:extLst>
                <a:ext uri="{FF2B5EF4-FFF2-40B4-BE49-F238E27FC236}">
                  <a16:creationId xmlns:a16="http://schemas.microsoft.com/office/drawing/2014/main" id="{581D2369-B8F9-B64A-9EEB-BD4F54A06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2356"/>
              <a:ext cx="2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78">
              <a:extLst>
                <a:ext uri="{FF2B5EF4-FFF2-40B4-BE49-F238E27FC236}">
                  <a16:creationId xmlns:a16="http://schemas.microsoft.com/office/drawing/2014/main" id="{FF3DB967-8F8F-4948-BDBE-FDC6B2EC1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" y="1645"/>
              <a:ext cx="0" cy="7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79">
              <a:extLst>
                <a:ext uri="{FF2B5EF4-FFF2-40B4-BE49-F238E27FC236}">
                  <a16:creationId xmlns:a16="http://schemas.microsoft.com/office/drawing/2014/main" id="{B8EE2388-97E1-174B-9058-E6B4CFFEC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1645"/>
              <a:ext cx="1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80">
              <a:extLst>
                <a:ext uri="{FF2B5EF4-FFF2-40B4-BE49-F238E27FC236}">
                  <a16:creationId xmlns:a16="http://schemas.microsoft.com/office/drawing/2014/main" id="{5CBC6860-5242-0148-B863-7CD76C8E0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1656"/>
              <a:ext cx="0" cy="2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2" name="Line 81">
            <a:extLst>
              <a:ext uri="{FF2B5EF4-FFF2-40B4-BE49-F238E27FC236}">
                <a16:creationId xmlns:a16="http://schemas.microsoft.com/office/drawing/2014/main" id="{6BF720CB-5E63-9F43-BEAD-B015155AD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8863" y="3333750"/>
            <a:ext cx="0" cy="652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" name="Line 82">
            <a:extLst>
              <a:ext uri="{FF2B5EF4-FFF2-40B4-BE49-F238E27FC236}">
                <a16:creationId xmlns:a16="http://schemas.microsoft.com/office/drawing/2014/main" id="{8BE05DC9-7441-9642-821F-D00A896CD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6325" y="4251325"/>
            <a:ext cx="0" cy="669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4" name="Group 95">
            <a:extLst>
              <a:ext uri="{FF2B5EF4-FFF2-40B4-BE49-F238E27FC236}">
                <a16:creationId xmlns:a16="http://schemas.microsoft.com/office/drawing/2014/main" id="{88D7C55E-3F69-704D-A8AA-861D7F8E8214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3792538"/>
            <a:ext cx="2522537" cy="334962"/>
            <a:chOff x="2545" y="2389"/>
            <a:chExt cx="1589" cy="211"/>
          </a:xfrm>
        </p:grpSpPr>
        <p:sp>
          <p:nvSpPr>
            <p:cNvPr id="85" name="Line 83">
              <a:extLst>
                <a:ext uri="{FF2B5EF4-FFF2-40B4-BE49-F238E27FC236}">
                  <a16:creationId xmlns:a16="http://schemas.microsoft.com/office/drawing/2014/main" id="{181718FE-73CC-4D4F-BF84-66A369622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5" y="2389"/>
              <a:ext cx="0" cy="2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39AA52F1-484A-F042-96BE-6C3F30CD8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2389"/>
              <a:ext cx="157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85">
              <a:extLst>
                <a:ext uri="{FF2B5EF4-FFF2-40B4-BE49-F238E27FC236}">
                  <a16:creationId xmlns:a16="http://schemas.microsoft.com/office/drawing/2014/main" id="{B22BBABB-9E1C-EA49-B567-2B3B77962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2389"/>
              <a:ext cx="0" cy="1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8" name="Line 86">
            <a:extLst>
              <a:ext uri="{FF2B5EF4-FFF2-40B4-BE49-F238E27FC236}">
                <a16:creationId xmlns:a16="http://schemas.microsoft.com/office/drawing/2014/main" id="{2C48EA8A-604D-354D-8E3C-0C8325F79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4179888"/>
            <a:ext cx="0" cy="741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9" name="Group 99">
            <a:extLst>
              <a:ext uri="{FF2B5EF4-FFF2-40B4-BE49-F238E27FC236}">
                <a16:creationId xmlns:a16="http://schemas.microsoft.com/office/drawing/2014/main" id="{6CCEE4C3-0C59-0E48-A5E0-E1C380B330BE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4338638"/>
            <a:ext cx="5097463" cy="265112"/>
            <a:chOff x="1456" y="2733"/>
            <a:chExt cx="3211" cy="167"/>
          </a:xfrm>
        </p:grpSpPr>
        <p:sp>
          <p:nvSpPr>
            <p:cNvPr id="90" name="Line 87">
              <a:extLst>
                <a:ext uri="{FF2B5EF4-FFF2-40B4-BE49-F238E27FC236}">
                  <a16:creationId xmlns:a16="http://schemas.microsoft.com/office/drawing/2014/main" id="{E67EFB71-A0AF-5F45-9833-CABF90654D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2900"/>
              <a:ext cx="32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88">
              <a:extLst>
                <a:ext uri="{FF2B5EF4-FFF2-40B4-BE49-F238E27FC236}">
                  <a16:creationId xmlns:a16="http://schemas.microsoft.com/office/drawing/2014/main" id="{D04D6CAE-11FE-B248-BF6B-E9D6C31008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7" y="2733"/>
              <a:ext cx="0" cy="15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" name="Line 89">
            <a:extLst>
              <a:ext uri="{FF2B5EF4-FFF2-40B4-BE49-F238E27FC236}">
                <a16:creationId xmlns:a16="http://schemas.microsoft.com/office/drawing/2014/main" id="{E286C06E-2CC4-424F-8838-4D3841DBFF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440113"/>
            <a:ext cx="0" cy="6175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3" name="Group 96">
            <a:extLst>
              <a:ext uri="{FF2B5EF4-FFF2-40B4-BE49-F238E27FC236}">
                <a16:creationId xmlns:a16="http://schemas.microsoft.com/office/drawing/2014/main" id="{B7FD899B-4A5D-0B41-BF3B-6446482F8D57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5168900"/>
            <a:ext cx="3316287" cy="280988"/>
            <a:chOff x="2545" y="3256"/>
            <a:chExt cx="2089" cy="177"/>
          </a:xfrm>
        </p:grpSpPr>
        <p:sp>
          <p:nvSpPr>
            <p:cNvPr id="94" name="Line 90">
              <a:extLst>
                <a:ext uri="{FF2B5EF4-FFF2-40B4-BE49-F238E27FC236}">
                  <a16:creationId xmlns:a16="http://schemas.microsoft.com/office/drawing/2014/main" id="{0385CFD6-1719-0B48-8987-7F9861D15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256"/>
              <a:ext cx="0" cy="1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91">
              <a:extLst>
                <a:ext uri="{FF2B5EF4-FFF2-40B4-BE49-F238E27FC236}">
                  <a16:creationId xmlns:a16="http://schemas.microsoft.com/office/drawing/2014/main" id="{89829C35-27AF-7A4C-9406-782E22510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433"/>
              <a:ext cx="20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92">
              <a:extLst>
                <a:ext uri="{FF2B5EF4-FFF2-40B4-BE49-F238E27FC236}">
                  <a16:creationId xmlns:a16="http://schemas.microsoft.com/office/drawing/2014/main" id="{82B938A1-370B-3D42-BDEE-384C2D605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3344"/>
              <a:ext cx="0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7" name="Text Box 97">
            <a:extLst>
              <a:ext uri="{FF2B5EF4-FFF2-40B4-BE49-F238E27FC236}">
                <a16:creationId xmlns:a16="http://schemas.microsoft.com/office/drawing/2014/main" id="{6D0FE5AB-CE32-984C-ABAC-07391BD63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8" name="Text Box 98">
            <a:extLst>
              <a:ext uri="{FF2B5EF4-FFF2-40B4-BE49-F238E27FC236}">
                <a16:creationId xmlns:a16="http://schemas.microsoft.com/office/drawing/2014/main" id="{722AF10C-EB38-C44A-89A5-BD663B0EE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9" name="Text Box 100">
            <a:extLst>
              <a:ext uri="{FF2B5EF4-FFF2-40B4-BE49-F238E27FC236}">
                <a16:creationId xmlns:a16="http://schemas.microsoft.com/office/drawing/2014/main" id="{FAA65AD0-997F-F64A-AD17-17DB7A42B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100" name="Text Box 101">
            <a:extLst>
              <a:ext uri="{FF2B5EF4-FFF2-40B4-BE49-F238E27FC236}">
                <a16:creationId xmlns:a16="http://schemas.microsoft.com/office/drawing/2014/main" id="{2DDE52CD-67A0-8240-BE7A-44405F469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101" name="Text Box 102">
            <a:extLst>
              <a:ext uri="{FF2B5EF4-FFF2-40B4-BE49-F238E27FC236}">
                <a16:creationId xmlns:a16="http://schemas.microsoft.com/office/drawing/2014/main" id="{C9CF4FE4-025F-5D4D-9B71-AF207FB6F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102" name="Group 105">
            <a:extLst>
              <a:ext uri="{FF2B5EF4-FFF2-40B4-BE49-F238E27FC236}">
                <a16:creationId xmlns:a16="http://schemas.microsoft.com/office/drawing/2014/main" id="{017FAA9B-38F2-914A-945A-4A44EB108E8A}"/>
              </a:ext>
            </a:extLst>
          </p:cNvPr>
          <p:cNvGrpSpPr>
            <a:grpSpLocks/>
          </p:cNvGrpSpPr>
          <p:nvPr/>
        </p:nvGrpSpPr>
        <p:grpSpPr bwMode="auto">
          <a:xfrm>
            <a:off x="4459288" y="1656557"/>
            <a:ext cx="3579813" cy="423863"/>
            <a:chOff x="2534" y="1911"/>
            <a:chExt cx="2255" cy="267"/>
          </a:xfrm>
        </p:grpSpPr>
        <p:sp>
          <p:nvSpPr>
            <p:cNvPr id="103" name="Rectangle 106">
              <a:extLst>
                <a:ext uri="{FF2B5EF4-FFF2-40B4-BE49-F238E27FC236}">
                  <a16:creationId xmlns:a16="http://schemas.microsoft.com/office/drawing/2014/main" id="{7F02A857-3E3D-F340-A006-D40D51C57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1911"/>
              <a:ext cx="2255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rk    ivex    ilink    jvex    jlink</a:t>
              </a:r>
            </a:p>
          </p:txBody>
        </p:sp>
        <p:sp>
          <p:nvSpPr>
            <p:cNvPr id="104" name="Line 107">
              <a:extLst>
                <a:ext uri="{FF2B5EF4-FFF2-40B4-BE49-F238E27FC236}">
                  <a16:creationId xmlns:a16="http://schemas.microsoft.com/office/drawing/2014/main" id="{3EA048AD-FF06-7446-AF30-31B09D123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192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108">
              <a:extLst>
                <a:ext uri="{FF2B5EF4-FFF2-40B4-BE49-F238E27FC236}">
                  <a16:creationId xmlns:a16="http://schemas.microsoft.com/office/drawing/2014/main" id="{6184F56E-6FA0-3A41-AAD3-A83D8B065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109">
              <a:extLst>
                <a:ext uri="{FF2B5EF4-FFF2-40B4-BE49-F238E27FC236}">
                  <a16:creationId xmlns:a16="http://schemas.microsoft.com/office/drawing/2014/main" id="{4231232F-5469-BB44-9519-0070A1BE8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110">
              <a:extLst>
                <a:ext uri="{FF2B5EF4-FFF2-40B4-BE49-F238E27FC236}">
                  <a16:creationId xmlns:a16="http://schemas.microsoft.com/office/drawing/2014/main" id="{C09502AD-C112-B649-8D4B-02567182D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197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 autoUpdateAnimBg="0"/>
      <p:bldP spid="98" grpId="0" build="p" autoUpdateAnimBg="0"/>
      <p:bldP spid="99" grpId="0" build="p" autoUpdateAnimBg="0"/>
      <p:bldP spid="100" grpId="0" build="p" autoUpdateAnimBg="0"/>
      <p:bldP spid="10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065EEB-C5A1-480D-A5EB-095536D90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215EAC-F262-4333-B20A-F93BAAC38A28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/>
              <a:t>给定一个无向图</a:t>
            </a:r>
            <a:r>
              <a:rPr lang="en-US" altLang="zh-CN" dirty="0"/>
              <a:t>G</a:t>
            </a:r>
          </a:p>
          <a:p>
            <a:pPr lvl="1"/>
            <a:r>
              <a:rPr lang="zh-CN" altLang="en-US" dirty="0"/>
              <a:t>如何判定它是 连通图？</a:t>
            </a:r>
            <a:endParaRPr lang="en-US" altLang="zh-CN" dirty="0"/>
          </a:p>
          <a:p>
            <a:pPr lvl="1"/>
            <a:r>
              <a:rPr lang="zh-CN" altLang="en-US" dirty="0"/>
              <a:t>如何判定某两个点是否连通？</a:t>
            </a:r>
            <a:endParaRPr lang="en-US" altLang="zh-CN" dirty="0"/>
          </a:p>
          <a:p>
            <a:pPr lvl="1"/>
            <a:r>
              <a:rPr lang="zh-CN" altLang="en-US" dirty="0"/>
              <a:t>如何找到它的生成森林？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给定一个有向图</a:t>
            </a:r>
            <a:r>
              <a:rPr lang="en-US" altLang="zh-CN" dirty="0"/>
              <a:t>G</a:t>
            </a:r>
          </a:p>
          <a:p>
            <a:pPr lvl="1"/>
            <a:r>
              <a:rPr lang="zh-CN" altLang="en-US" dirty="0"/>
              <a:t>如何判定它是强连通图？</a:t>
            </a:r>
            <a:endParaRPr lang="en-US" altLang="zh-CN" dirty="0"/>
          </a:p>
          <a:p>
            <a:pPr lvl="1"/>
            <a:r>
              <a:rPr lang="zh-CN" altLang="en-US" dirty="0"/>
              <a:t>如果不是，如何计算各连通分量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1F854F-88AE-1C43-8574-FEDC0C6ED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4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77569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D6EF31-E34A-C34E-AF00-78B630DEF3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82436"/>
            <a:ext cx="7886700" cy="3851564"/>
          </a:xfrm>
        </p:spPr>
        <p:txBody>
          <a:bodyPr/>
          <a:lstStyle/>
          <a:p>
            <a:r>
              <a:rPr lang="en-US" altLang="zh-CN" dirty="0"/>
              <a:t>Thanks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工学院 </a:t>
            </a:r>
            <a:r>
              <a:rPr lang="en-US" altLang="zh-CN" dirty="0"/>
              <a:t>A406</a:t>
            </a:r>
            <a:br>
              <a:rPr lang="en-US" altLang="zh-CN" dirty="0"/>
            </a:br>
            <a:r>
              <a:rPr lang="en-US" altLang="zh-CN" sz="3600" dirty="0">
                <a:hlinkClick r:id="rId2"/>
              </a:rPr>
              <a:t>wangjb33@mail.sysu.edu.cn</a:t>
            </a:r>
            <a:br>
              <a:rPr lang="en-US" altLang="zh-CN" sz="3600" dirty="0"/>
            </a:b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99B9E8-F1BD-D04C-B6E4-21ACCA0C0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BBB7A-0347-E541-A2E2-A5EF01BC7CF9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0450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2BA27462-1907-604A-900B-CC4C7DAF0256}"/>
              </a:ext>
            </a:extLst>
          </p:cNvPr>
          <p:cNvGrpSpPr/>
          <p:nvPr/>
        </p:nvGrpSpPr>
        <p:grpSpPr>
          <a:xfrm>
            <a:off x="4737683" y="3936445"/>
            <a:ext cx="4038285" cy="2273245"/>
            <a:chOff x="4731670" y="4357202"/>
            <a:chExt cx="4038285" cy="2273245"/>
          </a:xfrm>
        </p:grpSpPr>
        <p:grpSp>
          <p:nvGrpSpPr>
            <p:cNvPr id="56" name="Group 63">
              <a:extLst>
                <a:ext uri="{FF2B5EF4-FFF2-40B4-BE49-F238E27FC236}">
                  <a16:creationId xmlns:a16="http://schemas.microsoft.com/office/drawing/2014/main" id="{84096B9E-C248-F346-BEC7-8ACEE9E61A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2489" y="4357202"/>
              <a:ext cx="3414715" cy="1123950"/>
              <a:chOff x="534" y="722"/>
              <a:chExt cx="2151" cy="708"/>
            </a:xfrm>
          </p:grpSpPr>
          <p:sp>
            <p:nvSpPr>
              <p:cNvPr id="57" name="Text Box 64">
                <a:extLst>
                  <a:ext uri="{FF2B5EF4-FFF2-40B4-BE49-F238E27FC236}">
                    <a16:creationId xmlns:a16="http://schemas.microsoft.com/office/drawing/2014/main" id="{5F919BBB-4A79-904D-B14C-D186605F5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" y="72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例</a:t>
                </a:r>
              </a:p>
            </p:txBody>
          </p:sp>
          <p:sp>
            <p:nvSpPr>
              <p:cNvPr id="58" name="Oval 65">
                <a:extLst>
                  <a:ext uri="{FF2B5EF4-FFF2-40B4-BE49-F238E27FC236}">
                    <a16:creationId xmlns:a16="http://schemas.microsoft.com/office/drawing/2014/main" id="{270145B9-5529-144F-AAF1-BB249BFF6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9" name="Oval 66">
                <a:extLst>
                  <a:ext uri="{FF2B5EF4-FFF2-40B4-BE49-F238E27FC236}">
                    <a16:creationId xmlns:a16="http://schemas.microsoft.com/office/drawing/2014/main" id="{71443CFE-FE35-7345-93F9-AC5B32F8E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60" name="Oval 67">
                <a:extLst>
                  <a:ext uri="{FF2B5EF4-FFF2-40B4-BE49-F238E27FC236}">
                    <a16:creationId xmlns:a16="http://schemas.microsoft.com/office/drawing/2014/main" id="{B1576A63-DFF8-5346-9E44-096D05383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61" name="Oval 68">
                <a:extLst>
                  <a:ext uri="{FF2B5EF4-FFF2-40B4-BE49-F238E27FC236}">
                    <a16:creationId xmlns:a16="http://schemas.microsoft.com/office/drawing/2014/main" id="{5727F99A-DEBA-864B-9479-C761549B6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62" name="Oval 69">
                <a:extLst>
                  <a:ext uri="{FF2B5EF4-FFF2-40B4-BE49-F238E27FC236}">
                    <a16:creationId xmlns:a16="http://schemas.microsoft.com/office/drawing/2014/main" id="{4A93661F-0FC3-2944-AD28-B7932A46E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63" name="Oval 70">
                <a:extLst>
                  <a:ext uri="{FF2B5EF4-FFF2-40B4-BE49-F238E27FC236}">
                    <a16:creationId xmlns:a16="http://schemas.microsoft.com/office/drawing/2014/main" id="{3A1CD1CA-3B05-3E47-8EA8-001D95B13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64" name="Line 71">
                <a:extLst>
                  <a:ext uri="{FF2B5EF4-FFF2-40B4-BE49-F238E27FC236}">
                    <a16:creationId xmlns:a16="http://schemas.microsoft.com/office/drawing/2014/main" id="{24E9EC85-F8CF-4C4B-A8CF-87276653C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5" name="Line 72">
                <a:extLst>
                  <a:ext uri="{FF2B5EF4-FFF2-40B4-BE49-F238E27FC236}">
                    <a16:creationId xmlns:a16="http://schemas.microsoft.com/office/drawing/2014/main" id="{5F61C17F-268F-2D43-9DC5-041253AD6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6" name="Line 73">
                <a:extLst>
                  <a:ext uri="{FF2B5EF4-FFF2-40B4-BE49-F238E27FC236}">
                    <a16:creationId xmlns:a16="http://schemas.microsoft.com/office/drawing/2014/main" id="{B5E83AFC-F975-9D43-A98A-AA83320AB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" name="Line 74">
                <a:extLst>
                  <a:ext uri="{FF2B5EF4-FFF2-40B4-BE49-F238E27FC236}">
                    <a16:creationId xmlns:a16="http://schemas.microsoft.com/office/drawing/2014/main" id="{EBB35B78-6678-EB4D-9194-D12BE0EAAB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8" name="Line 75">
                <a:extLst>
                  <a:ext uri="{FF2B5EF4-FFF2-40B4-BE49-F238E27FC236}">
                    <a16:creationId xmlns:a16="http://schemas.microsoft.com/office/drawing/2014/main" id="{25C67928-BA3A-B44C-8D69-E6DE6F91F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9" name="Freeform 76">
                <a:extLst>
                  <a:ext uri="{FF2B5EF4-FFF2-40B4-BE49-F238E27FC236}">
                    <a16:creationId xmlns:a16="http://schemas.microsoft.com/office/drawing/2014/main" id="{F434B298-62A5-584F-B191-6B64E0A441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" name="Freeform 77">
                <a:extLst>
                  <a:ext uri="{FF2B5EF4-FFF2-40B4-BE49-F238E27FC236}">
                    <a16:creationId xmlns:a16="http://schemas.microsoft.com/office/drawing/2014/main" id="{A10F7D38-901E-8145-BFB0-C2F99FE09F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" name="Text Box 96">
              <a:extLst>
                <a:ext uri="{FF2B5EF4-FFF2-40B4-BE49-F238E27FC236}">
                  <a16:creationId xmlns:a16="http://schemas.microsoft.com/office/drawing/2014/main" id="{7C48FD3F-48EB-5B42-B5BB-EE390662F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670" y="5799450"/>
              <a:ext cx="4038285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顶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2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入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1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出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顶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4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入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1    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出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0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1501CE08-86CC-1447-8621-5456C5947C27}"/>
              </a:ext>
            </a:extLst>
          </p:cNvPr>
          <p:cNvGrpSpPr/>
          <p:nvPr/>
        </p:nvGrpSpPr>
        <p:grpSpPr>
          <a:xfrm>
            <a:off x="483671" y="3857544"/>
            <a:ext cx="3001963" cy="2431995"/>
            <a:chOff x="499241" y="4185306"/>
            <a:chExt cx="3001963" cy="2431995"/>
          </a:xfrm>
        </p:grpSpPr>
        <p:grpSp>
          <p:nvGrpSpPr>
            <p:cNvPr id="72" name="Group 79">
              <a:extLst>
                <a:ext uri="{FF2B5EF4-FFF2-40B4-BE49-F238E27FC236}">
                  <a16:creationId xmlns:a16="http://schemas.microsoft.com/office/drawing/2014/main" id="{F7CB3C5A-121E-C441-B3F6-C105C595E6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41" y="4185306"/>
              <a:ext cx="3001963" cy="1331913"/>
              <a:chOff x="719" y="2442"/>
              <a:chExt cx="1891" cy="839"/>
            </a:xfrm>
          </p:grpSpPr>
          <p:sp>
            <p:nvSpPr>
              <p:cNvPr id="73" name="Text Box 80">
                <a:extLst>
                  <a:ext uri="{FF2B5EF4-FFF2-40B4-BE49-F238E27FC236}">
                    <a16:creationId xmlns:a16="http://schemas.microsoft.com/office/drawing/2014/main" id="{8EBDA1FB-339C-0740-97BE-AB00A64656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9" y="244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例</a:t>
                </a:r>
              </a:p>
            </p:txBody>
          </p:sp>
          <p:sp>
            <p:nvSpPr>
              <p:cNvPr id="74" name="Oval 81">
                <a:extLst>
                  <a:ext uri="{FF2B5EF4-FFF2-40B4-BE49-F238E27FC236}">
                    <a16:creationId xmlns:a16="http://schemas.microsoft.com/office/drawing/2014/main" id="{341A24FA-23B2-3143-BB48-D6A7FECB6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3" y="2562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5" name="Oval 82">
                <a:extLst>
                  <a:ext uri="{FF2B5EF4-FFF2-40B4-BE49-F238E27FC236}">
                    <a16:creationId xmlns:a16="http://schemas.microsoft.com/office/drawing/2014/main" id="{74DEB6B1-1713-7444-992B-6286A99AF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6" y="2562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6" name="Oval 83">
                <a:extLst>
                  <a:ext uri="{FF2B5EF4-FFF2-40B4-BE49-F238E27FC236}">
                    <a16:creationId xmlns:a16="http://schemas.microsoft.com/office/drawing/2014/main" id="{DC0B1A52-AC6F-D04F-B375-39DD494A5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" y="2562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77" name="Oval 84">
                <a:extLst>
                  <a:ext uri="{FF2B5EF4-FFF2-40B4-BE49-F238E27FC236}">
                    <a16:creationId xmlns:a16="http://schemas.microsoft.com/office/drawing/2014/main" id="{01D73F7C-8C1E-9348-8DF1-EEE2EA351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1" y="30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8" name="Oval 85">
                <a:extLst>
                  <a:ext uri="{FF2B5EF4-FFF2-40B4-BE49-F238E27FC236}">
                    <a16:creationId xmlns:a16="http://schemas.microsoft.com/office/drawing/2014/main" id="{A58ABD8D-7FCC-F74B-B88C-220281534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8" y="30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9" name="Oval 86">
                <a:extLst>
                  <a:ext uri="{FF2B5EF4-FFF2-40B4-BE49-F238E27FC236}">
                    <a16:creationId xmlns:a16="http://schemas.microsoft.com/office/drawing/2014/main" id="{A2172923-1DAD-1647-9402-F580B6BBC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30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80" name="Oval 88">
                <a:extLst>
                  <a:ext uri="{FF2B5EF4-FFF2-40B4-BE49-F238E27FC236}">
                    <a16:creationId xmlns:a16="http://schemas.microsoft.com/office/drawing/2014/main" id="{6CCEA77B-B905-2C41-AF87-0F643EFE3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0" y="30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81" name="Line 89">
                <a:extLst>
                  <a:ext uri="{FF2B5EF4-FFF2-40B4-BE49-F238E27FC236}">
                    <a16:creationId xmlns:a16="http://schemas.microsoft.com/office/drawing/2014/main" id="{1041F5A9-5331-8E47-AEF8-FF8F100B2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9" y="2778"/>
                <a:ext cx="144" cy="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Line 90">
                <a:extLst>
                  <a:ext uri="{FF2B5EF4-FFF2-40B4-BE49-F238E27FC236}">
                    <a16:creationId xmlns:a16="http://schemas.microsoft.com/office/drawing/2014/main" id="{6137B5B6-800F-1641-ACF5-CE63AA075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7" y="3178"/>
                <a:ext cx="2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Line 91">
                <a:extLst>
                  <a:ext uri="{FF2B5EF4-FFF2-40B4-BE49-F238E27FC236}">
                    <a16:creationId xmlns:a16="http://schemas.microsoft.com/office/drawing/2014/main" id="{C5264D6B-CFD1-A843-B452-5B8DA0EC6C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1" y="2755"/>
                <a:ext cx="1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Line 92">
                <a:extLst>
                  <a:ext uri="{FF2B5EF4-FFF2-40B4-BE49-F238E27FC236}">
                    <a16:creationId xmlns:a16="http://schemas.microsoft.com/office/drawing/2014/main" id="{C554A84A-86F9-2B41-B7F1-049C3ADDB7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7" y="2778"/>
                <a:ext cx="167" cy="3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Line 93">
                <a:extLst>
                  <a:ext uri="{FF2B5EF4-FFF2-40B4-BE49-F238E27FC236}">
                    <a16:creationId xmlns:a16="http://schemas.microsoft.com/office/drawing/2014/main" id="{86624E16-8D11-B145-8116-4CE5156CF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9" y="3189"/>
                <a:ext cx="3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Line 94">
                <a:extLst>
                  <a:ext uri="{FF2B5EF4-FFF2-40B4-BE49-F238E27FC236}">
                    <a16:creationId xmlns:a16="http://schemas.microsoft.com/office/drawing/2014/main" id="{7E8E777A-D67E-6249-B76E-DE96E4CE74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7" y="2666"/>
                <a:ext cx="2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95">
                <a:extLst>
                  <a:ext uri="{FF2B5EF4-FFF2-40B4-BE49-F238E27FC236}">
                    <a16:creationId xmlns:a16="http://schemas.microsoft.com/office/drawing/2014/main" id="{553AC179-65C7-D840-A15B-2CE6D914F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5" y="2722"/>
                <a:ext cx="589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" name="Text Box 97">
              <a:extLst>
                <a:ext uri="{FF2B5EF4-FFF2-40B4-BE49-F238E27FC236}">
                  <a16:creationId xmlns:a16="http://schemas.microsoft.com/office/drawing/2014/main" id="{8F153701-0CC5-8441-887B-5ACDA6F75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4972" y="5786304"/>
              <a:ext cx="203292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顶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5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顶点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2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的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度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：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4</a:t>
              </a:r>
            </a:p>
          </p:txBody>
        </p: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F134C860-A58C-084E-812C-D9C5633A1A41}"/>
              </a:ext>
            </a:extLst>
          </p:cNvPr>
          <p:cNvSpPr txBox="1"/>
          <p:nvPr/>
        </p:nvSpPr>
        <p:spPr>
          <a:xfrm>
            <a:off x="139423" y="1720473"/>
            <a:ext cx="4153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无向图中，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0" lvl="3" eaLnBrk="1" hangingPunct="1"/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的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度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= 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相连的边数</a:t>
            </a:r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74B29A33-7952-5A40-A693-463EE96DCB4F}"/>
              </a:ext>
            </a:extLst>
          </p:cNvPr>
          <p:cNvSpPr txBox="1"/>
          <p:nvPr/>
        </p:nvSpPr>
        <p:spPr>
          <a:xfrm>
            <a:off x="4369653" y="1518038"/>
            <a:ext cx="477434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有向图中，顶点的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度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分成入度与出度。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0" lvl="3" eaLnBrk="1" hangingPunct="1"/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入度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:= 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为头的弧的数目。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0" lvl="3" eaLnBrk="1" hangingPunct="1"/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出度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:= 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为尾的弧的数目。</a:t>
            </a: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2E6A3FC4-51FC-A44F-8B16-03EA951A71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图的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B63E042-8978-AF4D-AA07-D93C8D9D5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33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1E143EBA-D8B8-AB46-B709-31418E991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图与子图</a:t>
            </a:r>
          </a:p>
        </p:txBody>
      </p:sp>
      <p:grpSp>
        <p:nvGrpSpPr>
          <p:cNvPr id="69" name="Group 59">
            <a:extLst>
              <a:ext uri="{FF2B5EF4-FFF2-40B4-BE49-F238E27FC236}">
                <a16:creationId xmlns:a16="http://schemas.microsoft.com/office/drawing/2014/main" id="{CB729995-496E-6C4F-A93D-B3C1B585EB35}"/>
              </a:ext>
            </a:extLst>
          </p:cNvPr>
          <p:cNvGrpSpPr>
            <a:grpSpLocks/>
          </p:cNvGrpSpPr>
          <p:nvPr/>
        </p:nvGrpSpPr>
        <p:grpSpPr bwMode="auto">
          <a:xfrm>
            <a:off x="1457999" y="4988801"/>
            <a:ext cx="1839912" cy="1071563"/>
            <a:chOff x="1849" y="3344"/>
            <a:chExt cx="1159" cy="675"/>
          </a:xfrm>
        </p:grpSpPr>
        <p:sp>
          <p:nvSpPr>
            <p:cNvPr id="70" name="Oval 6">
              <a:extLst>
                <a:ext uri="{FF2B5EF4-FFF2-40B4-BE49-F238E27FC236}">
                  <a16:creationId xmlns:a16="http://schemas.microsoft.com/office/drawing/2014/main" id="{69028533-CB06-F948-B941-EBABDFDDC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7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" name="Oval 7">
              <a:extLst>
                <a:ext uri="{FF2B5EF4-FFF2-40B4-BE49-F238E27FC236}">
                  <a16:creationId xmlns:a16="http://schemas.microsoft.com/office/drawing/2014/main" id="{D30C6F3F-590D-5846-B97C-2646B8959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33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2" name="Oval 10">
              <a:extLst>
                <a:ext uri="{FF2B5EF4-FFF2-40B4-BE49-F238E27FC236}">
                  <a16:creationId xmlns:a16="http://schemas.microsoft.com/office/drawing/2014/main" id="{20A53DC1-FB7C-F04A-BD3A-BA096A742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807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3" name="Line 13">
              <a:extLst>
                <a:ext uri="{FF2B5EF4-FFF2-40B4-BE49-F238E27FC236}">
                  <a16:creationId xmlns:a16="http://schemas.microsoft.com/office/drawing/2014/main" id="{E799C9EE-5E6D-A24B-AC2D-E22BF54F8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" y="3933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Line 14">
              <a:extLst>
                <a:ext uri="{FF2B5EF4-FFF2-40B4-BE49-F238E27FC236}">
                  <a16:creationId xmlns:a16="http://schemas.microsoft.com/office/drawing/2014/main" id="{25983A1B-BEFF-DE44-90AC-52B96725A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3545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15">
              <a:extLst>
                <a:ext uri="{FF2B5EF4-FFF2-40B4-BE49-F238E27FC236}">
                  <a16:creationId xmlns:a16="http://schemas.microsoft.com/office/drawing/2014/main" id="{2B8CC702-1C94-BE43-B3E4-2EFEF4E47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500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6" name="Group 42">
            <a:extLst>
              <a:ext uri="{FF2B5EF4-FFF2-40B4-BE49-F238E27FC236}">
                <a16:creationId xmlns:a16="http://schemas.microsoft.com/office/drawing/2014/main" id="{F4CCEC67-509A-1F42-8723-B9B3E3062412}"/>
              </a:ext>
            </a:extLst>
          </p:cNvPr>
          <p:cNvGrpSpPr>
            <a:grpSpLocks/>
          </p:cNvGrpSpPr>
          <p:nvPr/>
        </p:nvGrpSpPr>
        <p:grpSpPr bwMode="auto">
          <a:xfrm>
            <a:off x="1173836" y="3033831"/>
            <a:ext cx="3194050" cy="1724025"/>
            <a:chOff x="673" y="661"/>
            <a:chExt cx="2012" cy="1086"/>
          </a:xfrm>
        </p:grpSpPr>
        <p:grpSp>
          <p:nvGrpSpPr>
            <p:cNvPr id="77" name="Group 43">
              <a:extLst>
                <a:ext uri="{FF2B5EF4-FFF2-40B4-BE49-F238E27FC236}">
                  <a16:creationId xmlns:a16="http://schemas.microsoft.com/office/drawing/2014/main" id="{3B309130-9F31-1C45-A28A-37F4BE6EA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661"/>
              <a:ext cx="2012" cy="769"/>
              <a:chOff x="673" y="661"/>
              <a:chExt cx="2012" cy="769"/>
            </a:xfrm>
          </p:grpSpPr>
          <p:sp>
            <p:nvSpPr>
              <p:cNvPr id="79" name="Text Box 44">
                <a:extLst>
                  <a:ext uri="{FF2B5EF4-FFF2-40B4-BE49-F238E27FC236}">
                    <a16:creationId xmlns:a16="http://schemas.microsoft.com/office/drawing/2014/main" id="{017FE535-72B6-CA4A-98D0-5EAE6237D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66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例</a:t>
                </a:r>
              </a:p>
            </p:txBody>
          </p:sp>
          <p:sp>
            <p:nvSpPr>
              <p:cNvPr id="80" name="Oval 45">
                <a:extLst>
                  <a:ext uri="{FF2B5EF4-FFF2-40B4-BE49-F238E27FC236}">
                    <a16:creationId xmlns:a16="http://schemas.microsoft.com/office/drawing/2014/main" id="{4E2E33F1-92F2-6D4C-8A9B-B244DB890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81" name="Oval 46">
                <a:extLst>
                  <a:ext uri="{FF2B5EF4-FFF2-40B4-BE49-F238E27FC236}">
                    <a16:creationId xmlns:a16="http://schemas.microsoft.com/office/drawing/2014/main" id="{C48D7EA9-01B6-484D-BCF1-E7A7784E6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82" name="Oval 47">
                <a:extLst>
                  <a:ext uri="{FF2B5EF4-FFF2-40B4-BE49-F238E27FC236}">
                    <a16:creationId xmlns:a16="http://schemas.microsoft.com/office/drawing/2014/main" id="{6D78E33F-87D2-5D43-8A1D-93CFD3A3B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83" name="Oval 48">
                <a:extLst>
                  <a:ext uri="{FF2B5EF4-FFF2-40B4-BE49-F238E27FC236}">
                    <a16:creationId xmlns:a16="http://schemas.microsoft.com/office/drawing/2014/main" id="{A736E6CE-CC2B-A94A-9CE5-6AE4E8BC9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84" name="Oval 49">
                <a:extLst>
                  <a:ext uri="{FF2B5EF4-FFF2-40B4-BE49-F238E27FC236}">
                    <a16:creationId xmlns:a16="http://schemas.microsoft.com/office/drawing/2014/main" id="{E6EC100F-71F6-7F43-9023-EA7485667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85" name="Oval 50">
                <a:extLst>
                  <a:ext uri="{FF2B5EF4-FFF2-40B4-BE49-F238E27FC236}">
                    <a16:creationId xmlns:a16="http://schemas.microsoft.com/office/drawing/2014/main" id="{91D23FEA-980D-1F4D-8C1D-33EBAE371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86" name="Line 51">
                <a:extLst>
                  <a:ext uri="{FF2B5EF4-FFF2-40B4-BE49-F238E27FC236}">
                    <a16:creationId xmlns:a16="http://schemas.microsoft.com/office/drawing/2014/main" id="{958DA0E3-611F-F541-B7B5-8275DBB13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Line 52">
                <a:extLst>
                  <a:ext uri="{FF2B5EF4-FFF2-40B4-BE49-F238E27FC236}">
                    <a16:creationId xmlns:a16="http://schemas.microsoft.com/office/drawing/2014/main" id="{382A140E-4F5A-7C4E-BBFB-D8D01D167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Line 53">
                <a:extLst>
                  <a:ext uri="{FF2B5EF4-FFF2-40B4-BE49-F238E27FC236}">
                    <a16:creationId xmlns:a16="http://schemas.microsoft.com/office/drawing/2014/main" id="{B8917FF8-C844-4E4D-B5D5-BAB33D42D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Line 54">
                <a:extLst>
                  <a:ext uri="{FF2B5EF4-FFF2-40B4-BE49-F238E27FC236}">
                    <a16:creationId xmlns:a16="http://schemas.microsoft.com/office/drawing/2014/main" id="{0346F9CB-71DB-3E4C-AF38-7403FB6D0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Line 55">
                <a:extLst>
                  <a:ext uri="{FF2B5EF4-FFF2-40B4-BE49-F238E27FC236}">
                    <a16:creationId xmlns:a16="http://schemas.microsoft.com/office/drawing/2014/main" id="{97F02F60-5A4C-8F40-A3F6-51509DB24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Freeform 56">
                <a:extLst>
                  <a:ext uri="{FF2B5EF4-FFF2-40B4-BE49-F238E27FC236}">
                    <a16:creationId xmlns:a16="http://schemas.microsoft.com/office/drawing/2014/main" id="{6E91B4E1-7FFA-1148-994D-F31C71D2D4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Freeform 57">
                <a:extLst>
                  <a:ext uri="{FF2B5EF4-FFF2-40B4-BE49-F238E27FC236}">
                    <a16:creationId xmlns:a16="http://schemas.microsoft.com/office/drawing/2014/main" id="{76DE63BD-3F0A-2F43-AEC9-5A071601AD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8" name="Text Box 58">
              <a:extLst>
                <a:ext uri="{FF2B5EF4-FFF2-40B4-BE49-F238E27FC236}">
                  <a16:creationId xmlns:a16="http://schemas.microsoft.com/office/drawing/2014/main" id="{F0F79223-2BFF-874D-B6D2-71FE8B044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44516D5A-9F57-AE46-BCEE-6BEED3E9D21E}"/>
              </a:ext>
            </a:extLst>
          </p:cNvPr>
          <p:cNvSpPr txBox="1"/>
          <p:nvPr/>
        </p:nvSpPr>
        <p:spPr>
          <a:xfrm>
            <a:off x="971612" y="1069537"/>
            <a:ext cx="720077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3" lvl="2" indent="-17463" eaLnBrk="1" hangingPunct="1"/>
            <a:r>
              <a:rPr lang="zh-CN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如果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(V,E)</a:t>
            </a:r>
            <a:r>
              <a:rPr lang="zh-CN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和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'(V',E')</a:t>
            </a:r>
            <a:r>
              <a:rPr lang="en-US" altLang="zh-CN" sz="28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满足：</a:t>
            </a:r>
            <a:br>
              <a:rPr lang="en-US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'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 V   E'  E</a:t>
            </a:r>
          </a:p>
          <a:p>
            <a:pPr marL="17463" lvl="2" indent="-17463" eaLnBrk="1" hangingPunct="1"/>
            <a:r>
              <a:rPr lang="zh-CN" altLang="en-US" sz="2800" dirty="0">
                <a:latin typeface="SimHei" panose="02010609060101010101" pitchFamily="49" charset="-122"/>
                <a:ea typeface="SimHei" panose="02010609060101010101" pitchFamily="49" charset="-122"/>
              </a:rPr>
              <a:t>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'</a:t>
            </a:r>
            <a:r>
              <a:rPr lang="zh-CN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zh-CN" altLang="zh-CN" sz="2800" dirty="0">
                <a:latin typeface="SimHei" panose="02010609060101010101" pitchFamily="49" charset="-122"/>
                <a:ea typeface="SimHei" panose="02010609060101010101" pitchFamily="49" charset="-122"/>
              </a:rPr>
              <a:t>的</a:t>
            </a:r>
            <a:r>
              <a:rPr lang="zh-CN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子图</a:t>
            </a:r>
          </a:p>
        </p:txBody>
      </p:sp>
      <p:grpSp>
        <p:nvGrpSpPr>
          <p:cNvPr id="94" name="Group 43">
            <a:extLst>
              <a:ext uri="{FF2B5EF4-FFF2-40B4-BE49-F238E27FC236}">
                <a16:creationId xmlns:a16="http://schemas.microsoft.com/office/drawing/2014/main" id="{ECD7C394-591F-8D4A-BC86-50C06F8FE795}"/>
              </a:ext>
            </a:extLst>
          </p:cNvPr>
          <p:cNvGrpSpPr>
            <a:grpSpLocks/>
          </p:cNvGrpSpPr>
          <p:nvPr/>
        </p:nvGrpSpPr>
        <p:grpSpPr bwMode="auto">
          <a:xfrm>
            <a:off x="5519604" y="4942763"/>
            <a:ext cx="2274888" cy="1071563"/>
            <a:chOff x="752" y="755"/>
            <a:chExt cx="1433" cy="675"/>
          </a:xfrm>
        </p:grpSpPr>
        <p:sp>
          <p:nvSpPr>
            <p:cNvPr id="95" name="Oval 45">
              <a:extLst>
                <a:ext uri="{FF2B5EF4-FFF2-40B4-BE49-F238E27FC236}">
                  <a16:creationId xmlns:a16="http://schemas.microsoft.com/office/drawing/2014/main" id="{9022733D-E35D-4E47-ACF2-27CF2DF6F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6" name="Oval 47">
              <a:extLst>
                <a:ext uri="{FF2B5EF4-FFF2-40B4-BE49-F238E27FC236}">
                  <a16:creationId xmlns:a16="http://schemas.microsoft.com/office/drawing/2014/main" id="{F3E2BC1B-24AE-3347-A16A-A8A573135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97" name="Oval 48">
              <a:extLst>
                <a:ext uri="{FF2B5EF4-FFF2-40B4-BE49-F238E27FC236}">
                  <a16:creationId xmlns:a16="http://schemas.microsoft.com/office/drawing/2014/main" id="{BF94B081-A392-9B4A-A650-2CD0258FA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98" name="Oval 49">
              <a:extLst>
                <a:ext uri="{FF2B5EF4-FFF2-40B4-BE49-F238E27FC236}">
                  <a16:creationId xmlns:a16="http://schemas.microsoft.com/office/drawing/2014/main" id="{EE083996-809F-4A47-9C60-B1973DF96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99" name="Group 42">
            <a:extLst>
              <a:ext uri="{FF2B5EF4-FFF2-40B4-BE49-F238E27FC236}">
                <a16:creationId xmlns:a16="http://schemas.microsoft.com/office/drawing/2014/main" id="{86023CF8-8FE1-8F48-B6F2-C2A007BA075A}"/>
              </a:ext>
            </a:extLst>
          </p:cNvPr>
          <p:cNvGrpSpPr>
            <a:grpSpLocks/>
          </p:cNvGrpSpPr>
          <p:nvPr/>
        </p:nvGrpSpPr>
        <p:grpSpPr bwMode="auto">
          <a:xfrm>
            <a:off x="5569866" y="3047497"/>
            <a:ext cx="3068638" cy="1574800"/>
            <a:chOff x="752" y="755"/>
            <a:chExt cx="1933" cy="992"/>
          </a:xfrm>
        </p:grpSpPr>
        <p:grpSp>
          <p:nvGrpSpPr>
            <p:cNvPr id="100" name="Group 43">
              <a:extLst>
                <a:ext uri="{FF2B5EF4-FFF2-40B4-BE49-F238E27FC236}">
                  <a16:creationId xmlns:a16="http://schemas.microsoft.com/office/drawing/2014/main" id="{7059348B-5338-9B49-88E5-0277309C2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755"/>
              <a:ext cx="1933" cy="675"/>
              <a:chOff x="752" y="755"/>
              <a:chExt cx="1933" cy="675"/>
            </a:xfrm>
          </p:grpSpPr>
          <p:sp>
            <p:nvSpPr>
              <p:cNvPr id="102" name="Oval 45">
                <a:extLst>
                  <a:ext uri="{FF2B5EF4-FFF2-40B4-BE49-F238E27FC236}">
                    <a16:creationId xmlns:a16="http://schemas.microsoft.com/office/drawing/2014/main" id="{76B598B0-2660-524C-9F03-6B0798753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3" name="Oval 47">
                <a:extLst>
                  <a:ext uri="{FF2B5EF4-FFF2-40B4-BE49-F238E27FC236}">
                    <a16:creationId xmlns:a16="http://schemas.microsoft.com/office/drawing/2014/main" id="{1E2E5050-F47E-5C4B-921D-C2FE695D3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04" name="Oval 48">
                <a:extLst>
                  <a:ext uri="{FF2B5EF4-FFF2-40B4-BE49-F238E27FC236}">
                    <a16:creationId xmlns:a16="http://schemas.microsoft.com/office/drawing/2014/main" id="{22171A0B-4FA0-9948-A7D9-407F576C3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05" name="Oval 49">
                <a:extLst>
                  <a:ext uri="{FF2B5EF4-FFF2-40B4-BE49-F238E27FC236}">
                    <a16:creationId xmlns:a16="http://schemas.microsoft.com/office/drawing/2014/main" id="{DB17ABB0-62E0-DA4A-AE66-410C20052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06" name="Oval 50">
                <a:extLst>
                  <a:ext uri="{FF2B5EF4-FFF2-40B4-BE49-F238E27FC236}">
                    <a16:creationId xmlns:a16="http://schemas.microsoft.com/office/drawing/2014/main" id="{2C496010-0CE5-FD4B-8C06-08520C659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07" name="Line 52">
                <a:extLst>
                  <a:ext uri="{FF2B5EF4-FFF2-40B4-BE49-F238E27FC236}">
                    <a16:creationId xmlns:a16="http://schemas.microsoft.com/office/drawing/2014/main" id="{C2355738-D720-3A41-9DF6-F1328080A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Line 53">
                <a:extLst>
                  <a:ext uri="{FF2B5EF4-FFF2-40B4-BE49-F238E27FC236}">
                    <a16:creationId xmlns:a16="http://schemas.microsoft.com/office/drawing/2014/main" id="{F33EF219-2836-5B49-B57C-482209EAE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Line 54">
                <a:extLst>
                  <a:ext uri="{FF2B5EF4-FFF2-40B4-BE49-F238E27FC236}">
                    <a16:creationId xmlns:a16="http://schemas.microsoft.com/office/drawing/2014/main" id="{AB9606F9-CA4A-4C4B-8828-A70C63CD74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Freeform 56">
                <a:extLst>
                  <a:ext uri="{FF2B5EF4-FFF2-40B4-BE49-F238E27FC236}">
                    <a16:creationId xmlns:a16="http://schemas.microsoft.com/office/drawing/2014/main" id="{92C9DC6D-8432-0046-A1CD-46862D2F8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Freeform 57">
                <a:extLst>
                  <a:ext uri="{FF2B5EF4-FFF2-40B4-BE49-F238E27FC236}">
                    <a16:creationId xmlns:a16="http://schemas.microsoft.com/office/drawing/2014/main" id="{CE002130-D1C1-BC42-92C5-6FB5CEF60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1" name="Text Box 58">
              <a:extLst>
                <a:ext uri="{FF2B5EF4-FFF2-40B4-BE49-F238E27FC236}">
                  <a16:creationId xmlns:a16="http://schemas.microsoft.com/office/drawing/2014/main" id="{0B3F7D3A-4686-854D-8119-3955B5F1B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647678-6261-964A-BB97-8DFFCEC11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406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B449E71-D159-CA48-BE66-8D5E55B09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图中的路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8710BFC-554C-EE4A-A023-51FFB603A2A5}"/>
                  </a:ext>
                </a:extLst>
              </p:cNvPr>
              <p:cNvSpPr txBox="1"/>
              <p:nvPr/>
            </p:nvSpPr>
            <p:spPr>
              <a:xfrm>
                <a:off x="314793" y="944380"/>
                <a:ext cx="8829207" cy="5382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/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若顶点序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满足</a:t>
                </a:r>
                <a:b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</a:b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1&lt;</a:t>
                </a:r>
                <a:r>
                  <a:rPr lang="en-US" altLang="zh-CN" sz="2400" i="1" dirty="0" err="1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jk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则称之为图中一条</a:t>
                </a: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路径</a:t>
                </a:r>
                <a:r>
                  <a:rPr lang="en-US" altLang="zh-CN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/</a:t>
                </a: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道路</a:t>
                </a:r>
                <a:r>
                  <a:rPr lang="en-US" altLang="zh-CN" sz="24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path)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路径长度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:=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它所含边数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例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： 右图中，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3,1,2,5,7</a:t>
                </a: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是路径。</a:t>
                </a:r>
                <a:b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</a:br>
                <a:r>
                  <a:rPr lang="en-US" altLang="zh-CN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    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路径的起点为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3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；终点为</a:t>
                </a:r>
                <a:r>
                  <a:rPr lang="en-US" altLang="zh-CN" sz="2400" dirty="0">
                    <a:solidFill>
                      <a:srgbClr val="00206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7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b="1" dirty="0">
                    <a:solidFill>
                      <a:srgbClr val="00206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回路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(loop)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：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第一个顶点和最后一个顶点相同的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路径。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简单路径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：顶点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不重复出现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的路径。  </a:t>
                </a:r>
                <a:endParaRPr lang="en-US" altLang="zh-CN" sz="2400" dirty="0"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Symbol" panose="05050102010706020507" pitchFamily="18" charset="2"/>
                  </a:rPr>
                  <a:t>简单回路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：除了第一个顶点和最后一个顶点外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其余顶点不重复出现</a:t>
                </a:r>
                <a:r>
                  <a:rPr lang="zh-CN" altLang="en-US" sz="2400" dirty="0"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的回路。</a:t>
                </a:r>
                <a:r>
                  <a:rPr lang="zh-CN" altLang="en-US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（有时还要求边不能重复</a:t>
                </a:r>
                <a:br>
                  <a:rPr lang="en-US" altLang="zh-CN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</a:br>
                <a:r>
                  <a:rPr lang="en-US" altLang="zh-CN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   </a:t>
                </a:r>
                <a:r>
                  <a:rPr lang="zh-CN" altLang="en-US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例如，一般认为</a:t>
                </a:r>
                <a:r>
                  <a:rPr lang="en-US" altLang="zh-CN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(2,5,2)</a:t>
                </a:r>
                <a:r>
                  <a:rPr lang="zh-CN" altLang="en-US" sz="2400" b="1" dirty="0">
                    <a:solidFill>
                      <a:schemeClr val="bg1">
                        <a:lumMod val="50000"/>
                      </a:schemeClr>
                    </a:solidFill>
                    <a:latin typeface="SimHei" panose="02010609060101010101" pitchFamily="49" charset="-122"/>
                    <a:ea typeface="SimHei" panose="02010609060101010101" pitchFamily="49" charset="-122"/>
                    <a:sym typeface="Symbol" panose="05050102010706020507" pitchFamily="18" charset="2"/>
                  </a:rPr>
                  <a:t>这个路径不是一个简单回路）</a:t>
                </a:r>
                <a:endParaRPr lang="en-US" altLang="zh-CN" sz="2400" b="1" dirty="0">
                  <a:solidFill>
                    <a:schemeClr val="bg1">
                      <a:lumMod val="50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8710BFC-554C-EE4A-A023-51FFB603A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93" y="944380"/>
                <a:ext cx="8829207" cy="5382923"/>
              </a:xfrm>
              <a:prstGeom prst="rect">
                <a:avLst/>
              </a:prstGeom>
              <a:blipFill>
                <a:blip r:embed="rId2"/>
                <a:stretch>
                  <a:fillRect l="-1006" t="-1176" b="-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5CC7985D-9CFE-5943-9330-422837FC9BEF}"/>
              </a:ext>
            </a:extLst>
          </p:cNvPr>
          <p:cNvGrpSpPr/>
          <p:nvPr/>
        </p:nvGrpSpPr>
        <p:grpSpPr>
          <a:xfrm>
            <a:off x="5501390" y="2072351"/>
            <a:ext cx="3211219" cy="1356649"/>
            <a:chOff x="6181948" y="2801694"/>
            <a:chExt cx="2586037" cy="1141413"/>
          </a:xfrm>
        </p:grpSpPr>
        <p:sp>
          <p:nvSpPr>
            <p:cNvPr id="15" name="Oval 21">
              <a:extLst>
                <a:ext uri="{FF2B5EF4-FFF2-40B4-BE49-F238E27FC236}">
                  <a16:creationId xmlns:a16="http://schemas.microsoft.com/office/drawing/2014/main" id="{104EADEC-BC95-3945-926F-D39DEF200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873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34ACA890-3002-1146-A06D-ABCCBC9DA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93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id="{49187C56-1286-3341-83A2-302ED6A10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05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2" name="Oval 24">
              <a:extLst>
                <a:ext uri="{FF2B5EF4-FFF2-40B4-BE49-F238E27FC236}">
                  <a16:creationId xmlns:a16="http://schemas.microsoft.com/office/drawing/2014/main" id="{ECF07BEE-2912-2D49-B97A-D1CCC26C8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48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3041B597-136D-1A4B-8F93-974B2CD3C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60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BED4AD9C-3D18-A945-B16C-72B4CCE3E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5473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" name="Oval 28">
              <a:extLst>
                <a:ext uri="{FF2B5EF4-FFF2-40B4-BE49-F238E27FC236}">
                  <a16:creationId xmlns:a16="http://schemas.microsoft.com/office/drawing/2014/main" id="{00298632-B696-7247-9625-4DEF49A4D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0485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1F94CED4-9ED7-EC46-9A41-89CDEC1DC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398" y="3144594"/>
              <a:ext cx="228600" cy="476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id="{6C08B6BF-C982-594E-802A-88261CED1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223" y="3779594"/>
              <a:ext cx="35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id="{D6BD5B6B-4F9C-8945-B609-9A183C00E2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823" y="3108082"/>
              <a:ext cx="212725" cy="530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id="{A5A5206C-9F46-6F4C-B0DE-4F8F7555E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2223" y="3144594"/>
              <a:ext cx="265112" cy="5286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33">
              <a:extLst>
                <a:ext uri="{FF2B5EF4-FFF2-40B4-BE49-F238E27FC236}">
                  <a16:creationId xmlns:a16="http://schemas.microsoft.com/office/drawing/2014/main" id="{801682B9-EF36-5540-B353-7587F7FCC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7148" y="3797057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34">
              <a:extLst>
                <a:ext uri="{FF2B5EF4-FFF2-40B4-BE49-F238E27FC236}">
                  <a16:creationId xmlns:a16="http://schemas.microsoft.com/office/drawing/2014/main" id="{D3E208ED-ED3F-B441-8D1D-2DEBF1C58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473" y="2966794"/>
              <a:ext cx="3873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35">
              <a:extLst>
                <a:ext uri="{FF2B5EF4-FFF2-40B4-BE49-F238E27FC236}">
                  <a16:creationId xmlns:a16="http://schemas.microsoft.com/office/drawing/2014/main" id="{AF766A22-BFB1-1247-A7FC-6C582930D4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548" y="3055694"/>
              <a:ext cx="935037" cy="617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6A8CE0-6CAE-6C4F-873D-B90D01029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B58F961F-7FCF-FF40-89FD-91007386A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路径与回路 举例</a:t>
            </a:r>
          </a:p>
        </p:txBody>
      </p:sp>
      <p:grpSp>
        <p:nvGrpSpPr>
          <p:cNvPr id="11" name="Group 19">
            <a:extLst>
              <a:ext uri="{FF2B5EF4-FFF2-40B4-BE49-F238E27FC236}">
                <a16:creationId xmlns:a16="http://schemas.microsoft.com/office/drawing/2014/main" id="{39F55719-86F0-5D4D-A4DB-66F443E812DA}"/>
              </a:ext>
            </a:extLst>
          </p:cNvPr>
          <p:cNvGrpSpPr>
            <a:grpSpLocks/>
          </p:cNvGrpSpPr>
          <p:nvPr/>
        </p:nvGrpSpPr>
        <p:grpSpPr bwMode="auto">
          <a:xfrm>
            <a:off x="5422262" y="1032877"/>
            <a:ext cx="2364980" cy="994656"/>
            <a:chOff x="794" y="2451"/>
            <a:chExt cx="1816" cy="830"/>
          </a:xfrm>
        </p:grpSpPr>
        <p:sp>
          <p:nvSpPr>
            <p:cNvPr id="14" name="Text Box 20">
              <a:extLst>
                <a:ext uri="{FF2B5EF4-FFF2-40B4-BE49-F238E27FC236}">
                  <a16:creationId xmlns:a16="http://schemas.microsoft.com/office/drawing/2014/main" id="{9F0C3997-8507-C846-B66C-982708AC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451"/>
              <a:ext cx="3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图</a:t>
              </a:r>
            </a:p>
          </p:txBody>
        </p:sp>
        <p:sp>
          <p:nvSpPr>
            <p:cNvPr id="15" name="Oval 21">
              <a:extLst>
                <a:ext uri="{FF2B5EF4-FFF2-40B4-BE49-F238E27FC236}">
                  <a16:creationId xmlns:a16="http://schemas.microsoft.com/office/drawing/2014/main" id="{423E6E37-3AA3-B042-B246-B0F364DAF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6" name="Oval 22">
              <a:extLst>
                <a:ext uri="{FF2B5EF4-FFF2-40B4-BE49-F238E27FC236}">
                  <a16:creationId xmlns:a16="http://schemas.microsoft.com/office/drawing/2014/main" id="{BE075CB1-BE7A-8649-A539-B2EE4BEB9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7" name="Oval 23">
              <a:extLst>
                <a:ext uri="{FF2B5EF4-FFF2-40B4-BE49-F238E27FC236}">
                  <a16:creationId xmlns:a16="http://schemas.microsoft.com/office/drawing/2014/main" id="{EDE4DBCC-A239-EA4F-880C-2FB8087E5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8" name="Oval 24">
              <a:extLst>
                <a:ext uri="{FF2B5EF4-FFF2-40B4-BE49-F238E27FC236}">
                  <a16:creationId xmlns:a16="http://schemas.microsoft.com/office/drawing/2014/main" id="{B8634474-1946-B94B-8708-F45C3AB37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9" name="Oval 25">
              <a:extLst>
                <a:ext uri="{FF2B5EF4-FFF2-40B4-BE49-F238E27FC236}">
                  <a16:creationId xmlns:a16="http://schemas.microsoft.com/office/drawing/2014/main" id="{3CFDF8A1-EA0E-DE4E-B843-D3FAB4162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0" name="Oval 26">
              <a:extLst>
                <a:ext uri="{FF2B5EF4-FFF2-40B4-BE49-F238E27FC236}">
                  <a16:creationId xmlns:a16="http://schemas.microsoft.com/office/drawing/2014/main" id="{3568B846-8AA8-EF48-AE63-BB8A5AAC2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1" name="Oval 28">
              <a:extLst>
                <a:ext uri="{FF2B5EF4-FFF2-40B4-BE49-F238E27FC236}">
                  <a16:creationId xmlns:a16="http://schemas.microsoft.com/office/drawing/2014/main" id="{E19862DA-408B-5148-81E2-FB7333116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586111D4-80C8-FD47-A8A4-0A3030C94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189AD29A-8316-4D40-9D8D-64379D043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5D28A8C8-110B-7A43-9263-4F6382F19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8D381BC7-255D-0B4B-987E-6B53A63E7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3EA5F176-F236-F541-8DD3-86024A9313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78D251CD-2747-1841-98A1-A768BC0AE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FDB66BC3-7BBC-1047-AC02-CFC34DCAE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9" name="Group 40">
            <a:extLst>
              <a:ext uri="{FF2B5EF4-FFF2-40B4-BE49-F238E27FC236}">
                <a16:creationId xmlns:a16="http://schemas.microsoft.com/office/drawing/2014/main" id="{D38F203C-F504-634F-82BC-35F2E732F009}"/>
              </a:ext>
            </a:extLst>
          </p:cNvPr>
          <p:cNvGrpSpPr>
            <a:grpSpLocks/>
          </p:cNvGrpSpPr>
          <p:nvPr/>
        </p:nvGrpSpPr>
        <p:grpSpPr bwMode="auto">
          <a:xfrm>
            <a:off x="1655156" y="1211612"/>
            <a:ext cx="2737238" cy="1007549"/>
            <a:chOff x="623" y="671"/>
            <a:chExt cx="2062" cy="759"/>
          </a:xfrm>
        </p:grpSpPr>
        <p:grpSp>
          <p:nvGrpSpPr>
            <p:cNvPr id="30" name="Group 3">
              <a:extLst>
                <a:ext uri="{FF2B5EF4-FFF2-40B4-BE49-F238E27FC236}">
                  <a16:creationId xmlns:a16="http://schemas.microsoft.com/office/drawing/2014/main" id="{E58106D5-6C65-6F45-9169-2D1D6581FD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" y="671"/>
              <a:ext cx="2062" cy="759"/>
              <a:chOff x="623" y="671"/>
              <a:chExt cx="2062" cy="759"/>
            </a:xfrm>
          </p:grpSpPr>
          <p:sp>
            <p:nvSpPr>
              <p:cNvPr id="32" name="Text Box 4">
                <a:extLst>
                  <a:ext uri="{FF2B5EF4-FFF2-40B4-BE49-F238E27FC236}">
                    <a16:creationId xmlns:a16="http://schemas.microsoft.com/office/drawing/2014/main" id="{034631E3-E869-E346-9E61-45881D63CB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3" y="671"/>
                <a:ext cx="332" cy="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SimHei" panose="02010609060101010101" pitchFamily="49" charset="-122"/>
                    <a:ea typeface="SimHei" panose="02010609060101010101" pitchFamily="49" charset="-122"/>
                  </a:rPr>
                  <a:t>图</a:t>
                </a:r>
              </a:p>
            </p:txBody>
          </p:sp>
          <p:sp>
            <p:nvSpPr>
              <p:cNvPr id="33" name="Oval 5">
                <a:extLst>
                  <a:ext uri="{FF2B5EF4-FFF2-40B4-BE49-F238E27FC236}">
                    <a16:creationId xmlns:a16="http://schemas.microsoft.com/office/drawing/2014/main" id="{7DE4FA0C-F847-DD44-893F-53C60E66F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4" name="Oval 6">
                <a:extLst>
                  <a:ext uri="{FF2B5EF4-FFF2-40B4-BE49-F238E27FC236}">
                    <a16:creationId xmlns:a16="http://schemas.microsoft.com/office/drawing/2014/main" id="{9A9B8D40-ABA1-954C-9A31-51AC01A85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5" name="Oval 7">
                <a:extLst>
                  <a:ext uri="{FF2B5EF4-FFF2-40B4-BE49-F238E27FC236}">
                    <a16:creationId xmlns:a16="http://schemas.microsoft.com/office/drawing/2014/main" id="{96C50A28-836E-9A4E-AA8D-CE1476FCB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6" name="Oval 8">
                <a:extLst>
                  <a:ext uri="{FF2B5EF4-FFF2-40B4-BE49-F238E27FC236}">
                    <a16:creationId xmlns:a16="http://schemas.microsoft.com/office/drawing/2014/main" id="{7A332EDA-8ED3-9945-8A75-031D51283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" name="Oval 9">
                <a:extLst>
                  <a:ext uri="{FF2B5EF4-FFF2-40B4-BE49-F238E27FC236}">
                    <a16:creationId xmlns:a16="http://schemas.microsoft.com/office/drawing/2014/main" id="{4AF01FA5-E169-844B-ADF5-A3EA302D0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8" name="Oval 10">
                <a:extLst>
                  <a:ext uri="{FF2B5EF4-FFF2-40B4-BE49-F238E27FC236}">
                    <a16:creationId xmlns:a16="http://schemas.microsoft.com/office/drawing/2014/main" id="{8FD14153-26A8-594F-84B3-DECE56538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9" name="Line 11">
                <a:extLst>
                  <a:ext uri="{FF2B5EF4-FFF2-40B4-BE49-F238E27FC236}">
                    <a16:creationId xmlns:a16="http://schemas.microsoft.com/office/drawing/2014/main" id="{32281480-A2D6-0742-84DA-65E9A25C6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Line 12">
                <a:extLst>
                  <a:ext uri="{FF2B5EF4-FFF2-40B4-BE49-F238E27FC236}">
                    <a16:creationId xmlns:a16="http://schemas.microsoft.com/office/drawing/2014/main" id="{5F93417B-E60C-814A-9494-A9049B2FE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Line 13">
                <a:extLst>
                  <a:ext uri="{FF2B5EF4-FFF2-40B4-BE49-F238E27FC236}">
                    <a16:creationId xmlns:a16="http://schemas.microsoft.com/office/drawing/2014/main" id="{B1FF034D-578E-D64E-A66A-39169D6C4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Line 14">
                <a:extLst>
                  <a:ext uri="{FF2B5EF4-FFF2-40B4-BE49-F238E27FC236}">
                    <a16:creationId xmlns:a16="http://schemas.microsoft.com/office/drawing/2014/main" id="{EF60C450-B692-6B4D-9B3C-385CBE89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Line 15">
                <a:extLst>
                  <a:ext uri="{FF2B5EF4-FFF2-40B4-BE49-F238E27FC236}">
                    <a16:creationId xmlns:a16="http://schemas.microsoft.com/office/drawing/2014/main" id="{1754B9C3-219E-2D4D-9E91-C170E7982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05F67C8E-8E43-B240-B28D-7727A6B151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5FD195C5-5437-6E40-8FFC-6B6F8A775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5059D9C4-E9CD-CF44-937D-FF3E6368E5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355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168B55C0-C391-F24A-8062-B2E475053D04}"/>
              </a:ext>
            </a:extLst>
          </p:cNvPr>
          <p:cNvGrpSpPr/>
          <p:nvPr/>
        </p:nvGrpSpPr>
        <p:grpSpPr>
          <a:xfrm>
            <a:off x="244410" y="2434135"/>
            <a:ext cx="4092848" cy="894242"/>
            <a:chOff x="562682" y="2699326"/>
            <a:chExt cx="4092848" cy="894242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1A337E34-D2A7-F441-8D9A-49E544D0164D}"/>
                </a:ext>
              </a:extLst>
            </p:cNvPr>
            <p:cNvGrpSpPr/>
            <p:nvPr/>
          </p:nvGrpSpPr>
          <p:grpSpPr>
            <a:xfrm>
              <a:off x="2094688" y="2699326"/>
              <a:ext cx="2560842" cy="894242"/>
              <a:chOff x="1298065" y="3117976"/>
              <a:chExt cx="3068638" cy="1071563"/>
            </a:xfrm>
          </p:grpSpPr>
          <p:grpSp>
            <p:nvGrpSpPr>
              <p:cNvPr id="50" name="Group 3">
                <a:extLst>
                  <a:ext uri="{FF2B5EF4-FFF2-40B4-BE49-F238E27FC236}">
                    <a16:creationId xmlns:a16="http://schemas.microsoft.com/office/drawing/2014/main" id="{CADDDB3E-55EB-9A43-82C5-180ED7E65B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52" name="Oval 5">
                  <a:extLst>
                    <a:ext uri="{FF2B5EF4-FFF2-40B4-BE49-F238E27FC236}">
                      <a16:creationId xmlns:a16="http://schemas.microsoft.com/office/drawing/2014/main" id="{B5B4B145-66B0-7949-B591-C0085A92D0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53" name="Oval 6">
                  <a:extLst>
                    <a:ext uri="{FF2B5EF4-FFF2-40B4-BE49-F238E27FC236}">
                      <a16:creationId xmlns:a16="http://schemas.microsoft.com/office/drawing/2014/main" id="{FC18B418-D7DD-154A-A3CE-06D521EB2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54" name="Oval 7">
                  <a:extLst>
                    <a:ext uri="{FF2B5EF4-FFF2-40B4-BE49-F238E27FC236}">
                      <a16:creationId xmlns:a16="http://schemas.microsoft.com/office/drawing/2014/main" id="{F650A403-1415-414A-9218-02DF184F49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55" name="Oval 8">
                  <a:extLst>
                    <a:ext uri="{FF2B5EF4-FFF2-40B4-BE49-F238E27FC236}">
                      <a16:creationId xmlns:a16="http://schemas.microsoft.com/office/drawing/2014/main" id="{C16B7A91-ED80-EE46-971F-750D7679CD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56" name="Oval 9">
                  <a:extLst>
                    <a:ext uri="{FF2B5EF4-FFF2-40B4-BE49-F238E27FC236}">
                      <a16:creationId xmlns:a16="http://schemas.microsoft.com/office/drawing/2014/main" id="{FB2CF8C9-54A1-9845-ADE7-23CC5111ED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57" name="Oval 10">
                  <a:extLst>
                    <a:ext uri="{FF2B5EF4-FFF2-40B4-BE49-F238E27FC236}">
                      <a16:creationId xmlns:a16="http://schemas.microsoft.com/office/drawing/2014/main" id="{0257776F-A07A-2A4C-A0A6-FE7586A397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58" name="Line 11">
                  <a:extLst>
                    <a:ext uri="{FF2B5EF4-FFF2-40B4-BE49-F238E27FC236}">
                      <a16:creationId xmlns:a16="http://schemas.microsoft.com/office/drawing/2014/main" id="{305F5978-0716-9C42-B5DE-B19477F671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Line 12">
                  <a:extLst>
                    <a:ext uri="{FF2B5EF4-FFF2-40B4-BE49-F238E27FC236}">
                      <a16:creationId xmlns:a16="http://schemas.microsoft.com/office/drawing/2014/main" id="{074B5EE0-E1C8-584E-B83E-0D1762B340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Line 13">
                  <a:extLst>
                    <a:ext uri="{FF2B5EF4-FFF2-40B4-BE49-F238E27FC236}">
                      <a16:creationId xmlns:a16="http://schemas.microsoft.com/office/drawing/2014/main" id="{270CF7F7-FBF4-1645-A4E5-B1E8EEF16D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" name="Line 14">
                  <a:extLst>
                    <a:ext uri="{FF2B5EF4-FFF2-40B4-BE49-F238E27FC236}">
                      <a16:creationId xmlns:a16="http://schemas.microsoft.com/office/drawing/2014/main" id="{21A09FD6-7773-7046-AB22-54C61ABF30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" name="Line 15">
                  <a:extLst>
                    <a:ext uri="{FF2B5EF4-FFF2-40B4-BE49-F238E27FC236}">
                      <a16:creationId xmlns:a16="http://schemas.microsoft.com/office/drawing/2014/main" id="{A261BBE1-F7E9-B24E-BE10-EFAD4406F5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id="{9D274B91-4169-0D45-86A1-B27C71AB8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id="{B9F7B1D0-F860-BA48-BF36-274523AC2A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" name="Line 37">
                <a:extLst>
                  <a:ext uri="{FF2B5EF4-FFF2-40B4-BE49-F238E27FC236}">
                    <a16:creationId xmlns:a16="http://schemas.microsoft.com/office/drawing/2014/main" id="{E3FAF031-4864-C244-9874-1D488FD43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D6267D69-8236-C644-B3E5-1D5596A546FB}"/>
                </a:ext>
              </a:extLst>
            </p:cNvPr>
            <p:cNvSpPr txBox="1"/>
            <p:nvPr/>
          </p:nvSpPr>
          <p:spPr>
            <a:xfrm>
              <a:off x="1134132" y="2732707"/>
              <a:ext cx="670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路径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DDC95F6-AEAE-864B-B2C1-2D9A4963D479}"/>
                </a:ext>
              </a:extLst>
            </p:cNvPr>
            <p:cNvSpPr txBox="1"/>
            <p:nvPr/>
          </p:nvSpPr>
          <p:spPr>
            <a:xfrm>
              <a:off x="562682" y="3062384"/>
              <a:ext cx="13867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,3,5,6,3)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AEB536CB-167D-E243-99B1-6A1744BE7121}"/>
              </a:ext>
            </a:extLst>
          </p:cNvPr>
          <p:cNvGrpSpPr/>
          <p:nvPr/>
        </p:nvGrpSpPr>
        <p:grpSpPr>
          <a:xfrm>
            <a:off x="372426" y="3631829"/>
            <a:ext cx="3951867" cy="866268"/>
            <a:chOff x="641055" y="3799694"/>
            <a:chExt cx="3951867" cy="866268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83D51E64-BF21-B841-B9B9-AF868147A2F6}"/>
                </a:ext>
              </a:extLst>
            </p:cNvPr>
            <p:cNvGrpSpPr/>
            <p:nvPr/>
          </p:nvGrpSpPr>
          <p:grpSpPr>
            <a:xfrm>
              <a:off x="2112187" y="3799694"/>
              <a:ext cx="2480735" cy="866268"/>
              <a:chOff x="1298065" y="3117976"/>
              <a:chExt cx="3068638" cy="1071563"/>
            </a:xfrm>
          </p:grpSpPr>
          <p:grpSp>
            <p:nvGrpSpPr>
              <p:cNvPr id="69" name="Group 3">
                <a:extLst>
                  <a:ext uri="{FF2B5EF4-FFF2-40B4-BE49-F238E27FC236}">
                    <a16:creationId xmlns:a16="http://schemas.microsoft.com/office/drawing/2014/main" id="{3270848E-9D4C-4546-B0F8-2ECB715087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71" name="Oval 5">
                  <a:extLst>
                    <a:ext uri="{FF2B5EF4-FFF2-40B4-BE49-F238E27FC236}">
                      <a16:creationId xmlns:a16="http://schemas.microsoft.com/office/drawing/2014/main" id="{AC2EA613-B37E-D94E-9468-D6D1858746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72" name="Oval 6">
                  <a:extLst>
                    <a:ext uri="{FF2B5EF4-FFF2-40B4-BE49-F238E27FC236}">
                      <a16:creationId xmlns:a16="http://schemas.microsoft.com/office/drawing/2014/main" id="{D7B5276E-35C0-4C4F-A627-C8D9EE1E42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73" name="Oval 7">
                  <a:extLst>
                    <a:ext uri="{FF2B5EF4-FFF2-40B4-BE49-F238E27FC236}">
                      <a16:creationId xmlns:a16="http://schemas.microsoft.com/office/drawing/2014/main" id="{6414A175-C196-824A-BB62-F6BF221532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74" name="Oval 8">
                  <a:extLst>
                    <a:ext uri="{FF2B5EF4-FFF2-40B4-BE49-F238E27FC236}">
                      <a16:creationId xmlns:a16="http://schemas.microsoft.com/office/drawing/2014/main" id="{6CE60F26-85A2-794E-80EC-3E794BF0D4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75" name="Oval 9">
                  <a:extLst>
                    <a:ext uri="{FF2B5EF4-FFF2-40B4-BE49-F238E27FC236}">
                      <a16:creationId xmlns:a16="http://schemas.microsoft.com/office/drawing/2014/main" id="{93EA65C1-E681-644D-B917-18DE7C464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76" name="Oval 10">
                  <a:extLst>
                    <a:ext uri="{FF2B5EF4-FFF2-40B4-BE49-F238E27FC236}">
                      <a16:creationId xmlns:a16="http://schemas.microsoft.com/office/drawing/2014/main" id="{BE52FF29-8A63-0F46-AFFD-A475B14A92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77" name="Line 11">
                  <a:extLst>
                    <a:ext uri="{FF2B5EF4-FFF2-40B4-BE49-F238E27FC236}">
                      <a16:creationId xmlns:a16="http://schemas.microsoft.com/office/drawing/2014/main" id="{0818C774-B8BE-204B-92FF-E921D95435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Line 12">
                  <a:extLst>
                    <a:ext uri="{FF2B5EF4-FFF2-40B4-BE49-F238E27FC236}">
                      <a16:creationId xmlns:a16="http://schemas.microsoft.com/office/drawing/2014/main" id="{AE5DFC2D-3DE1-934B-A23F-4AC3E15B4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9" name="Line 13">
                  <a:extLst>
                    <a:ext uri="{FF2B5EF4-FFF2-40B4-BE49-F238E27FC236}">
                      <a16:creationId xmlns:a16="http://schemas.microsoft.com/office/drawing/2014/main" id="{C0543917-F6DC-CB48-A657-147349169F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" name="Line 14">
                  <a:extLst>
                    <a:ext uri="{FF2B5EF4-FFF2-40B4-BE49-F238E27FC236}">
                      <a16:creationId xmlns:a16="http://schemas.microsoft.com/office/drawing/2014/main" id="{2D8EB863-DC61-704D-A018-88E4E4C5CE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" name="Line 15">
                  <a:extLst>
                    <a:ext uri="{FF2B5EF4-FFF2-40B4-BE49-F238E27FC236}">
                      <a16:creationId xmlns:a16="http://schemas.microsoft.com/office/drawing/2014/main" id="{1B834162-A063-4A47-A7AE-8B0345CE86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" name="Freeform 16">
                  <a:extLst>
                    <a:ext uri="{FF2B5EF4-FFF2-40B4-BE49-F238E27FC236}">
                      <a16:creationId xmlns:a16="http://schemas.microsoft.com/office/drawing/2014/main" id="{884D5542-E5F7-A44D-B271-41BBAC7C29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" name="Freeform 17">
                  <a:extLst>
                    <a:ext uri="{FF2B5EF4-FFF2-40B4-BE49-F238E27FC236}">
                      <a16:creationId xmlns:a16="http://schemas.microsoft.com/office/drawing/2014/main" id="{0F0B1ED9-85F0-2B4C-9EAC-674AB4569B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70" name="Line 37">
                <a:extLst>
                  <a:ext uri="{FF2B5EF4-FFF2-40B4-BE49-F238E27FC236}">
                    <a16:creationId xmlns:a16="http://schemas.microsoft.com/office/drawing/2014/main" id="{618647DF-C99E-CF4B-9F08-579CE9AB0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A97379B6-C7AC-D84D-9D2F-E0C0A98DC3C1}"/>
                </a:ext>
              </a:extLst>
            </p:cNvPr>
            <p:cNvSpPr txBox="1"/>
            <p:nvPr/>
          </p:nvSpPr>
          <p:spPr>
            <a:xfrm>
              <a:off x="641055" y="3809635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简单路径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27FD8FA9-FE4A-2C49-8E55-A6385370C370}"/>
                </a:ext>
              </a:extLst>
            </p:cNvPr>
            <p:cNvSpPr txBox="1"/>
            <p:nvPr/>
          </p:nvSpPr>
          <p:spPr>
            <a:xfrm>
              <a:off x="834914" y="4184161"/>
              <a:ext cx="12909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)</a:t>
              </a: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E41F34B9-AB7F-F641-9463-A53883A9412C}"/>
              </a:ext>
            </a:extLst>
          </p:cNvPr>
          <p:cNvGrpSpPr/>
          <p:nvPr/>
        </p:nvGrpSpPr>
        <p:grpSpPr>
          <a:xfrm>
            <a:off x="27877" y="4790983"/>
            <a:ext cx="4250881" cy="866268"/>
            <a:chOff x="310976" y="4800917"/>
            <a:chExt cx="4250881" cy="866268"/>
          </a:xfrm>
        </p:grpSpPr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38D9512F-5B3B-6A49-85D7-9F284A0B5353}"/>
                </a:ext>
              </a:extLst>
            </p:cNvPr>
            <p:cNvSpPr txBox="1"/>
            <p:nvPr/>
          </p:nvSpPr>
          <p:spPr>
            <a:xfrm>
              <a:off x="478254" y="4846112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b="1" dirty="0">
                  <a:solidFill>
                    <a:schemeClr val="accent1">
                      <a:lumMod val="50000"/>
                    </a:schemeClr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回路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FE7DAE9E-F524-8B46-85A3-9B9ADCA0EFA2}"/>
                </a:ext>
              </a:extLst>
            </p:cNvPr>
            <p:cNvSpPr txBox="1"/>
            <p:nvPr/>
          </p:nvSpPr>
          <p:spPr>
            <a:xfrm>
              <a:off x="310976" y="5109020"/>
              <a:ext cx="17071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5,6,3,1)</a:t>
              </a:r>
              <a:endParaRPr lang="zh-Hans-HK" altLang="en-US" dirty="0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5229A8B0-298D-B444-B9C4-ACF087C2190E}"/>
                </a:ext>
              </a:extLst>
            </p:cNvPr>
            <p:cNvGrpSpPr/>
            <p:nvPr/>
          </p:nvGrpSpPr>
          <p:grpSpPr>
            <a:xfrm>
              <a:off x="2081122" y="4800917"/>
              <a:ext cx="2480735" cy="866268"/>
              <a:chOff x="1298065" y="3117976"/>
              <a:chExt cx="3068638" cy="1071563"/>
            </a:xfrm>
          </p:grpSpPr>
          <p:grpSp>
            <p:nvGrpSpPr>
              <p:cNvPr id="88" name="Group 3">
                <a:extLst>
                  <a:ext uri="{FF2B5EF4-FFF2-40B4-BE49-F238E27FC236}">
                    <a16:creationId xmlns:a16="http://schemas.microsoft.com/office/drawing/2014/main" id="{98A1A1D4-5A34-6F42-B5C6-C17F41128A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90" name="Oval 5">
                  <a:extLst>
                    <a:ext uri="{FF2B5EF4-FFF2-40B4-BE49-F238E27FC236}">
                      <a16:creationId xmlns:a16="http://schemas.microsoft.com/office/drawing/2014/main" id="{2BE4ECDB-73EF-064F-B8D0-06D5B5A49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1" name="Oval 6">
                  <a:extLst>
                    <a:ext uri="{FF2B5EF4-FFF2-40B4-BE49-F238E27FC236}">
                      <a16:creationId xmlns:a16="http://schemas.microsoft.com/office/drawing/2014/main" id="{6870A73D-C29E-4D4F-9603-0ABA2DBEB8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92" name="Oval 7">
                  <a:extLst>
                    <a:ext uri="{FF2B5EF4-FFF2-40B4-BE49-F238E27FC236}">
                      <a16:creationId xmlns:a16="http://schemas.microsoft.com/office/drawing/2014/main" id="{DEC88AF6-0C5C-4E42-AE31-0B29BBDBD5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93" name="Oval 8">
                  <a:extLst>
                    <a:ext uri="{FF2B5EF4-FFF2-40B4-BE49-F238E27FC236}">
                      <a16:creationId xmlns:a16="http://schemas.microsoft.com/office/drawing/2014/main" id="{3B3CE420-DC41-B443-89A5-8DBED8D6E9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4" name="Oval 9">
                  <a:extLst>
                    <a:ext uri="{FF2B5EF4-FFF2-40B4-BE49-F238E27FC236}">
                      <a16:creationId xmlns:a16="http://schemas.microsoft.com/office/drawing/2014/main" id="{D057BC50-8FE1-D24A-AAFE-A4F19C61C5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95" name="Oval 10">
                  <a:extLst>
                    <a:ext uri="{FF2B5EF4-FFF2-40B4-BE49-F238E27FC236}">
                      <a16:creationId xmlns:a16="http://schemas.microsoft.com/office/drawing/2014/main" id="{7A216F4E-8843-F643-9BC6-00F9E830B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96" name="Line 11">
                  <a:extLst>
                    <a:ext uri="{FF2B5EF4-FFF2-40B4-BE49-F238E27FC236}">
                      <a16:creationId xmlns:a16="http://schemas.microsoft.com/office/drawing/2014/main" id="{4BB0E7AF-0F7D-7249-A2E7-FADE524E66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7" name="Line 12">
                  <a:extLst>
                    <a:ext uri="{FF2B5EF4-FFF2-40B4-BE49-F238E27FC236}">
                      <a16:creationId xmlns:a16="http://schemas.microsoft.com/office/drawing/2014/main" id="{EB889806-BEB4-954C-A409-A796D5A284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13">
                  <a:extLst>
                    <a:ext uri="{FF2B5EF4-FFF2-40B4-BE49-F238E27FC236}">
                      <a16:creationId xmlns:a16="http://schemas.microsoft.com/office/drawing/2014/main" id="{AC8F51F4-7FAE-A447-A73F-F0764F898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Line 14">
                  <a:extLst>
                    <a:ext uri="{FF2B5EF4-FFF2-40B4-BE49-F238E27FC236}">
                      <a16:creationId xmlns:a16="http://schemas.microsoft.com/office/drawing/2014/main" id="{642258B1-6174-1B4F-8C58-779B5DCE8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15">
                  <a:extLst>
                    <a:ext uri="{FF2B5EF4-FFF2-40B4-BE49-F238E27FC236}">
                      <a16:creationId xmlns:a16="http://schemas.microsoft.com/office/drawing/2014/main" id="{C13BC51B-5842-1747-9126-7210DEFECC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Freeform 16">
                  <a:extLst>
                    <a:ext uri="{FF2B5EF4-FFF2-40B4-BE49-F238E27FC236}">
                      <a16:creationId xmlns:a16="http://schemas.microsoft.com/office/drawing/2014/main" id="{0F12FB85-0BFF-8243-AB06-2ED07B18E1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Freeform 17">
                  <a:extLst>
                    <a:ext uri="{FF2B5EF4-FFF2-40B4-BE49-F238E27FC236}">
                      <a16:creationId xmlns:a16="http://schemas.microsoft.com/office/drawing/2014/main" id="{4F2B5C37-39A7-D643-864C-440978FC3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9" name="Line 37">
                <a:extLst>
                  <a:ext uri="{FF2B5EF4-FFF2-40B4-BE49-F238E27FC236}">
                    <a16:creationId xmlns:a16="http://schemas.microsoft.com/office/drawing/2014/main" id="{3283C964-C85D-F142-A48A-93588F577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03" name="文本框 102">
            <a:extLst>
              <a:ext uri="{FF2B5EF4-FFF2-40B4-BE49-F238E27FC236}">
                <a16:creationId xmlns:a16="http://schemas.microsoft.com/office/drawing/2014/main" id="{954B5A92-64DE-EE48-B4E3-32679DCB71B8}"/>
              </a:ext>
            </a:extLst>
          </p:cNvPr>
          <p:cNvSpPr txBox="1"/>
          <p:nvPr/>
        </p:nvSpPr>
        <p:spPr>
          <a:xfrm>
            <a:off x="5607127" y="2309492"/>
            <a:ext cx="830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路径</a:t>
            </a:r>
            <a:endParaRPr lang="zh-Hans-HK" altLang="en-US" b="1" dirty="0">
              <a:solidFill>
                <a:schemeClr val="accent1">
                  <a:lumMod val="50000"/>
                </a:schemeClr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A6A5451-89CC-684B-8C13-1FD7FEE22FEC}"/>
              </a:ext>
            </a:extLst>
          </p:cNvPr>
          <p:cNvSpPr txBox="1"/>
          <p:nvPr/>
        </p:nvSpPr>
        <p:spPr>
          <a:xfrm>
            <a:off x="4991852" y="2573027"/>
            <a:ext cx="1403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7,5,6)</a:t>
            </a:r>
          </a:p>
        </p:txBody>
      </p: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13BEF4F3-A911-0A49-A35C-BC2B89960955}"/>
              </a:ext>
            </a:extLst>
          </p:cNvPr>
          <p:cNvGrpSpPr/>
          <p:nvPr/>
        </p:nvGrpSpPr>
        <p:grpSpPr>
          <a:xfrm>
            <a:off x="6466057" y="2319709"/>
            <a:ext cx="2121450" cy="873574"/>
            <a:chOff x="6958832" y="3015781"/>
            <a:chExt cx="2121450" cy="936356"/>
          </a:xfrm>
        </p:grpSpPr>
        <p:sp>
          <p:nvSpPr>
            <p:cNvPr id="112" name="Oval 21">
              <a:extLst>
                <a:ext uri="{FF2B5EF4-FFF2-40B4-BE49-F238E27FC236}">
                  <a16:creationId xmlns:a16="http://schemas.microsoft.com/office/drawing/2014/main" id="{D3009579-C2AC-AA49-B819-48346C502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851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3" name="Oval 22">
              <a:extLst>
                <a:ext uri="{FF2B5EF4-FFF2-40B4-BE49-F238E27FC236}">
                  <a16:creationId xmlns:a16="http://schemas.microsoft.com/office/drawing/2014/main" id="{7F105D63-5200-2D42-B401-42CF46AB5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09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4" name="Oval 23">
              <a:extLst>
                <a:ext uri="{FF2B5EF4-FFF2-40B4-BE49-F238E27FC236}">
                  <a16:creationId xmlns:a16="http://schemas.microsoft.com/office/drawing/2014/main" id="{7CC4DFCB-5FAA-3740-99D0-FF6B0C138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4340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15" name="Oval 24">
              <a:extLst>
                <a:ext uri="{FF2B5EF4-FFF2-40B4-BE49-F238E27FC236}">
                  <a16:creationId xmlns:a16="http://schemas.microsoft.com/office/drawing/2014/main" id="{94D35F6D-45DF-E44E-92C7-2CB1D4A75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883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16" name="Oval 25">
              <a:extLst>
                <a:ext uri="{FF2B5EF4-FFF2-40B4-BE49-F238E27FC236}">
                  <a16:creationId xmlns:a16="http://schemas.microsoft.com/office/drawing/2014/main" id="{660005A3-2989-5542-B57E-7AEC8211F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8869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7" name="Oval 26">
              <a:extLst>
                <a:ext uri="{FF2B5EF4-FFF2-40B4-BE49-F238E27FC236}">
                  <a16:creationId xmlns:a16="http://schemas.microsoft.com/office/drawing/2014/main" id="{1DCC1AA5-B336-D044-997F-2C968A912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6856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18" name="Oval 28">
              <a:extLst>
                <a:ext uri="{FF2B5EF4-FFF2-40B4-BE49-F238E27FC236}">
                  <a16:creationId xmlns:a16="http://schemas.microsoft.com/office/drawing/2014/main" id="{B1C1D2C7-E3B3-1449-90B1-631A4CAE6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982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19" name="Line 29">
              <a:extLst>
                <a:ext uri="{FF2B5EF4-FFF2-40B4-BE49-F238E27FC236}">
                  <a16:creationId xmlns:a16="http://schemas.microsoft.com/office/drawing/2014/main" id="{EA1F961D-9F0E-514A-8F3E-F023FC9425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9481" y="3297078"/>
              <a:ext cx="187531" cy="390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30">
              <a:extLst>
                <a:ext uri="{FF2B5EF4-FFF2-40B4-BE49-F238E27FC236}">
                  <a16:creationId xmlns:a16="http://schemas.microsoft.com/office/drawing/2014/main" id="{55163267-065B-D845-851B-7354EE9C0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1060" y="3818000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Line 31">
              <a:extLst>
                <a:ext uri="{FF2B5EF4-FFF2-40B4-BE49-F238E27FC236}">
                  <a16:creationId xmlns:a16="http://schemas.microsoft.com/office/drawing/2014/main" id="{F21F72B7-4569-254F-8A18-685C4FC31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8592" y="3267126"/>
              <a:ext cx="174508" cy="434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Line 32">
              <a:extLst>
                <a:ext uri="{FF2B5EF4-FFF2-40B4-BE49-F238E27FC236}">
                  <a16:creationId xmlns:a16="http://schemas.microsoft.com/office/drawing/2014/main" id="{E6856AE0-51CD-0646-A9CF-953E0A1F4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21981" y="3297078"/>
              <a:ext cx="217484" cy="433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33">
              <a:extLst>
                <a:ext uri="{FF2B5EF4-FFF2-40B4-BE49-F238E27FC236}">
                  <a16:creationId xmlns:a16="http://schemas.microsoft.com/office/drawing/2014/main" id="{F5D1D980-CB09-D342-8152-9432A73C21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0632" y="3832325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34">
              <a:extLst>
                <a:ext uri="{FF2B5EF4-FFF2-40B4-BE49-F238E27FC236}">
                  <a16:creationId xmlns:a16="http://schemas.microsoft.com/office/drawing/2014/main" id="{1E58EE70-F8F5-C64A-9209-97789F54D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2672" y="315122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35">
              <a:extLst>
                <a:ext uri="{FF2B5EF4-FFF2-40B4-BE49-F238E27FC236}">
                  <a16:creationId xmlns:a16="http://schemas.microsoft.com/office/drawing/2014/main" id="{0CCC335C-602C-B64C-8419-3252E7608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4021" y="3224150"/>
              <a:ext cx="767056" cy="506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34">
              <a:extLst>
                <a:ext uri="{FF2B5EF4-FFF2-40B4-BE49-F238E27FC236}">
                  <a16:creationId xmlns:a16="http://schemas.microsoft.com/office/drawing/2014/main" id="{B5CB8908-646A-8749-9E2C-E7C3394BC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9120" y="3196250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8F6DDC0-02A2-FB43-ADA9-5FF64F9CBA30}"/>
              </a:ext>
            </a:extLst>
          </p:cNvPr>
          <p:cNvGrpSpPr/>
          <p:nvPr/>
        </p:nvGrpSpPr>
        <p:grpSpPr>
          <a:xfrm>
            <a:off x="5015907" y="5298443"/>
            <a:ext cx="3502515" cy="1201584"/>
            <a:chOff x="5015907" y="5298443"/>
            <a:chExt cx="3502515" cy="1201584"/>
          </a:xfrm>
        </p:grpSpPr>
        <p:sp>
          <p:nvSpPr>
            <p:cNvPr id="106" name="文本框 105">
              <a:extLst>
                <a:ext uri="{FF2B5EF4-FFF2-40B4-BE49-F238E27FC236}">
                  <a16:creationId xmlns:a16="http://schemas.microsoft.com/office/drawing/2014/main" id="{A8E6E027-305B-BC42-AA70-B5A4BC19A542}"/>
                </a:ext>
              </a:extLst>
            </p:cNvPr>
            <p:cNvSpPr txBox="1"/>
            <p:nvPr/>
          </p:nvSpPr>
          <p:spPr>
            <a:xfrm>
              <a:off x="5015907" y="5800875"/>
              <a:ext cx="134788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简单回路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107" name="文本框 106">
              <a:extLst>
                <a:ext uri="{FF2B5EF4-FFF2-40B4-BE49-F238E27FC236}">
                  <a16:creationId xmlns:a16="http://schemas.microsoft.com/office/drawing/2014/main" id="{620A0AB7-A950-E24B-920F-634CBF54C6D8}"/>
                </a:ext>
              </a:extLst>
            </p:cNvPr>
            <p:cNvSpPr txBox="1"/>
            <p:nvPr/>
          </p:nvSpPr>
          <p:spPr>
            <a:xfrm>
              <a:off x="5021385" y="6057693"/>
              <a:ext cx="10521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1)</a:t>
              </a:r>
              <a:endParaRPr lang="zh-Hans-HK" altLang="en-US" dirty="0"/>
            </a:p>
          </p:txBody>
        </p:sp>
        <p:grpSp>
          <p:nvGrpSpPr>
            <p:cNvPr id="153" name="组合 152">
              <a:extLst>
                <a:ext uri="{FF2B5EF4-FFF2-40B4-BE49-F238E27FC236}">
                  <a16:creationId xmlns:a16="http://schemas.microsoft.com/office/drawing/2014/main" id="{F349A7B8-06CB-7842-81D9-4DD149882A04}"/>
                </a:ext>
              </a:extLst>
            </p:cNvPr>
            <p:cNvGrpSpPr/>
            <p:nvPr/>
          </p:nvGrpSpPr>
          <p:grpSpPr>
            <a:xfrm>
              <a:off x="6396972" y="5298443"/>
              <a:ext cx="2121450" cy="1201584"/>
              <a:chOff x="6601938" y="5417819"/>
              <a:chExt cx="2121450" cy="1201584"/>
            </a:xfrm>
          </p:grpSpPr>
          <p:sp>
            <p:nvSpPr>
              <p:cNvPr id="154" name="Line 30">
                <a:extLst>
                  <a:ext uri="{FF2B5EF4-FFF2-40B4-BE49-F238E27FC236}">
                    <a16:creationId xmlns:a16="http://schemas.microsoft.com/office/drawing/2014/main" id="{39C907D8-8FC9-A849-A227-30D050076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33159" y="5417819"/>
                <a:ext cx="2891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5" name="Line 33">
                <a:extLst>
                  <a:ext uri="{FF2B5EF4-FFF2-40B4-BE49-F238E27FC236}">
                    <a16:creationId xmlns:a16="http://schemas.microsoft.com/office/drawing/2014/main" id="{DAE03A7E-E9EC-2441-AB33-EEB7036E7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82731" y="5431183"/>
                <a:ext cx="4636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6" name="Oval 21">
                <a:extLst>
                  <a:ext uri="{FF2B5EF4-FFF2-40B4-BE49-F238E27FC236}">
                    <a16:creationId xmlns:a16="http://schemas.microsoft.com/office/drawing/2014/main" id="{4226B914-B6B0-7D46-9C87-9265364C9C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8957" y="5745829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57" name="Oval 22">
                <a:extLst>
                  <a:ext uri="{FF2B5EF4-FFF2-40B4-BE49-F238E27FC236}">
                    <a16:creationId xmlns:a16="http://schemas.microsoft.com/office/drawing/2014/main" id="{8F8881E1-6B07-E144-82E6-73CD2FB84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4015" y="5745829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58" name="Oval 23">
                <a:extLst>
                  <a:ext uri="{FF2B5EF4-FFF2-40B4-BE49-F238E27FC236}">
                    <a16:creationId xmlns:a16="http://schemas.microsoft.com/office/drawing/2014/main" id="{993A12FE-9C5B-494B-92B8-53AF4AB2D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77446" y="5745829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159" name="Oval 24">
                <a:extLst>
                  <a:ext uri="{FF2B5EF4-FFF2-40B4-BE49-F238E27FC236}">
                    <a16:creationId xmlns:a16="http://schemas.microsoft.com/office/drawing/2014/main" id="{33B2149F-20B2-BA4D-84C3-17E1D4A45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1938" y="6361827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60" name="Oval 25">
                <a:extLst>
                  <a:ext uri="{FF2B5EF4-FFF2-40B4-BE49-F238E27FC236}">
                    <a16:creationId xmlns:a16="http://schemas.microsoft.com/office/drawing/2014/main" id="{9784CB0C-2497-7740-997A-118591CAE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1975" y="6361827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61" name="Oval 26">
                <a:extLst>
                  <a:ext uri="{FF2B5EF4-FFF2-40B4-BE49-F238E27FC236}">
                    <a16:creationId xmlns:a16="http://schemas.microsoft.com/office/drawing/2014/main" id="{155EDA33-C92F-9F49-8E32-68F4FFEDA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59962" y="6361827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62" name="Oval 28">
                <a:extLst>
                  <a:ext uri="{FF2B5EF4-FFF2-40B4-BE49-F238E27FC236}">
                    <a16:creationId xmlns:a16="http://schemas.microsoft.com/office/drawing/2014/main" id="{314A6C28-852C-474F-A402-988E64F2A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2928" y="6361827"/>
                <a:ext cx="260460" cy="257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63" name="Line 29">
                <a:extLst>
                  <a:ext uri="{FF2B5EF4-FFF2-40B4-BE49-F238E27FC236}">
                    <a16:creationId xmlns:a16="http://schemas.microsoft.com/office/drawing/2014/main" id="{C0C7E7C8-A23D-EC42-8949-B63BF2A65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42587" y="6008265"/>
                <a:ext cx="187531" cy="3644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" name="Line 30">
                <a:extLst>
                  <a:ext uri="{FF2B5EF4-FFF2-40B4-BE49-F238E27FC236}">
                    <a16:creationId xmlns:a16="http://schemas.microsoft.com/office/drawing/2014/main" id="{BCBF41D2-5ECE-184C-B183-C9C0AC6753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4166" y="6494260"/>
                <a:ext cx="2891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5" name="Line 31">
                <a:extLst>
                  <a:ext uri="{FF2B5EF4-FFF2-40B4-BE49-F238E27FC236}">
                    <a16:creationId xmlns:a16="http://schemas.microsoft.com/office/drawing/2014/main" id="{04123958-4336-154B-97BA-A8F308475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31698" y="5980321"/>
                <a:ext cx="174508" cy="4058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6" name="Line 32">
                <a:extLst>
                  <a:ext uri="{FF2B5EF4-FFF2-40B4-BE49-F238E27FC236}">
                    <a16:creationId xmlns:a16="http://schemas.microsoft.com/office/drawing/2014/main" id="{273AD496-E2A1-D949-8684-459CBC184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65087" y="6008265"/>
                <a:ext cx="217484" cy="404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7" name="Line 33">
                <a:extLst>
                  <a:ext uri="{FF2B5EF4-FFF2-40B4-BE49-F238E27FC236}">
                    <a16:creationId xmlns:a16="http://schemas.microsoft.com/office/drawing/2014/main" id="{83ED564B-231D-7948-A0A6-D44F44C11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3738" y="6507624"/>
                <a:ext cx="4636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8" name="Line 34">
                <a:extLst>
                  <a:ext uri="{FF2B5EF4-FFF2-40B4-BE49-F238E27FC236}">
                    <a16:creationId xmlns:a16="http://schemas.microsoft.com/office/drawing/2014/main" id="{8225AED5-F946-DE4A-A3C3-839CDEC0E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55778" y="5872188"/>
                <a:ext cx="3177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9" name="Line 35">
                <a:extLst>
                  <a:ext uri="{FF2B5EF4-FFF2-40B4-BE49-F238E27FC236}">
                    <a16:creationId xmlns:a16="http://schemas.microsoft.com/office/drawing/2014/main" id="{6ECCE722-7D2A-E14F-9236-066DED3CF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7127" y="5940227"/>
                <a:ext cx="767056" cy="4726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90741844-2C60-FE4F-8F16-649923F4C1E6}"/>
              </a:ext>
            </a:extLst>
          </p:cNvPr>
          <p:cNvGrpSpPr/>
          <p:nvPr/>
        </p:nvGrpSpPr>
        <p:grpSpPr>
          <a:xfrm>
            <a:off x="4827109" y="4550012"/>
            <a:ext cx="3680306" cy="873574"/>
            <a:chOff x="4827109" y="4550012"/>
            <a:chExt cx="3680306" cy="873574"/>
          </a:xfrm>
        </p:grpSpPr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58D67B75-E69F-F24F-9862-08B9B341594C}"/>
                </a:ext>
              </a:extLst>
            </p:cNvPr>
            <p:cNvSpPr txBox="1"/>
            <p:nvPr/>
          </p:nvSpPr>
          <p:spPr>
            <a:xfrm>
              <a:off x="5449767" y="4671607"/>
              <a:ext cx="7655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回路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847DE312-3586-F044-B953-105D671D0209}"/>
                </a:ext>
              </a:extLst>
            </p:cNvPr>
            <p:cNvSpPr txBox="1"/>
            <p:nvPr/>
          </p:nvSpPr>
          <p:spPr>
            <a:xfrm>
              <a:off x="4827109" y="4970749"/>
              <a:ext cx="18609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5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7,5,2,1)</a:t>
              </a:r>
            </a:p>
          </p:txBody>
        </p:sp>
        <p:sp>
          <p:nvSpPr>
            <p:cNvPr id="141" name="Oval 21">
              <a:extLst>
                <a:ext uri="{FF2B5EF4-FFF2-40B4-BE49-F238E27FC236}">
                  <a16:creationId xmlns:a16="http://schemas.microsoft.com/office/drawing/2014/main" id="{AA630A83-AC17-634A-A0C0-FBABB3089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2984" y="455001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2" name="Oval 22">
              <a:extLst>
                <a:ext uri="{FF2B5EF4-FFF2-40B4-BE49-F238E27FC236}">
                  <a16:creationId xmlns:a16="http://schemas.microsoft.com/office/drawing/2014/main" id="{7E35B478-F899-C64D-A796-06E146BF1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8042" y="455001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3" name="Oval 23">
              <a:extLst>
                <a:ext uri="{FF2B5EF4-FFF2-40B4-BE49-F238E27FC236}">
                  <a16:creationId xmlns:a16="http://schemas.microsoft.com/office/drawing/2014/main" id="{4BF27F37-C1CF-D148-B94C-EE9E675B2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1473" y="455001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4" name="Oval 24">
              <a:extLst>
                <a:ext uri="{FF2B5EF4-FFF2-40B4-BE49-F238E27FC236}">
                  <a16:creationId xmlns:a16="http://schemas.microsoft.com/office/drawing/2014/main" id="{3489D9A1-1CFF-5547-B87E-98F90A58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85965" y="5166010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5" name="Oval 25">
              <a:extLst>
                <a:ext uri="{FF2B5EF4-FFF2-40B4-BE49-F238E27FC236}">
                  <a16:creationId xmlns:a16="http://schemas.microsoft.com/office/drawing/2014/main" id="{8BC67906-3334-6148-8BB5-54B80E259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6002" y="5166010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6" name="Oval 26">
              <a:extLst>
                <a:ext uri="{FF2B5EF4-FFF2-40B4-BE49-F238E27FC236}">
                  <a16:creationId xmlns:a16="http://schemas.microsoft.com/office/drawing/2014/main" id="{9D0AFE91-87CB-EF49-A15E-C2055DB9A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3989" y="5166010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47" name="Oval 28">
              <a:extLst>
                <a:ext uri="{FF2B5EF4-FFF2-40B4-BE49-F238E27FC236}">
                  <a16:creationId xmlns:a16="http://schemas.microsoft.com/office/drawing/2014/main" id="{F1237E30-2C38-5E42-9B62-385F7A56A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6955" y="5166010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8" name="Line 29">
              <a:extLst>
                <a:ext uri="{FF2B5EF4-FFF2-40B4-BE49-F238E27FC236}">
                  <a16:creationId xmlns:a16="http://schemas.microsoft.com/office/drawing/2014/main" id="{3B6B2D6D-0D5C-7B42-87FC-2F3119C7B9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26614" y="4812448"/>
              <a:ext cx="187531" cy="364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31">
              <a:extLst>
                <a:ext uri="{FF2B5EF4-FFF2-40B4-BE49-F238E27FC236}">
                  <a16:creationId xmlns:a16="http://schemas.microsoft.com/office/drawing/2014/main" id="{AB7E18D4-2000-FE4C-B108-45AA2DA4C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5725" y="4784504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Line 32">
              <a:extLst>
                <a:ext uri="{FF2B5EF4-FFF2-40B4-BE49-F238E27FC236}">
                  <a16:creationId xmlns:a16="http://schemas.microsoft.com/office/drawing/2014/main" id="{16EED4BE-19A2-AD4F-8186-CF57085E8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49114" y="4812448"/>
              <a:ext cx="217484" cy="404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5">
              <a:extLst>
                <a:ext uri="{FF2B5EF4-FFF2-40B4-BE49-F238E27FC236}">
                  <a16:creationId xmlns:a16="http://schemas.microsoft.com/office/drawing/2014/main" id="{DED230ED-CB0A-CE47-A8CF-46695B3B4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1154" y="4744410"/>
              <a:ext cx="767056" cy="472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32">
              <a:extLst>
                <a:ext uri="{FF2B5EF4-FFF2-40B4-BE49-F238E27FC236}">
                  <a16:creationId xmlns:a16="http://schemas.microsoft.com/office/drawing/2014/main" id="{D74066CE-DE60-1743-B765-A301070A3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04288" y="4778429"/>
              <a:ext cx="217484" cy="404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Line 31">
              <a:extLst>
                <a:ext uri="{FF2B5EF4-FFF2-40B4-BE49-F238E27FC236}">
                  <a16:creationId xmlns:a16="http://schemas.microsoft.com/office/drawing/2014/main" id="{1E749EB7-F767-7442-9100-2CCD56B40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9633" y="4758774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391D4126-7133-184C-A0A7-3389AC4780C6}"/>
              </a:ext>
            </a:extLst>
          </p:cNvPr>
          <p:cNvGrpSpPr/>
          <p:nvPr/>
        </p:nvGrpSpPr>
        <p:grpSpPr>
          <a:xfrm>
            <a:off x="5127124" y="3426824"/>
            <a:ext cx="3407398" cy="1289187"/>
            <a:chOff x="5127124" y="3426824"/>
            <a:chExt cx="3407398" cy="1289187"/>
          </a:xfrm>
        </p:grpSpPr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DB34C529-2A9B-7A4F-93C4-3E13BACDC830}"/>
                </a:ext>
              </a:extLst>
            </p:cNvPr>
            <p:cNvSpPr txBox="1"/>
            <p:nvPr/>
          </p:nvSpPr>
          <p:spPr>
            <a:xfrm>
              <a:off x="5127124" y="3487856"/>
              <a:ext cx="11717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简单路径</a:t>
              </a:r>
              <a:endParaRPr lang="zh-Hans-HK" altLang="en-US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endParaRPr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D1C38EBD-6B0A-1B4A-B5AC-E71A498EFD45}"/>
                </a:ext>
              </a:extLst>
            </p:cNvPr>
            <p:cNvSpPr txBox="1"/>
            <p:nvPr/>
          </p:nvSpPr>
          <p:spPr>
            <a:xfrm>
              <a:off x="5216316" y="3784724"/>
              <a:ext cx="9911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5,6)</a:t>
              </a:r>
            </a:p>
          </p:txBody>
        </p:sp>
        <p:sp>
          <p:nvSpPr>
            <p:cNvPr id="127" name="Oval 21">
              <a:extLst>
                <a:ext uri="{FF2B5EF4-FFF2-40B4-BE49-F238E27FC236}">
                  <a16:creationId xmlns:a16="http://schemas.microsoft.com/office/drawing/2014/main" id="{C3AEBF42-6B85-DF49-9825-AD1A63139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0091" y="3426824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8" name="Oval 22">
              <a:extLst>
                <a:ext uri="{FF2B5EF4-FFF2-40B4-BE49-F238E27FC236}">
                  <a16:creationId xmlns:a16="http://schemas.microsoft.com/office/drawing/2014/main" id="{2AEA0818-1020-044A-B3C3-6CCD2DC1E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149" y="3426824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29" name="Oval 23">
              <a:extLst>
                <a:ext uri="{FF2B5EF4-FFF2-40B4-BE49-F238E27FC236}">
                  <a16:creationId xmlns:a16="http://schemas.microsoft.com/office/drawing/2014/main" id="{14243747-8318-9D48-A780-4C848411F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8580" y="3426824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30" name="Oval 24">
              <a:extLst>
                <a:ext uri="{FF2B5EF4-FFF2-40B4-BE49-F238E27FC236}">
                  <a16:creationId xmlns:a16="http://schemas.microsoft.com/office/drawing/2014/main" id="{FEBC34E2-D6A7-DF46-91DE-F1BEC5314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3072" y="404282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1" name="Oval 25">
              <a:extLst>
                <a:ext uri="{FF2B5EF4-FFF2-40B4-BE49-F238E27FC236}">
                  <a16:creationId xmlns:a16="http://schemas.microsoft.com/office/drawing/2014/main" id="{580FA328-073A-F24A-9878-B7C1209B1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43109" y="404282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32" name="Oval 26">
              <a:extLst>
                <a:ext uri="{FF2B5EF4-FFF2-40B4-BE49-F238E27FC236}">
                  <a16:creationId xmlns:a16="http://schemas.microsoft.com/office/drawing/2014/main" id="{FDA18FEF-3087-F24A-86DA-3ECDE15C7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1096" y="404282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33" name="Oval 28">
              <a:extLst>
                <a:ext uri="{FF2B5EF4-FFF2-40B4-BE49-F238E27FC236}">
                  <a16:creationId xmlns:a16="http://schemas.microsoft.com/office/drawing/2014/main" id="{05AB90F7-D92F-9C40-87A6-6C4071A1B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74062" y="4042822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4" name="Line 29">
              <a:extLst>
                <a:ext uri="{FF2B5EF4-FFF2-40B4-BE49-F238E27FC236}">
                  <a16:creationId xmlns:a16="http://schemas.microsoft.com/office/drawing/2014/main" id="{D755FAD9-6D7A-3C4B-8EDA-EB406CBC7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53721" y="3689260"/>
              <a:ext cx="187531" cy="364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Line 30">
              <a:extLst>
                <a:ext uri="{FF2B5EF4-FFF2-40B4-BE49-F238E27FC236}">
                  <a16:creationId xmlns:a16="http://schemas.microsoft.com/office/drawing/2014/main" id="{35E2AA27-FA5A-6346-A7CC-C5E325925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5300" y="4175255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6" name="Line 31">
              <a:extLst>
                <a:ext uri="{FF2B5EF4-FFF2-40B4-BE49-F238E27FC236}">
                  <a16:creationId xmlns:a16="http://schemas.microsoft.com/office/drawing/2014/main" id="{2E64B446-0621-F344-8457-71730FD84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2832" y="3661316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7" name="Line 32">
              <a:extLst>
                <a:ext uri="{FF2B5EF4-FFF2-40B4-BE49-F238E27FC236}">
                  <a16:creationId xmlns:a16="http://schemas.microsoft.com/office/drawing/2014/main" id="{F03E7358-ED4F-BF40-B5B2-CD9C3D8D86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6221" y="3689260"/>
              <a:ext cx="217484" cy="404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8" name="Line 33">
              <a:extLst>
                <a:ext uri="{FF2B5EF4-FFF2-40B4-BE49-F238E27FC236}">
                  <a16:creationId xmlns:a16="http://schemas.microsoft.com/office/drawing/2014/main" id="{2AECFBA4-2C12-5C4C-8A8C-F97983D5B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4872" y="4188619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9" name="Line 34">
              <a:extLst>
                <a:ext uri="{FF2B5EF4-FFF2-40B4-BE49-F238E27FC236}">
                  <a16:creationId xmlns:a16="http://schemas.microsoft.com/office/drawing/2014/main" id="{5C4947FA-DB74-A646-BBD1-07B9A5F37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66912" y="3553183"/>
              <a:ext cx="317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0" name="Line 35">
              <a:extLst>
                <a:ext uri="{FF2B5EF4-FFF2-40B4-BE49-F238E27FC236}">
                  <a16:creationId xmlns:a16="http://schemas.microsoft.com/office/drawing/2014/main" id="{1B9E5698-D4E2-EC4E-AA00-35E0DB321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8261" y="3621222"/>
              <a:ext cx="767056" cy="4726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34">
              <a:extLst>
                <a:ext uri="{FF2B5EF4-FFF2-40B4-BE49-F238E27FC236}">
                  <a16:creationId xmlns:a16="http://schemas.microsoft.com/office/drawing/2014/main" id="{324F4270-FF4E-0C40-81B8-A00902C9A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9805" y="467637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34">
              <a:extLst>
                <a:ext uri="{FF2B5EF4-FFF2-40B4-BE49-F238E27FC236}">
                  <a16:creationId xmlns:a16="http://schemas.microsoft.com/office/drawing/2014/main" id="{60B3A53A-B5F6-6448-AA29-31BAD42086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9805" y="471601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0F0040-ABF3-E94A-A009-3AD1FFE65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078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49FF5FA0-0DF7-2D4F-9E9B-50793298A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连通与连通分量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9F8DF30-3A5E-6F40-BB8A-6410C5E031C2}"/>
              </a:ext>
            </a:extLst>
          </p:cNvPr>
          <p:cNvSpPr txBox="1">
            <a:spLocks noChangeArrowheads="1"/>
          </p:cNvSpPr>
          <p:nvPr/>
        </p:nvSpPr>
        <p:spPr>
          <a:xfrm>
            <a:off x="294937" y="851555"/>
            <a:ext cx="8734607" cy="1617153"/>
          </a:xfrm>
          <a:prstGeom prst="rect">
            <a:avLst/>
          </a:prstGeom>
        </p:spPr>
        <p:txBody>
          <a:bodyPr/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fontAlgn="auto">
              <a:lnSpc>
                <a:spcPct val="13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若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到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有一条路径，则说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是</a:t>
            </a:r>
            <a:r>
              <a:rPr lang="zh-CN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连通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的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342900" indent="-342900" fontAlgn="auto">
              <a:lnSpc>
                <a:spcPct val="13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连通图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：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图中任意两个顶点都是连通的叫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连通图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。</a:t>
            </a:r>
            <a:b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</a:br>
            <a:r>
              <a:rPr lang="zh-CN" altLang="zh-CN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连通分量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：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非连通图的每个</a:t>
            </a:r>
            <a:r>
              <a:rPr lang="zh-CN" altLang="en-US" sz="2400" b="1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极大的</a:t>
            </a:r>
            <a:r>
              <a:rPr lang="zh-CN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连通部分叫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SimHei" panose="02010609060101010101" pitchFamily="49" charset="-122"/>
                <a:ea typeface="SimHei" panose="02010609060101010101" pitchFamily="49" charset="-122"/>
              </a:rPr>
              <a:t>连通分量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。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id="{54B0DD88-243F-394A-9AD0-815B7440D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99" y="2607387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连通图</a:t>
            </a:r>
          </a:p>
        </p:txBody>
      </p:sp>
      <p:grpSp>
        <p:nvGrpSpPr>
          <p:cNvPr id="13" name="Group 55">
            <a:extLst>
              <a:ext uri="{FF2B5EF4-FFF2-40B4-BE49-F238E27FC236}">
                <a16:creationId xmlns:a16="http://schemas.microsoft.com/office/drawing/2014/main" id="{ACC23336-4656-7C4D-8EAF-C21DBC81317A}"/>
              </a:ext>
            </a:extLst>
          </p:cNvPr>
          <p:cNvGrpSpPr>
            <a:grpSpLocks/>
          </p:cNvGrpSpPr>
          <p:nvPr/>
        </p:nvGrpSpPr>
        <p:grpSpPr bwMode="auto">
          <a:xfrm>
            <a:off x="1941504" y="2776835"/>
            <a:ext cx="3370263" cy="1481138"/>
            <a:chOff x="562" y="364"/>
            <a:chExt cx="2123" cy="933"/>
          </a:xfrm>
        </p:grpSpPr>
        <p:sp>
          <p:nvSpPr>
            <p:cNvPr id="14" name="Text Box 5">
              <a:extLst>
                <a:ext uri="{FF2B5EF4-FFF2-40B4-BE49-F238E27FC236}">
                  <a16:creationId xmlns:a16="http://schemas.microsoft.com/office/drawing/2014/main" id="{769311CD-9DC6-6949-99AF-2A5086971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sp>
          <p:nvSpPr>
            <p:cNvPr id="15" name="Oval 6">
              <a:extLst>
                <a:ext uri="{FF2B5EF4-FFF2-40B4-BE49-F238E27FC236}">
                  <a16:creationId xmlns:a16="http://schemas.microsoft.com/office/drawing/2014/main" id="{D5401A81-F310-DF43-8EA0-A71C465DE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6" name="Oval 7">
              <a:extLst>
                <a:ext uri="{FF2B5EF4-FFF2-40B4-BE49-F238E27FC236}">
                  <a16:creationId xmlns:a16="http://schemas.microsoft.com/office/drawing/2014/main" id="{FBA953F9-5548-8945-8D0F-908EC29F4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DD802C91-9A0E-044F-AED3-82CD0CA91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8" name="Oval 9">
              <a:extLst>
                <a:ext uri="{FF2B5EF4-FFF2-40B4-BE49-F238E27FC236}">
                  <a16:creationId xmlns:a16="http://schemas.microsoft.com/office/drawing/2014/main" id="{B11DD008-8FB4-404E-88CE-50855C5EC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9ABBBDCD-33C9-D541-BCBB-9070D657B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05A51ECE-B072-C24D-8BE2-F4A3C5F7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E5ECCA0E-2005-ED44-8B32-C07A328C9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56A8EA9F-91C3-C54B-A1AC-E98E841E4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DF62E2E6-5BFF-6049-8229-73108FA8C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Line 15">
              <a:extLst>
                <a:ext uri="{FF2B5EF4-FFF2-40B4-BE49-F238E27FC236}">
                  <a16:creationId xmlns:a16="http://schemas.microsoft.com/office/drawing/2014/main" id="{7D789510-6FD2-944A-8F89-B6559C562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A6ABC2F3-F07A-A342-B0F5-D4F40AE6C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20">
              <a:extLst>
                <a:ext uri="{FF2B5EF4-FFF2-40B4-BE49-F238E27FC236}">
                  <a16:creationId xmlns:a16="http://schemas.microsoft.com/office/drawing/2014/main" id="{21544DB8-4C57-E741-B407-E8CE9F5F9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54">
              <a:extLst>
                <a:ext uri="{FF2B5EF4-FFF2-40B4-BE49-F238E27FC236}">
                  <a16:creationId xmlns:a16="http://schemas.microsoft.com/office/drawing/2014/main" id="{2FB491A5-69B6-DB44-81DB-FA7F8F360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Text Box 21">
            <a:extLst>
              <a:ext uri="{FF2B5EF4-FFF2-40B4-BE49-F238E27FC236}">
                <a16:creationId xmlns:a16="http://schemas.microsoft.com/office/drawing/2014/main" id="{0DD45E7E-BE78-2842-A634-A91804FC4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79" y="4635987"/>
            <a:ext cx="1436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imHei" panose="02010609060101010101" pitchFamily="49" charset="-122"/>
                <a:ea typeface="SimHei" panose="02010609060101010101" pitchFamily="49" charset="-122"/>
              </a:rPr>
              <a:t>非连通图</a:t>
            </a:r>
          </a:p>
        </p:txBody>
      </p:sp>
      <p:grpSp>
        <p:nvGrpSpPr>
          <p:cNvPr id="29" name="Group 55">
            <a:extLst>
              <a:ext uri="{FF2B5EF4-FFF2-40B4-BE49-F238E27FC236}">
                <a16:creationId xmlns:a16="http://schemas.microsoft.com/office/drawing/2014/main" id="{7267614C-3C6C-324D-BD07-B78B569C48CC}"/>
              </a:ext>
            </a:extLst>
          </p:cNvPr>
          <p:cNvGrpSpPr>
            <a:grpSpLocks/>
          </p:cNvGrpSpPr>
          <p:nvPr/>
        </p:nvGrpSpPr>
        <p:grpSpPr bwMode="auto">
          <a:xfrm>
            <a:off x="1410485" y="4898098"/>
            <a:ext cx="3370263" cy="1481138"/>
            <a:chOff x="562" y="364"/>
            <a:chExt cx="2123" cy="933"/>
          </a:xfrm>
        </p:grpSpPr>
        <p:sp>
          <p:nvSpPr>
            <p:cNvPr id="30" name="Text Box 5">
              <a:extLst>
                <a:ext uri="{FF2B5EF4-FFF2-40B4-BE49-F238E27FC236}">
                  <a16:creationId xmlns:a16="http://schemas.microsoft.com/office/drawing/2014/main" id="{2845FF40-4B1D-7349-943E-C341EDA89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SimHei" panose="02010609060101010101" pitchFamily="49" charset="-122"/>
                  <a:ea typeface="SimHei" panose="02010609060101010101" pitchFamily="49" charset="-122"/>
                </a:rPr>
                <a:t>例</a:t>
              </a:r>
            </a:p>
          </p:txBody>
        </p:sp>
        <p:sp>
          <p:nvSpPr>
            <p:cNvPr id="31" name="Oval 6">
              <a:extLst>
                <a:ext uri="{FF2B5EF4-FFF2-40B4-BE49-F238E27FC236}">
                  <a16:creationId xmlns:a16="http://schemas.microsoft.com/office/drawing/2014/main" id="{975BC472-C200-8D41-89DC-011EA12D7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2" name="Oval 7">
              <a:extLst>
                <a:ext uri="{FF2B5EF4-FFF2-40B4-BE49-F238E27FC236}">
                  <a16:creationId xmlns:a16="http://schemas.microsoft.com/office/drawing/2014/main" id="{6DAE0522-5CB5-AC4E-915A-CC8AC9A44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3" name="Oval 8">
              <a:extLst>
                <a:ext uri="{FF2B5EF4-FFF2-40B4-BE49-F238E27FC236}">
                  <a16:creationId xmlns:a16="http://schemas.microsoft.com/office/drawing/2014/main" id="{E6C7B235-6379-E24B-82B1-DBCF49699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4" name="Oval 9">
              <a:extLst>
                <a:ext uri="{FF2B5EF4-FFF2-40B4-BE49-F238E27FC236}">
                  <a16:creationId xmlns:a16="http://schemas.microsoft.com/office/drawing/2014/main" id="{0E8D50DD-305F-1C44-A08D-9ED200C35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" name="Oval 10">
              <a:extLst>
                <a:ext uri="{FF2B5EF4-FFF2-40B4-BE49-F238E27FC236}">
                  <a16:creationId xmlns:a16="http://schemas.microsoft.com/office/drawing/2014/main" id="{F85D76CD-D884-994A-960D-2B1344721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6" name="Oval 11">
              <a:extLst>
                <a:ext uri="{FF2B5EF4-FFF2-40B4-BE49-F238E27FC236}">
                  <a16:creationId xmlns:a16="http://schemas.microsoft.com/office/drawing/2014/main" id="{A5086BAC-5215-D94D-9326-BC557E8DB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7" name="Line 16">
              <a:extLst>
                <a:ext uri="{FF2B5EF4-FFF2-40B4-BE49-F238E27FC236}">
                  <a16:creationId xmlns:a16="http://schemas.microsoft.com/office/drawing/2014/main" id="{FEE24E23-CFCD-B34C-8009-1C15C95796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Line 20">
              <a:extLst>
                <a:ext uri="{FF2B5EF4-FFF2-40B4-BE49-F238E27FC236}">
                  <a16:creationId xmlns:a16="http://schemas.microsoft.com/office/drawing/2014/main" id="{AEFCF24A-D002-B64C-BCBA-357099744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Line 54">
              <a:extLst>
                <a:ext uri="{FF2B5EF4-FFF2-40B4-BE49-F238E27FC236}">
                  <a16:creationId xmlns:a16="http://schemas.microsoft.com/office/drawing/2014/main" id="{7A78D6F3-ECEF-6941-9A05-DC3FAD2B17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F23D312F-9F2E-8040-AB04-67E5C9A26D01}"/>
              </a:ext>
            </a:extLst>
          </p:cNvPr>
          <p:cNvSpPr txBox="1"/>
          <p:nvPr/>
        </p:nvSpPr>
        <p:spPr>
          <a:xfrm>
            <a:off x="4977698" y="5294973"/>
            <a:ext cx="237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有</a:t>
            </a:r>
            <a:r>
              <a:rPr lang="en-US" altLang="zh-CN" sz="2400" dirty="0">
                <a:latin typeface="SimHei" panose="02010609060101010101" pitchFamily="49" charset="-122"/>
                <a:ea typeface="SimHei" panose="02010609060101010101" pitchFamily="49" charset="-122"/>
              </a:rPr>
              <a:t>3</a:t>
            </a:r>
            <a:r>
              <a:rPr lang="zh-CN" altLang="en-US" sz="2400" dirty="0">
                <a:latin typeface="SimHei" panose="02010609060101010101" pitchFamily="49" charset="-122"/>
                <a:ea typeface="SimHei" panose="02010609060101010101" pitchFamily="49" charset="-122"/>
              </a:rPr>
              <a:t>个连通分量</a:t>
            </a:r>
            <a:endParaRPr lang="en-US" altLang="zh-CN" sz="2400" dirty="0"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Hans-HK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3</a:t>
            </a:r>
            <a:r>
              <a:rPr lang="en-US" altLang="zh-Hans-H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{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Hans-H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Hans-HK" altLang="en-US" sz="24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238796-6CEA-BD42-80C7-5F96A584B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AEA3C-6CBF-084D-A42C-73170CDC7BA7}" type="slidenum">
              <a:rPr kumimoji="1" lang="zh-CN" altLang="en-US" smtClean="0"/>
              <a:t>9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124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5" autoUpdateAnimBg="0"/>
      <p:bldP spid="12" grpId="0" build="p" autoUpdateAnimBg="0"/>
      <p:bldP spid="28" grpId="0" build="p" autoUpdateAnimBg="0"/>
      <p:bldP spid="40" grpId="0"/>
    </p:bldLst>
  </p:timing>
</p:sld>
</file>

<file path=ppt/theme/theme1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65</TotalTime>
  <Words>3921</Words>
  <Application>Microsoft Macintosh PowerPoint</Application>
  <PresentationFormat>全屏显示(4:3)</PresentationFormat>
  <Paragraphs>932</Paragraphs>
  <Slides>43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1" baseType="lpstr">
      <vt:lpstr>黑体</vt:lpstr>
      <vt:lpstr>黑体</vt:lpstr>
      <vt:lpstr>华文楷体</vt:lpstr>
      <vt:lpstr>STZhongsong</vt:lpstr>
      <vt:lpstr>楷体</vt:lpstr>
      <vt:lpstr>隶书</vt:lpstr>
      <vt:lpstr>Microsoft YaHei</vt:lpstr>
      <vt:lpstr>KaiTi</vt:lpstr>
      <vt:lpstr>Kaiti SC</vt:lpstr>
      <vt:lpstr>Arial</vt:lpstr>
      <vt:lpstr>Calibri</vt:lpstr>
      <vt:lpstr>Cambria Math</vt:lpstr>
      <vt:lpstr>Times New Roman</vt:lpstr>
      <vt:lpstr>Verdana</vt:lpstr>
      <vt:lpstr>Wingdings</vt:lpstr>
      <vt:lpstr>机器学习v2.1rgb</vt:lpstr>
      <vt:lpstr>公式</vt:lpstr>
      <vt:lpstr>Equation</vt:lpstr>
      <vt:lpstr>第七章 图 </vt:lpstr>
      <vt:lpstr>第七章  图</vt:lpstr>
      <vt:lpstr>PowerPoint 演示文稿</vt:lpstr>
      <vt:lpstr>完全图</vt:lpstr>
      <vt:lpstr>图的度</vt:lpstr>
      <vt:lpstr> 图与子图</vt:lpstr>
      <vt:lpstr> 图中的路径</vt:lpstr>
      <vt:lpstr> 路径与回路 举例</vt:lpstr>
      <vt:lpstr> 连通与连通分量</vt:lpstr>
      <vt:lpstr> 强连通图</vt:lpstr>
      <vt:lpstr> 无向图生成树（spanning tree）</vt:lpstr>
      <vt:lpstr> 关于生成树的几个结论</vt:lpstr>
      <vt:lpstr> 无向图的生成森林</vt:lpstr>
      <vt:lpstr> 有向图的有向生成树</vt:lpstr>
      <vt:lpstr>有向图的生成森林（**）</vt:lpstr>
      <vt:lpstr> 带权图 带权连通图（网）</vt:lpstr>
      <vt:lpstr>找最小”有向生成树”的算法(***)</vt:lpstr>
      <vt:lpstr>图的存储结构</vt:lpstr>
      <vt:lpstr> 多重链表</vt:lpstr>
      <vt:lpstr> 邻接矩阵法</vt:lpstr>
      <vt:lpstr>邻接矩阵特点</vt:lpstr>
      <vt:lpstr>邻接矩阵特点</vt:lpstr>
      <vt:lpstr>PowerPoint 演示文稿</vt:lpstr>
      <vt:lpstr> 邻接表</vt:lpstr>
      <vt:lpstr>PowerPoint 演示文稿</vt:lpstr>
      <vt:lpstr>特点</vt:lpstr>
      <vt:lpstr>特点</vt:lpstr>
      <vt:lpstr>特点</vt:lpstr>
      <vt:lpstr>基于邻接表的图操作 （1）图的创建 （2）图的顶点定位 （3）增加顶点 （4）增加一条边\弧</vt:lpstr>
      <vt:lpstr>邻接表可实现的基本操作--（1）图的创建</vt:lpstr>
      <vt:lpstr>(2)  图的顶点定位</vt:lpstr>
      <vt:lpstr>(3)  向图中增加顶点</vt:lpstr>
      <vt:lpstr>(4)  向图中增加一条弧(重点）</vt:lpstr>
      <vt:lpstr>PowerPoint 演示文稿</vt:lpstr>
      <vt:lpstr>PowerPoint 演示文稿</vt:lpstr>
      <vt:lpstr>PowerPoint 演示文稿</vt:lpstr>
      <vt:lpstr>有向图的十字链表表示法  无向图的“邻接多重表”表示法</vt:lpstr>
      <vt:lpstr> 有向图的十字链表表示法</vt:lpstr>
      <vt:lpstr>PowerPoint 演示文稿</vt:lpstr>
      <vt:lpstr> 无向图的“邻接多重表”表示法（ *）</vt:lpstr>
      <vt:lpstr>PowerPoint 演示文稿</vt:lpstr>
      <vt:lpstr>思考</vt:lpstr>
      <vt:lpstr>Thanks  工学院 A406 wangjb33@mail.sysu.edu.c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-神经网络</dc:title>
  <dc:creator>w49</dc:creator>
  <cp:lastModifiedBy>w49</cp:lastModifiedBy>
  <cp:revision>230</cp:revision>
  <cp:lastPrinted>2021-06-01T13:40:10Z</cp:lastPrinted>
  <dcterms:created xsi:type="dcterms:W3CDTF">2021-03-30T12:18:31Z</dcterms:created>
  <dcterms:modified xsi:type="dcterms:W3CDTF">2021-06-02T00:46:25Z</dcterms:modified>
</cp:coreProperties>
</file>